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宋体" w:cs="宋体" w:eastAsia="宋体" w:hAnsi="宋体"/>
          <w:b/>
          <w:color w:val="auto"/>
          <w:sz w:val="32"/>
        </w:rPr>
        <w:drawing>
          <wp:anchor allowOverlap="1" behindDoc="0" layoutInCell="1" locked="0" relativeHeight="251658240" simplePos="0">
            <wp:simplePos x="0" y="0"/>
            <wp:positionH relativeFrom="page">
              <wp:posOffset>12014200</wp:posOffset>
            </wp:positionH>
            <wp:positionV relativeFrom="topMargin">
              <wp:posOffset>10236200</wp:posOffset>
            </wp:positionV>
            <wp:extent cx="431800" cy="330200"/>
            <wp:wrapNone/>
            <wp:docPr id="10075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53" name=""/>
                    <pic:cNvPicPr>
                      <a:picLocks noChangeAspect="1"/>
                    </pic:cNvPicPr>
                  </pic:nvPicPr>
                  <pic:blipFill>
                    <a:blip r:embed="rId5"/>
                    <a:stretch>
                      <a:fillRect/>
                    </a:stretch>
                  </pic:blipFill>
                  <pic:spPr>
                    <a:xfrm>
                      <a:off x="0" y="0"/>
                      <a:ext cx="431800" cy="330200"/>
                    </a:xfrm>
                    <a:prstGeom prst="rect">
                      <a:avLst/>
                    </a:prstGeom>
                  </pic:spPr>
                </pic:pic>
              </a:graphicData>
            </a:graphic>
          </wp:anchor>
        </w:drawing>
      </w:r>
      <w:r>
        <w:rPr>
          <w:rFonts w:ascii="宋体" w:cs="宋体" w:eastAsia="宋体" w:hAnsi="宋体"/>
          <w:b/>
          <w:color w:val="auto"/>
          <w:sz w:val="32"/>
        </w:rPr>
        <w:t>九年级上学期期中检测</w:t>
      </w:r>
    </w:p>
    <w:p w:rsidR="00FC5860" w:rsidRPr="00BE1BCD">
      <w:pPr>
        <w:spacing w:line="360" w:lineRule="auto"/>
        <w:jc w:val="center"/>
      </w:pPr>
      <w:r>
        <w:rPr>
          <w:rFonts w:ascii="宋体" w:cs="宋体" w:eastAsia="宋体" w:hAnsi="宋体"/>
          <w:b/>
          <w:color w:val="auto"/>
          <w:sz w:val="32"/>
        </w:rPr>
        <w:t>数学试题</w:t>
      </w:r>
    </w:p>
    <w:p w:rsidR="00FC5860" w:rsidRPr="00BE1BCD">
      <w:pPr>
        <w:spacing w:line="360" w:lineRule="auto"/>
        <w:jc w:val="left"/>
      </w:pPr>
      <w:r>
        <w:rPr>
          <w:rFonts w:ascii="宋体" w:cs="宋体" w:eastAsia="宋体" w:hAnsi="宋体"/>
          <w:b/>
          <w:color w:val="auto"/>
          <w:sz w:val="24"/>
        </w:rPr>
        <w:t>本试题分第Ⅰ卷（选择题）和第Ⅱ卷（非选择题）两部分，共</w:t>
      </w:r>
      <w:r>
        <w:rPr>
          <w:rFonts w:ascii="Times New Roman" w:cs="Times New Roman" w:eastAsia="Times New Roman" w:hAnsi="Times New Roman"/>
          <w:b/>
          <w:color w:val="auto"/>
          <w:sz w:val="24"/>
        </w:rPr>
        <w:t>8</w:t>
      </w:r>
      <w:r>
        <w:rPr>
          <w:rFonts w:ascii="宋体" w:cs="宋体" w:eastAsia="宋体" w:hAnsi="宋体"/>
          <w:b/>
          <w:color w:val="auto"/>
          <w:sz w:val="24"/>
        </w:rPr>
        <w:t>页，满分</w:t>
      </w:r>
      <w:r>
        <w:rPr>
          <w:rFonts w:ascii="Times New Roman" w:cs="Times New Roman" w:eastAsia="Times New Roman" w:hAnsi="Times New Roman"/>
          <w:b/>
          <w:color w:val="auto"/>
          <w:sz w:val="24"/>
        </w:rPr>
        <w:t>150</w:t>
      </w:r>
      <w:r>
        <w:rPr>
          <w:rFonts w:ascii="宋体" w:cs="宋体" w:eastAsia="宋体" w:hAnsi="宋体"/>
          <w:b/>
          <w:color w:val="auto"/>
          <w:sz w:val="24"/>
        </w:rPr>
        <w:t>分．考试时间</w:t>
      </w:r>
      <w:r>
        <w:rPr>
          <w:rFonts w:ascii="Times New Roman" w:cs="Times New Roman" w:eastAsia="Times New Roman" w:hAnsi="Times New Roman"/>
          <w:b/>
          <w:color w:val="auto"/>
          <w:sz w:val="24"/>
        </w:rPr>
        <w:t>120</w:t>
      </w:r>
      <w:r>
        <w:rPr>
          <w:rFonts w:ascii="宋体" w:cs="宋体" w:eastAsia="宋体" w:hAnsi="宋体"/>
          <w:b/>
          <w:color w:val="auto"/>
          <w:sz w:val="24"/>
        </w:rPr>
        <w:t>分钟．</w:t>
      </w:r>
    </w:p>
    <w:p w:rsidR="00FC5860" w:rsidRPr="00BE1BCD">
      <w:pPr>
        <w:spacing w:line="360" w:lineRule="auto"/>
        <w:jc w:val="left"/>
      </w:pPr>
      <w:r>
        <w:rPr>
          <w:rFonts w:ascii="宋体" w:cs="宋体" w:eastAsia="宋体" w:hAnsi="宋体"/>
          <w:b/>
          <w:color w:val="auto"/>
          <w:sz w:val="24"/>
        </w:rPr>
        <w:t>注意事项：</w:t>
      </w:r>
    </w:p>
    <w:p w:rsidR="00FC5860" w:rsidRPr="00BE1BCD">
      <w:pPr>
        <w:spacing w:line="360" w:lineRule="auto"/>
        <w:jc w:val="left"/>
      </w:pPr>
      <w:r>
        <w:rPr>
          <w:rFonts w:ascii="Times New Roman" w:cs="Times New Roman" w:eastAsia="Times New Roman" w:hAnsi="Times New Roman"/>
          <w:b/>
          <w:color w:val="auto"/>
          <w:sz w:val="24"/>
        </w:rPr>
        <w:t>1</w:t>
      </w:r>
      <w:r>
        <w:rPr>
          <w:rFonts w:ascii="宋体" w:cs="宋体" w:eastAsia="宋体" w:hAnsi="宋体"/>
          <w:b/>
          <w:color w:val="auto"/>
          <w:sz w:val="24"/>
        </w:rPr>
        <w:t>．</w:t>
      </w:r>
      <w:r>
        <w:rPr>
          <w:rFonts w:ascii="Times New Roman" w:cs="Times New Roman" w:eastAsia="Times New Roman" w:hAnsi="Times New Roman"/>
          <w:b/>
          <w:color w:val="auto"/>
          <w:sz w:val="24"/>
        </w:rPr>
        <w:t xml:space="preserve"> </w:t>
      </w:r>
      <w:r>
        <w:rPr>
          <w:rFonts w:ascii="宋体" w:cs="宋体" w:eastAsia="宋体" w:hAnsi="宋体"/>
          <w:b/>
          <w:color w:val="auto"/>
          <w:sz w:val="24"/>
        </w:rPr>
        <w:t>答题前，请考生仔细阅读答题卡上的注意事项，并务必按照相关要求作答．</w:t>
      </w:r>
    </w:p>
    <w:p w:rsidR="00FC5860" w:rsidRPr="00BE1BCD">
      <w:pPr>
        <w:spacing w:line="360" w:lineRule="auto"/>
        <w:jc w:val="left"/>
      </w:pPr>
      <w:r>
        <w:rPr>
          <w:rFonts w:ascii="Times New Roman" w:cs="Times New Roman" w:eastAsia="Times New Roman" w:hAnsi="Times New Roman"/>
          <w:b/>
          <w:color w:val="auto"/>
          <w:sz w:val="24"/>
        </w:rPr>
        <w:t>2</w:t>
      </w:r>
      <w:r>
        <w:rPr>
          <w:rFonts w:ascii="宋体" w:cs="宋体" w:eastAsia="宋体" w:hAnsi="宋体"/>
          <w:b/>
          <w:color w:val="auto"/>
          <w:sz w:val="24"/>
        </w:rPr>
        <w:t>．</w:t>
      </w:r>
      <w:r>
        <w:rPr>
          <w:rFonts w:ascii="Times New Roman" w:cs="Times New Roman" w:eastAsia="Times New Roman" w:hAnsi="Times New Roman"/>
          <w:b/>
          <w:color w:val="auto"/>
          <w:sz w:val="24"/>
        </w:rPr>
        <w:t xml:space="preserve"> </w:t>
      </w:r>
      <w:r>
        <w:rPr>
          <w:rFonts w:ascii="宋体" w:cs="宋体" w:eastAsia="宋体" w:hAnsi="宋体"/>
          <w:b/>
          <w:color w:val="auto"/>
          <w:sz w:val="24"/>
        </w:rPr>
        <w:t>考试结束后，监考人员将本试卷和答题卡一并收回．</w:t>
      </w:r>
    </w:p>
    <w:p w:rsidR="00FC5860" w:rsidRPr="00BE1BCD">
      <w:pPr>
        <w:spacing w:line="360" w:lineRule="auto"/>
        <w:jc w:val="center"/>
      </w:pPr>
      <w:r>
        <w:rPr>
          <w:rFonts w:ascii="宋体" w:cs="宋体" w:eastAsia="宋体" w:hAnsi="宋体"/>
          <w:b/>
          <w:color w:val="auto"/>
          <w:sz w:val="24"/>
        </w:rPr>
        <w:t>第Ⅰ卷（选择题</w:t>
      </w:r>
      <w:r>
        <w:rPr>
          <w:rFonts w:ascii="Times New Roman" w:cs="Times New Roman" w:eastAsia="Times New Roman" w:hAnsi="Times New Roman"/>
          <w:b/>
          <w:color w:val="auto"/>
          <w:sz w:val="24"/>
        </w:rPr>
        <w:t xml:space="preserve">  </w:t>
      </w:r>
      <w:r>
        <w:rPr>
          <w:rFonts w:ascii="宋体" w:cs="宋体" w:eastAsia="宋体" w:hAnsi="宋体"/>
          <w:b/>
          <w:color w:val="auto"/>
          <w:sz w:val="24"/>
        </w:rPr>
        <w:t>共</w:t>
      </w:r>
      <w:r>
        <w:rPr>
          <w:rFonts w:ascii="Times New Roman" w:cs="Times New Roman" w:eastAsia="Times New Roman" w:hAnsi="Times New Roman"/>
          <w:b/>
          <w:color w:val="auto"/>
          <w:sz w:val="24"/>
        </w:rPr>
        <w:t>48</w:t>
      </w:r>
      <w:r>
        <w:rPr>
          <w:rFonts w:ascii="宋体" w:cs="宋体" w:eastAsia="宋体" w:hAnsi="宋体"/>
          <w:b/>
          <w:color w:val="auto"/>
          <w:sz w:val="24"/>
        </w:rPr>
        <w:t>分）</w:t>
      </w:r>
    </w:p>
    <w:p w:rsidR="00FC5860" w:rsidRPr="00BE1BCD">
      <w:pPr>
        <w:spacing w:line="360" w:lineRule="auto"/>
        <w:jc w:val="left"/>
      </w:pPr>
      <w:r>
        <w:rPr>
          <w:rFonts w:ascii="宋体" w:cs="宋体" w:eastAsia="宋体" w:hAnsi="宋体"/>
          <w:b/>
          <w:color w:val="auto"/>
          <w:sz w:val="24"/>
        </w:rPr>
        <w:t>一、选择题（本大题共</w:t>
      </w:r>
      <w:r>
        <w:rPr>
          <w:rFonts w:ascii="Times New Roman" w:cs="Times New Roman" w:eastAsia="Times New Roman" w:hAnsi="Times New Roman"/>
          <w:b/>
          <w:color w:val="auto"/>
          <w:sz w:val="24"/>
        </w:rPr>
        <w:t>12</w:t>
      </w:r>
      <w:r>
        <w:rPr>
          <w:rFonts w:ascii="宋体" w:cs="宋体" w:eastAsia="宋体" w:hAnsi="宋体"/>
          <w:b/>
          <w:color w:val="auto"/>
          <w:sz w:val="24"/>
        </w:rPr>
        <w:t>小题，在每小题给出的选项中，只有一个是正确的，请把正确的选项选出来，每小题选对得</w:t>
      </w:r>
      <w:r>
        <w:rPr>
          <w:rFonts w:ascii="Times New Roman" w:cs="Times New Roman" w:eastAsia="Times New Roman" w:hAnsi="Times New Roman"/>
          <w:b/>
          <w:color w:val="auto"/>
          <w:sz w:val="24"/>
        </w:rPr>
        <w:t>4</w:t>
      </w:r>
      <w:r>
        <w:rPr>
          <w:rFonts w:ascii="宋体" w:cs="宋体" w:eastAsia="宋体" w:hAnsi="宋体"/>
          <w:b/>
          <w:color w:val="auto"/>
          <w:sz w:val="24"/>
        </w:rPr>
        <w:t>分，选错、不选或选出的答案超过一个，均记零分）</w:t>
      </w:r>
    </w:p>
    <w:p w:rsidR="00FC5860" w:rsidRPr="00BE1BCD">
      <w:pPr>
        <w:spacing w:line="360" w:lineRule="auto"/>
        <w:jc w:val="left"/>
      </w:pPr>
      <w:r>
        <w:rPr>
          <w:color w:val="auto"/>
        </w:rPr>
        <w:t xml:space="preserve">1. </w:t>
      </w:r>
      <w:r>
        <w:rPr>
          <w:rFonts w:ascii="宋体" w:cs="宋体" w:eastAsia="宋体" w:hAnsi="宋体"/>
          <w:color w:val="auto"/>
        </w:rPr>
        <w:t>下列各点不在反比例函数</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7l84B3XHQkXNAx1ODbqMbQ==" id="_x0000_i1025" o:ole="" o:oleicon="f" style="width:39pt;height:30.75pt" type="#_x0000_t75">
            <v:imagedata o:title="eqId25b4f23770747042d68b0fa011762258" r:id="rId6"/>
          </v:shape>
          <o:OLEObject DrawAspect="Content" ObjectID="_1" ProgID="Equation.DSMT4" ShapeID="_x0000_i1025" Type="Embed" r:id="rId7"/>
        </w:object>
      </w:r>
      <w:r>
        <w:rPr>
          <w:rFonts w:ascii="宋体" w:cs="宋体" w:eastAsia="宋体" w:hAnsi="宋体"/>
          <w:color w:val="auto"/>
        </w:rPr>
        <w:t>图像上的为（</w:t>
      </w:r>
      <w:r>
        <w:rPr>
          <w:rFonts w:ascii="Times New Roman" w:cs="Times New Roman" w:eastAsia="Times New Roman" w:hAnsi="Times New Roman"/>
          <w:color w:val="auto"/>
        </w:rPr>
        <w:t xml:space="preserve">    </w:t>
      </w:r>
      <w:r>
        <w:rPr>
          <w:rFonts w:ascii="宋体" w:cs="宋体" w:eastAsia="宋体" w:hAnsi="宋体"/>
          <w:color w:val="auto"/>
        </w:rPr>
        <w:t>）</w:t>
      </w:r>
    </w:p>
    <w:p>
      <w:pPr>
        <w:tabs>
          <w:tab w:pos="2436" w:val="left"/>
          <w:tab w:pos="4873" w:val="left"/>
          <w:tab w:pos="7309" w:val="left"/>
        </w:tabs>
        <w:spacing w:line="360" w:lineRule="auto"/>
        <w:jc w:val="left"/>
        <w:textAlignment w:val="center"/>
        <w:rPr>
          <w:color w:val="000000"/>
        </w:rPr>
      </w:pPr>
      <w:r w:rsidR="00FC5860" w:rsidRPr="00BE1BCD">
        <w:t xml:space="preserve">A. </w:t>
      </w:r>
      <w:r>
        <w:object>
          <v:shape alt="学科网(www.zxxk.com)--教育资源门户，提供试卷、教案、课件、论文、素材以及各类教学资源下载，还有大量而丰富的教学相关资讯！ 7l84B3XHQkXNAx1ODbqMbQ==" id="_x0000_i1026" o:ole="" o:oleicon="f" style="width:35.25pt;height:20.25pt" type="#_x0000_t75">
            <v:imagedata o:title="eqIdf12e42e85129c99c4d162e85c03c233e" r:id="rId8"/>
          </v:shape>
          <o:OLEObject DrawAspect="Content" ObjectID="_2" ProgID="Equation.DSMT4" ShapeID="_x0000_i1026" Type="Embed" r:id="rId9"/>
        </w:object>
      </w:r>
      <w:r w:rsidR="00FC5860" w:rsidRPr="00BE1BCD">
        <w:tab/>
      </w:r>
      <w:r w:rsidR="00FC5860" w:rsidRPr="00BE1BCD">
        <w:t xml:space="preserve">B. </w:t>
      </w:r>
      <w:r>
        <w:object>
          <v:shape alt="学科网(www.zxxk.com)--教育资源门户，提供试卷、教案、课件、论文、素材以及各类教学资源下载，还有大量而丰富的教学相关资讯！ 7l84B3XHQkXNAx1ODbqMbQ==" id="_x0000_i1027" o:ole="" o:oleicon="f" style="width:33pt;height:20.25pt" type="#_x0000_t75">
            <v:imagedata o:title="eqIdfe1c8ce66eb064f103757590ebea2945" r:id="rId10"/>
          </v:shape>
          <o:OLEObject DrawAspect="Content" ObjectID="_3" ProgID="Equation.DSMT4" ShapeID="_x0000_i1027" Type="Embed" r:id="rId11"/>
        </w:object>
      </w:r>
      <w:r w:rsidR="00FC5860" w:rsidRPr="00BE1BCD">
        <w:tab/>
      </w:r>
      <w:r w:rsidR="00FC5860" w:rsidRPr="00BE1BCD">
        <w:t xml:space="preserve">C. </w:t>
      </w:r>
      <w:r>
        <w:object>
          <v:shape alt="学科网(www.zxxk.com)--教育资源门户，提供试卷、教案、课件、论文、素材以及各类教学资源下载，还有大量而丰富的教学相关资讯！ 7l84B3XHQkXNAx1ODbqMbQ==" id="_x0000_i1028" o:ole="" o:oleicon="f" style="width:41.25pt;height:20.25pt" type="#_x0000_t75">
            <v:imagedata o:title="eqId815837192fa8b050b1813b3247ddb5c8" r:id="rId12"/>
          </v:shape>
          <o:OLEObject DrawAspect="Content" ObjectID="_4" ProgID="Equation.DSMT4" ShapeID="_x0000_i1028" Type="Embed" r:id="rId13"/>
        </w:object>
      </w:r>
      <w:r w:rsidR="00FC5860" w:rsidRPr="00BE1BCD">
        <w:tab/>
      </w:r>
      <w:r w:rsidR="00FC5860" w:rsidRPr="00BE1BCD">
        <w:t xml:space="preserve">D. </w:t>
      </w:r>
      <w:r>
        <w:object>
          <v:shape alt="学科网(www.zxxk.com)--教育资源门户，提供试卷、教案、课件、论文、素材以及各类教学资源下载，还有大量而丰富的教学相关资讯！ 7l84B3XHQkXNAx1ODbqMbQ==" id="_x0000_i1029" o:ole="" o:oleicon="f" style="width:33pt;height:17.25pt" type="#_x0000_t75">
            <v:imagedata o:title="eqId7bb3da017a28996c4adcaac6f8afead3" r:id="rId14"/>
          </v:shape>
          <o:OLEObject DrawAspect="Content" ObjectID="_5" ProgID="Equation.DSMT4" ShapeID="_x0000_i1029" Type="Embed" r:id="rId15"/>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了反比例函数的性质，判定点与反比例函数的关系，代入解析式，计算判断即可．</w:t>
      </w:r>
    </w:p>
    <w:p>
      <w:pPr>
        <w:spacing w:line="360" w:lineRule="auto"/>
        <w:jc w:val="left"/>
        <w:textAlignment w:val="center"/>
        <w:rPr>
          <w:color w:val="000000"/>
        </w:rPr>
      </w:pPr>
      <w:r>
        <w:rPr>
          <w:color w:val="000000"/>
        </w:rPr>
        <w:t>【详解】</w:t>
      </w:r>
      <w:r>
        <w:rPr>
          <w:rFonts w:ascii="宋体" w:cs="宋体" w:eastAsia="宋体" w:hAnsi="宋体"/>
          <w:color w:val="000000"/>
        </w:rPr>
        <w:t>解：∵</w:t>
      </w:r>
      <w:r>
        <w:object>
          <v:shape alt="学科网(www.zxxk.com)--教育资源门户，提供试卷、教案、课件、论文、素材以及各类教学资源下载，还有大量而丰富的教学相关资讯！ 7l84B3XHQkXNAx1ODbqMbQ==" id="_x0000_i1030" o:ole="" o:oleicon="f" style="width:57.75pt;height:20.25pt" type="#_x0000_t75">
            <v:imagedata o:title="eqIda14264eba51e35cc0a874208f29d2a15" r:id="rId16"/>
          </v:shape>
          <o:OLEObject DrawAspect="Content" ObjectID="_6" ProgID="Equation.DSMT4" ShapeID="_x0000_i1030" Type="Embed" r:id="rId1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点</w:t>
      </w:r>
      <w:r>
        <w:object>
          <v:shape alt="学科网(www.zxxk.com)--教育资源门户，提供试卷、教案、课件、论文、素材以及各类教学资源下载，还有大量而丰富的教学相关资讯！ 7l84B3XHQkXNAx1ODbqMbQ==" id="_x0000_i1031" o:ole="" o:oleicon="f" style="width:35.25pt;height:20.25pt" type="#_x0000_t75">
            <v:imagedata o:title="eqIdf12e42e85129c99c4d162e85c03c233e" r:id="rId8"/>
          </v:shape>
          <o:OLEObject DrawAspect="Content" ObjectID="_7" ProgID="Equation.DSMT4" ShapeID="_x0000_i1031" Type="Embed" r:id="rId18"/>
        </w:object>
      </w:r>
      <w:r>
        <w:rPr>
          <w:rFonts w:ascii="宋体" w:cs="宋体" w:eastAsia="宋体" w:hAnsi="宋体"/>
          <w:color w:val="000000"/>
        </w:rPr>
        <w:t>在反比例函数上，故</w:t>
      </w:r>
      <w:r>
        <w:rPr>
          <w:rFonts w:ascii="Times New Roman" w:cs="Times New Roman" w:eastAsia="Times New Roman" w:hAnsi="Times New Roman"/>
          <w:color w:val="000000"/>
        </w:rPr>
        <w:t>A</w:t>
      </w:r>
      <w:r>
        <w:rPr>
          <w:rFonts w:ascii="宋体" w:cs="宋体" w:eastAsia="宋体" w:hAnsi="宋体"/>
          <w:color w:val="000000"/>
        </w:rPr>
        <w:t>不符合题意；</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32" o:ole="" o:oleicon="f" style="width:57pt;height:20.25pt" type="#_x0000_t75">
            <v:imagedata o:title="eqId7ad94595addeea45e4ad64c273b8df1b" r:id="rId19"/>
          </v:shape>
          <o:OLEObject DrawAspect="Content" ObjectID="_8" ProgID="Equation.DSMT4" ShapeID="_x0000_i1032" Type="Embed" r:id="rId2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点</w:t>
      </w:r>
      <w:r>
        <w:object>
          <v:shape alt="学科网(www.zxxk.com)--教育资源门户，提供试卷、教案、课件、论文、素材以及各类教学资源下载，还有大量而丰富的教学相关资讯！ 7l84B3XHQkXNAx1ODbqMbQ==" id="_x0000_i1033" o:ole="" o:oleicon="f" style="width:33pt;height:20.25pt" type="#_x0000_t75">
            <v:imagedata o:title="eqIdfe1c8ce66eb064f103757590ebea2945" r:id="rId10"/>
          </v:shape>
          <o:OLEObject DrawAspect="Content" ObjectID="_9" ProgID="Equation.DSMT4" ShapeID="_x0000_i1033" Type="Embed" r:id="rId21"/>
        </w:object>
      </w:r>
      <w:r>
        <w:rPr>
          <w:rFonts w:ascii="宋体" w:cs="宋体" w:eastAsia="宋体" w:hAnsi="宋体"/>
          <w:color w:val="000000"/>
        </w:rPr>
        <w:t>在反比例函数上，故</w:t>
      </w:r>
      <w:r>
        <w:rPr>
          <w:rFonts w:ascii="Times New Roman" w:cs="Times New Roman" w:eastAsia="Times New Roman" w:hAnsi="Times New Roman"/>
          <w:color w:val="000000"/>
        </w:rPr>
        <w:t>B</w:t>
      </w:r>
      <w:r>
        <w:rPr>
          <w:rFonts w:ascii="宋体" w:cs="宋体" w:eastAsia="宋体" w:hAnsi="宋体"/>
          <w:color w:val="000000"/>
        </w:rPr>
        <w:t>不符合题意；</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34" o:ole="" o:oleicon="f" style="width:65.25pt;height:20.25pt" type="#_x0000_t75">
            <v:imagedata o:title="eqId79d742aa583cb8f4cf343ae4654c2fde" r:id="rId22"/>
          </v:shape>
          <o:OLEObject DrawAspect="Content" ObjectID="_10" ProgID="Equation.DSMT4" ShapeID="_x0000_i1034" Type="Embed" r:id="rId2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点</w:t>
      </w:r>
      <w:r>
        <w:object>
          <v:shape alt="学科网(www.zxxk.com)--教育资源门户，提供试卷、教案、课件、论文、素材以及各类教学资源下载，还有大量而丰富的教学相关资讯！ 7l84B3XHQkXNAx1ODbqMbQ==" id="_x0000_i1035" o:ole="" o:oleicon="f" style="width:41.25pt;height:20.25pt" type="#_x0000_t75">
            <v:imagedata o:title="eqIdd144d58e3ab1fa792f871ff7ba2b91e5" r:id="rId24"/>
          </v:shape>
          <o:OLEObject DrawAspect="Content" ObjectID="_11" ProgID="Equation.DSMT4" ShapeID="_x0000_i1035" Type="Embed" r:id="rId25"/>
        </w:object>
      </w:r>
      <w:r>
        <w:rPr>
          <w:rFonts w:ascii="宋体" w:cs="宋体" w:eastAsia="宋体" w:hAnsi="宋体"/>
          <w:color w:val="000000"/>
        </w:rPr>
        <w:t>不在反比例函数上，故</w:t>
      </w:r>
      <w:r>
        <w:rPr>
          <w:rFonts w:ascii="Times New Roman" w:cs="Times New Roman" w:eastAsia="Times New Roman" w:hAnsi="Times New Roman"/>
          <w:color w:val="000000"/>
        </w:rPr>
        <w:t>C</w:t>
      </w:r>
      <w:r>
        <w:rPr>
          <w:rFonts w:ascii="宋体" w:cs="宋体" w:eastAsia="宋体" w:hAnsi="宋体"/>
          <w:color w:val="000000"/>
        </w:rPr>
        <w:t>符合题意；</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36" o:ole="" o:oleicon="f" style="width:48pt;height:14.25pt" type="#_x0000_t75">
            <v:imagedata o:title="eqId6e2c4bf18a9f372a4e3f57fe702cc813" r:id="rId26"/>
          </v:shape>
          <o:OLEObject DrawAspect="Content" ObjectID="_12" ProgID="Equation.DSMT4" ShapeID="_x0000_i1036" Type="Embed" r:id="rId2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点</w:t>
      </w:r>
      <w:r>
        <w:object>
          <v:shape alt="学科网(www.zxxk.com)--教育资源门户，提供试卷、教案、课件、论文、素材以及各类教学资源下载，还有大量而丰富的教学相关资讯！ 7l84B3XHQkXNAx1ODbqMbQ==" id="_x0000_i1037" o:ole="" o:oleicon="f" style="width:33pt;height:20.25pt" type="#_x0000_t75">
            <v:imagedata o:title="eqId4ae464627bc52ee23032fc94935c31bf" r:id="rId28"/>
          </v:shape>
          <o:OLEObject DrawAspect="Content" ObjectID="_13" ProgID="Equation.DSMT4" ShapeID="_x0000_i1037" Type="Embed" r:id="rId29"/>
        </w:object>
      </w:r>
      <w:r>
        <w:rPr>
          <w:rFonts w:ascii="宋体" w:cs="宋体" w:eastAsia="宋体" w:hAnsi="宋体"/>
          <w:color w:val="000000"/>
        </w:rPr>
        <w:t>在反比例函数上，故</w:t>
      </w:r>
      <w:r>
        <w:rPr>
          <w:rFonts w:ascii="Times New Roman" w:cs="Times New Roman" w:eastAsia="Times New Roman" w:hAnsi="Times New Roman"/>
          <w:color w:val="000000"/>
        </w:rPr>
        <w:t>D</w:t>
      </w:r>
      <w:r>
        <w:rPr>
          <w:rFonts w:ascii="宋体" w:cs="宋体" w:eastAsia="宋体" w:hAnsi="宋体"/>
          <w:color w:val="000000"/>
        </w:rPr>
        <w:t>不符合题意；</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left"/>
        <w:textAlignment w:val="center"/>
        <w:rPr>
          <w:color w:val="000000"/>
        </w:rPr>
      </w:pPr>
      <w:r>
        <w:rPr>
          <w:color w:val="000000"/>
        </w:rPr>
        <w:t xml:space="preserve">2. </w:t>
      </w:r>
      <w:r>
        <w:object>
          <v:shape alt="学科网(www.zxxk.com)--教育资源门户，提供试卷、教案、课件、论文、素材以及各类教学资源下载，还有大量而丰富的教学相关资讯！ 7l84B3XHQkXNAx1ODbqMbQ==" id="_x0000_i1038" o:ole="" o:oleicon="f" style="width:80.25pt;height:14.25pt" type="#_x0000_t75">
            <v:imagedata o:title="eqId390bb0c7a3a47ce704325284b23078e7" r:id="rId30"/>
          </v:shape>
          <o:OLEObject DrawAspect="Content" ObjectID="_14" ProgID="Equation.DSMT4" ShapeID="_x0000_i1038" Type="Embed" r:id="rId31"/>
        </w:object>
      </w:r>
      <w:r>
        <w:rPr>
          <w:rFonts w:ascii="宋体" w:cs="宋体" w:eastAsia="宋体" w:hAnsi="宋体"/>
          <w:color w:val="000000"/>
        </w:rPr>
        <w:t>的值是（</w:t>
      </w:r>
      <w:r>
        <w:rPr>
          <w:rFonts w:ascii="Times New Roman" w:cs="Times New Roman" w:eastAsia="Times New Roman" w:hAnsi="Times New Roman"/>
          <w:color w:val="000000"/>
        </w:rPr>
        <w:t xml:space="preserve">    </w:t>
      </w:r>
      <w:r>
        <w:rPr>
          <w:rFonts w:ascii="宋体" w:cs="宋体" w:eastAsia="宋体" w:hAnsi="宋体"/>
          <w:color w:val="000000"/>
        </w:rPr>
        <w:t>）</w:t>
      </w:r>
    </w:p>
    <w:p>
      <w:pPr>
        <w:tabs>
          <w:tab w:pos="2436" w:val="left"/>
          <w:tab w:pos="4873" w:val="left"/>
          <w:tab w:pos="7309" w:val="left"/>
        </w:tabs>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7l84B3XHQkXNAx1ODbqMbQ==" id="_x0000_i1039" o:ole="" o:oleicon="f" style="width:28.5pt;height:33.75pt" type="#_x0000_t75">
            <v:imagedata o:title="eqId8213cc803407a5361a99ceb7c882263e" r:id="rId32"/>
          </v:shape>
          <o:OLEObject DrawAspect="Content" ObjectID="_15" ProgID="Equation.DSMT4" ShapeID="_x0000_i1039" Type="Embed" r:id="rId33"/>
        </w:object>
      </w:r>
      <w:r>
        <w:rPr>
          <w:color w:val="000000"/>
        </w:rPr>
        <w:tab/>
      </w:r>
      <w:r>
        <w:rPr>
          <w:color w:val="000000"/>
        </w:rPr>
        <w:t xml:space="preserve">B. </w:t>
      </w:r>
      <w:r>
        <w:object>
          <v:shape alt="学科网(www.zxxk.com)--教育资源门户，提供试卷、教案、课件、论文、素材以及各类教学资源下载，还有大量而丰富的教学相关资讯！ 7l84B3XHQkXNAx1ODbqMbQ==" id="_x0000_i1040" o:ole="" o:oleicon="f" style="width:24.75pt;height:17.85pt" type="#_x0000_t75">
            <v:imagedata o:title="eqId47153fdd73c0661fa460130082e30929" r:id="rId34"/>
          </v:shape>
          <o:OLEObject DrawAspect="Content" ObjectID="_16" ProgID="Equation.DSMT4" ShapeID="_x0000_i1040" Type="Embed" r:id="rId35"/>
        </w:object>
      </w:r>
      <w:r>
        <w:rPr>
          <w:color w:val="000000"/>
        </w:rPr>
        <w:tab/>
      </w:r>
      <w:r>
        <w:rPr>
          <w:color w:val="000000"/>
        </w:rPr>
        <w:t xml:space="preserve">C. </w:t>
      </w:r>
      <w:r>
        <w:object>
          <v:shape alt="学科网(www.zxxk.com)--教育资源门户，提供试卷、教案、课件、论文、素材以及各类教学资源下载，还有大量而丰富的教学相关资讯！ 7l84B3XHQkXNAx1ODbqMbQ==" id="_x0000_i1041" o:ole="" o:oleicon="f" style="width:20.25pt;height:33.75pt" type="#_x0000_t75">
            <v:imagedata o:title="eqId860884c0017c8bceb5b0edff796c144f" r:id="rId36"/>
          </v:shape>
          <o:OLEObject DrawAspect="Content" ObjectID="_17" ProgID="Equation.DSMT4" ShapeID="_x0000_i1041" Type="Embed" r:id="rId37"/>
        </w:object>
      </w:r>
      <w:r>
        <w:rPr>
          <w:color w:val="000000"/>
        </w:rPr>
        <w:tab/>
      </w:r>
      <w:r>
        <w:rPr>
          <w:color w:val="000000"/>
        </w:rPr>
        <w:t xml:space="preserve">D. </w:t>
      </w:r>
      <w:r>
        <w:object>
          <v:shape alt="学科网(www.zxxk.com)--教育资源门户，提供试卷、教案、课件、论文、素材以及各类教学资源下载，还有大量而丰富的教学相关资讯！ 7l84B3XHQkXNAx1ODbqMbQ==" id="_x0000_i1042" o:ole="" o:oleicon="f" style="width:24.75pt;height:27.75pt" type="#_x0000_t75">
            <v:imagedata o:title="eqIdb9c62821fa0d0a3316d030a6a20e4a62" r:id="rId38"/>
          </v:shape>
          <o:OLEObject DrawAspect="Content" ObjectID="_18" ProgID="Equation.DSMT4" ShapeID="_x0000_i1042" Type="Embed" r:id="rId39"/>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本题考查特殊角三角函数值及二次根式的加减运算，将</w:t>
      </w:r>
      <w:r>
        <w:object>
          <v:shape alt="学科网(www.zxxk.com)--教育资源门户，提供试卷、教案、课件、论文、素材以及各类教学资源下载，还有大量而丰富的教学相关资讯！ 7l84B3XHQkXNAx1ODbqMbQ==" id="_x0000_i1043" o:ole="" o:oleicon="f" style="width:65pt;height:34pt" type="#_x0000_t75">
            <v:imagedata o:title="eqId14b2f83631f80bb64cf8918294839ac3" r:id="rId40"/>
          </v:shape>
          <o:OLEObject DrawAspect="Content" ObjectID="_19" ProgID="Equation.DSMT4" ShapeID="_x0000_i1043" Type="Embed" r:id="rId41"/>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44" o:ole="" o:oleicon="f" style="width:64.5pt;height:33.75pt" type="#_x0000_t75">
            <v:imagedata o:title="eqId5bc5572206843a6d0e491c17d99f914d" r:id="rId42"/>
          </v:shape>
          <o:OLEObject DrawAspect="Content" ObjectID="_20" ProgID="Equation.DSMT4" ShapeID="_x0000_i1044" Type="Embed" r:id="rId43"/>
        </w:object>
      </w:r>
      <w:r>
        <w:rPr>
          <w:rFonts w:ascii="宋体" w:cs="宋体" w:eastAsia="宋体" w:hAnsi="宋体"/>
          <w:color w:val="000000"/>
        </w:rPr>
        <w:t>代入，再进行加减运算即可．熟记特殊角三角函数值是解题的关键．</w:t>
      </w:r>
    </w:p>
    <w:p>
      <w:pPr>
        <w:spacing w:line="360" w:lineRule="auto"/>
        <w:jc w:val="left"/>
        <w:textAlignment w:val="center"/>
        <w:rPr>
          <w:color w:val="000000"/>
        </w:rPr>
      </w:pPr>
      <w:r>
        <w:rPr>
          <w:color w:val="000000"/>
        </w:rPr>
        <w:t>【详解】</w:t>
      </w:r>
      <w:r>
        <w:rPr>
          <w:rFonts w:ascii="宋体" w:cs="宋体" w:eastAsia="宋体" w:hAnsi="宋体"/>
          <w:color w:val="000000"/>
        </w:rPr>
        <w:t>解：</w:t>
      </w:r>
      <w:r>
        <w:object>
          <v:shape alt="学科网(www.zxxk.com)--教育资源门户，提供试卷、教案、课件、论文、素材以及各类教学资源下载，还有大量而丰富的教学相关资讯！ 7l84B3XHQkXNAx1ODbqMbQ==" id="_x0000_i1045" o:ole="" o:oleicon="f" style="width:171pt;height:33.75pt" type="#_x0000_t75">
            <v:imagedata o:title="eqId6b9009a64003fe435d8e61b5155f0419" r:id="rId44"/>
          </v:shape>
          <o:OLEObject DrawAspect="Content" ObjectID="_21" ProgID="Equation.DSMT4" ShapeID="_x0000_i1045" Type="Embed" r:id="rId4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46" o:ole="" o:oleicon="f" style="width:80.25pt;height:14.25pt" type="#_x0000_t75">
            <v:imagedata o:title="eqId390bb0c7a3a47ce704325284b23078e7" r:id="rId30"/>
          </v:shape>
          <o:OLEObject DrawAspect="Content" ObjectID="_22" ProgID="Equation.DSMT4" ShapeID="_x0000_i1046" Type="Embed" r:id="rId46"/>
        </w:object>
      </w:r>
      <w:r>
        <w:rPr>
          <w:rFonts w:ascii="宋体" w:cs="宋体" w:eastAsia="宋体" w:hAnsi="宋体"/>
          <w:color w:val="000000"/>
        </w:rPr>
        <w:t>的值是</w:t>
      </w:r>
      <w:r>
        <w:object>
          <v:shape alt="学科网(www.zxxk.com)--教育资源门户，提供试卷、教案、课件、论文、素材以及各类教学资源下载，还有大量而丰富的教学相关资讯！ 7l84B3XHQkXNAx1ODbqMbQ==" id="_x0000_i1047" o:ole="" o:oleicon="f" style="width:28.5pt;height:33.75pt" type="#_x0000_t75">
            <v:imagedata o:title="eqId8213cc803407a5361a99ceb7c882263e" r:id="rId32"/>
          </v:shape>
          <o:OLEObject DrawAspect="Content" ObjectID="_23" ProgID="Equation.DSMT4" ShapeID="_x0000_i1047" Type="Embed" r:id="rId4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w:t>
      </w:r>
      <w:r>
        <w:rPr>
          <w:rFonts w:ascii="宋体" w:cs="宋体" w:eastAsia="宋体" w:hAnsi="宋体"/>
          <w:color w:val="000000"/>
        </w:rPr>
        <w:t>．</w:t>
      </w:r>
    </w:p>
    <w:p>
      <w:pPr>
        <w:spacing w:line="360" w:lineRule="auto"/>
        <w:jc w:val="left"/>
        <w:textAlignment w:val="center"/>
        <w:rPr>
          <w:color w:val="000000"/>
        </w:rPr>
      </w:pPr>
      <w:r>
        <w:rPr>
          <w:color w:val="000000"/>
        </w:rPr>
        <w:t xml:space="preserve">3. </w:t>
      </w:r>
      <w:r>
        <w:rPr>
          <w:rFonts w:ascii="宋体" w:cs="宋体" w:eastAsia="宋体" w:hAnsi="宋体"/>
          <w:color w:val="000000"/>
        </w:rPr>
        <w:t>图</w:t>
      </w:r>
      <w:r>
        <w:rPr>
          <w:rFonts w:ascii="Times New Roman" w:cs="Times New Roman" w:eastAsia="Times New Roman" w:hAnsi="Times New Roman"/>
          <w:color w:val="000000"/>
        </w:rPr>
        <w:t>1</w:t>
      </w:r>
      <w:r>
        <w:rPr>
          <w:rFonts w:ascii="宋体" w:cs="宋体" w:eastAsia="宋体" w:hAnsi="宋体"/>
          <w:color w:val="000000"/>
        </w:rPr>
        <w:t>是</w:t>
      </w:r>
      <w:r>
        <w:rPr>
          <w:rFonts w:ascii="Times New Roman" w:cs="Times New Roman" w:eastAsia="Times New Roman" w:hAnsi="Times New Roman"/>
          <w:color w:val="000000"/>
        </w:rPr>
        <w:t>2002</w:t>
      </w:r>
      <w:r>
        <w:rPr>
          <w:rFonts w:ascii="宋体" w:cs="宋体" w:eastAsia="宋体" w:hAnsi="宋体"/>
          <w:color w:val="000000"/>
        </w:rPr>
        <w:t>年世界数学大会（</w:t>
      </w:r>
      <w:r>
        <w:rPr>
          <w:rFonts w:ascii="Times New Roman" w:cs="Times New Roman" w:eastAsia="Times New Roman" w:hAnsi="Times New Roman"/>
          <w:color w:val="000000"/>
        </w:rPr>
        <w:t>ICM</w:t>
      </w:r>
      <w:r>
        <w:rPr>
          <w:rFonts w:ascii="宋体" w:cs="宋体" w:eastAsia="宋体" w:hAnsi="宋体"/>
          <w:color w:val="000000"/>
        </w:rPr>
        <w:t>）的会徽，其主体图案（如图</w:t>
      </w:r>
      <w:r>
        <w:rPr>
          <w:rFonts w:ascii="Times New Roman" w:cs="Times New Roman" w:eastAsia="Times New Roman" w:hAnsi="Times New Roman"/>
          <w:color w:val="000000"/>
        </w:rPr>
        <w:t>2</w:t>
      </w:r>
      <w:r>
        <w:rPr>
          <w:rFonts w:ascii="宋体" w:cs="宋体" w:eastAsia="宋体" w:hAnsi="宋体"/>
          <w:color w:val="000000"/>
        </w:rPr>
        <w:t>）是由四个全等的直角三角形组成的四边形．若</w:t>
      </w:r>
      <w:r>
        <w:object>
          <v:shape alt="学科网(www.zxxk.com)--教育资源门户，提供试卷、教案、课件、论文、素材以及各类教学资源下载，还有大量而丰富的教学相关资讯！ 7l84B3XHQkXNAx1ODbqMbQ==" id="_x0000_i1048" o:ole="" o:oleicon="f" style="width:56.2pt;height:13.75pt" type="#_x0000_t75">
            <v:imagedata o:title="eqId597ce705d3a2fe04d29de9e81ec6250d" r:id="rId48"/>
          </v:shape>
          <o:OLEObject DrawAspect="Content" ObjectID="_24" ProgID="Equation.DSMT4" ShapeID="_x0000_i1048" Type="Embed" r:id="rId49"/>
        </w:object>
      </w:r>
      <w:r>
        <w:rPr>
          <w:rFonts w:ascii="宋体" w:cs="宋体" w:eastAsia="宋体" w:hAnsi="宋体"/>
          <w:color w:val="000000"/>
        </w:rPr>
        <w:t>，</w:t>
      </w:r>
      <w:r>
        <w:rPr>
          <w:rFonts w:ascii="Times New Roman" w:cs="Times New Roman" w:eastAsia="Times New Roman" w:hAnsi="Times New Roman"/>
          <w:i/>
          <w:color w:val="000000"/>
        </w:rPr>
        <w:t>AB</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则</w:t>
      </w:r>
      <w:r>
        <w:rPr>
          <w:rFonts w:ascii="Times New Roman" w:cs="Times New Roman" w:eastAsia="Times New Roman" w:hAnsi="Times New Roman"/>
          <w:i/>
          <w:color w:val="000000"/>
        </w:rPr>
        <w:t>CD</w:t>
      </w:r>
      <w:r>
        <w:rPr>
          <w:rFonts w:ascii="宋体" w:cs="宋体" w:eastAsia="宋体" w:hAnsi="宋体"/>
          <w:color w:val="000000"/>
        </w:rPr>
        <w:t>的长为（</w:t>
      </w:r>
      <w:r>
        <w:rPr>
          <w:rFonts w:ascii="Times New Roman" w:cs="Times New Roman" w:eastAsia="Times New Roman" w:hAnsi="Times New Roman"/>
          <w:color w:val="000000"/>
        </w:rPr>
        <w:t xml:space="preserve">    </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3600450" cy="2476500"/>
            <wp:docPr descr="学科网(www.zxxk.com)--教育资源门户，提供试卷、教案、课件、论文、素材以及各类教学资源下载，还有大量而丰富的教学相关资讯！ 7l84B3XHQkXNAx1ODbqMbQ=="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50"/>
                    <a:stretch>
                      <a:fillRect/>
                    </a:stretch>
                  </pic:blipFill>
                  <pic:spPr>
                    <a:xfrm>
                      <a:off x="0" y="0"/>
                      <a:ext cx="3600450" cy="2476500"/>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7l84B3XHQkXNAx1ODbqMbQ==" id="_x0000_i1049" o:ole="" o:oleicon="f" style="width:63.75pt;height:14.25pt" type="#_x0000_t75">
            <v:imagedata o:title="eqId9db589bebb2f413b51ab7d684f7eb990" r:id="rId51"/>
          </v:shape>
          <o:OLEObject DrawAspect="Content" ObjectID="_25" ProgID="Equation.DSMT4" ShapeID="_x0000_i1049" Type="Embed" r:id="rId52"/>
        </w:object>
      </w:r>
      <w:r>
        <w:rPr>
          <w:color w:val="000000"/>
        </w:rPr>
        <w:tab/>
      </w:r>
      <w:r>
        <w:rPr>
          <w:color w:val="000000"/>
        </w:rPr>
        <w:t xml:space="preserve">B. </w:t>
      </w:r>
      <w:r>
        <w:object>
          <v:shape alt="学科网(www.zxxk.com)--教育资源门户，提供试卷、教案、课件、论文、素材以及各类教学资源下载，还有大量而丰富的教学相关资讯！ 7l84B3XHQkXNAx1ODbqMbQ==" id="_x0000_i1050" o:ole="" o:oleicon="f" style="width:66.75pt;height:30.75pt" type="#_x0000_t75">
            <v:imagedata o:title="eqId4d302fe58b7f7928bfb443bdf008ac4f" r:id="rId53"/>
          </v:shape>
          <o:OLEObject DrawAspect="Content" ObjectID="_26" ProgID="Equation.DSMT4" ShapeID="_x0000_i1050" Type="Embed" r:id="rId54"/>
        </w:object>
      </w:r>
    </w:p>
    <w:p>
      <w:pPr>
        <w:tabs>
          <w:tab w:pos="4873" w:val="left"/>
        </w:tabs>
        <w:spacing w:line="360" w:lineRule="auto"/>
        <w:jc w:val="left"/>
        <w:textAlignment w:val="center"/>
        <w:rPr>
          <w:color w:val="000000"/>
        </w:rPr>
      </w:pPr>
      <w:r>
        <w:rPr>
          <w:color w:val="000000"/>
        </w:rPr>
        <w:t xml:space="preserve">C. </w:t>
      </w:r>
      <w:r>
        <w:object>
          <v:shape alt="学科网(www.zxxk.com)--教育资源门户，提供试卷、教案、课件、论文、素材以及各类教学资源下载，还有大量而丰富的教学相关资讯！ 7l84B3XHQkXNAx1ODbqMbQ==" id="_x0000_i1051" o:ole="" o:oleicon="f" style="width:63.75pt;height:14.25pt" type="#_x0000_t75">
            <v:imagedata o:title="eqIda7aee715ac87a76f7a00996af77481ed" r:id="rId55"/>
          </v:shape>
          <o:OLEObject DrawAspect="Content" ObjectID="_27" ProgID="Equation.DSMT4" ShapeID="_x0000_i1051" Type="Embed" r:id="rId56"/>
        </w:object>
      </w:r>
      <w:r>
        <w:rPr>
          <w:color w:val="000000"/>
        </w:rPr>
        <w:tab/>
      </w:r>
      <w:r>
        <w:rPr>
          <w:color w:val="000000"/>
        </w:rPr>
        <w:t xml:space="preserve">D. </w:t>
      </w:r>
      <w:r>
        <w:object>
          <v:shape alt="学科网(www.zxxk.com)--教育资源门户，提供试卷、教案、课件、论文、素材以及各类教学资源下载，还有大量而丰富的教学相关资讯！ 7l84B3XHQkXNAx1ODbqMbQ==" id="_x0000_i1052" o:ole="" o:oleicon="f" style="width:66.75pt;height:30.75pt" type="#_x0000_t75">
            <v:imagedata o:title="eqId2dcfaa0548625845dfd02f96c6dce750" r:id="rId57"/>
          </v:shape>
          <o:OLEObject DrawAspect="Content" ObjectID="_28" ProgID="Equation.DSMT4" ShapeID="_x0000_i1052" Type="Embed" r:id="rId58"/>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解</w:t>
      </w:r>
      <w:r>
        <w:object>
          <v:shape alt="学科网(www.zxxk.com)--教育资源门户，提供试卷、教案、课件、论文、素材以及各类教学资源下载，还有大量而丰富的教学相关资讯！ 7l84B3XHQkXNAx1ODbqMbQ==" id="_x0000_i1053" o:ole="" o:oleicon="f" style="width:45.75pt;height:14.25pt" type="#_x0000_t75">
            <v:imagedata o:title="eqIdaefc12c61c95d8e36846a6aac1c9105b" r:id="rId59"/>
          </v:shape>
          <o:OLEObject DrawAspect="Content" ObjectID="_29" ProgID="Equation.DSMT4" ShapeID="_x0000_i1053" Type="Embed" r:id="rId60"/>
        </w:object>
      </w:r>
      <w:r>
        <w:rPr>
          <w:rFonts w:ascii="宋体" w:cs="宋体" w:eastAsia="宋体" w:hAnsi="宋体"/>
          <w:color w:val="000000"/>
        </w:rPr>
        <w:t>，求</w:t>
      </w:r>
      <w:r>
        <w:rPr>
          <w:rFonts w:ascii="Times New Roman" w:cs="Times New Roman" w:eastAsia="Times New Roman" w:hAnsi="Times New Roman"/>
          <w:i/>
          <w:color w:val="000000"/>
        </w:rPr>
        <w:t>AB</w:t>
      </w:r>
      <w:r>
        <w:rPr>
          <w:rFonts w:ascii="宋体" w:cs="宋体" w:eastAsia="宋体" w:hAnsi="宋体"/>
          <w:color w:val="000000"/>
        </w:rPr>
        <w:t>，</w:t>
      </w:r>
      <w:r>
        <w:rPr>
          <w:rFonts w:ascii="Times New Roman" w:cs="Times New Roman" w:eastAsia="Times New Roman" w:hAnsi="Times New Roman"/>
          <w:i/>
          <w:color w:val="000000"/>
        </w:rPr>
        <w:t>BC</w:t>
      </w:r>
      <w:r>
        <w:rPr>
          <w:rFonts w:ascii="宋体" w:cs="宋体" w:eastAsia="宋体" w:hAnsi="宋体"/>
          <w:color w:val="000000"/>
        </w:rPr>
        <w:t>，根据全等三角形的性质可得</w:t>
      </w:r>
      <w:r>
        <w:rPr>
          <w:rFonts w:ascii="Times New Roman" w:cs="Times New Roman" w:eastAsia="Times New Roman" w:hAnsi="Times New Roman"/>
          <w:i/>
          <w:color w:val="000000"/>
        </w:rPr>
        <w:t>BD</w:t>
      </w:r>
      <w:r>
        <w:rPr>
          <w:rFonts w:ascii="Times New Roman" w:cs="Times New Roman" w:eastAsia="Times New Roman" w:hAnsi="Times New Roman"/>
          <w:color w:val="000000"/>
        </w:rPr>
        <w:t>=</w:t>
      </w:r>
      <w:r>
        <w:rPr>
          <w:rFonts w:ascii="Times New Roman" w:cs="Times New Roman" w:eastAsia="Times New Roman" w:hAnsi="Times New Roman"/>
          <w:i/>
          <w:color w:val="000000"/>
        </w:rPr>
        <w:t>AC</w:t>
      </w:r>
      <w:r>
        <w:rPr>
          <w:rFonts w:ascii="宋体" w:cs="宋体" w:eastAsia="宋体" w:hAnsi="宋体"/>
          <w:color w:val="000000"/>
        </w:rPr>
        <w:t>，进一步可得结论．</w:t>
      </w:r>
    </w:p>
    <w:p>
      <w:pPr>
        <w:spacing w:line="360" w:lineRule="auto"/>
        <w:jc w:val="left"/>
        <w:textAlignment w:val="center"/>
        <w:rPr>
          <w:color w:val="000000"/>
        </w:rPr>
      </w:pPr>
      <w:r>
        <w:rPr>
          <w:color w:val="000000"/>
        </w:rPr>
        <w:t>【详解】</w:t>
      </w:r>
      <w:r>
        <w:rPr>
          <w:rFonts w:ascii="宋体" w:cs="宋体" w:eastAsia="宋体" w:hAnsi="宋体"/>
          <w:color w:val="000000"/>
        </w:rPr>
        <w:t>解：如图，</w:t>
      </w:r>
    </w:p>
    <w:p>
      <w:pPr>
        <w:spacing w:line="360" w:lineRule="auto"/>
        <w:jc w:val="left"/>
        <w:textAlignment w:val="center"/>
        <w:rPr>
          <w:color w:val="000000"/>
        </w:rPr>
      </w:pPr>
      <w:r>
        <w:rPr>
          <w:color w:val="000000"/>
        </w:rPr>
        <w:drawing>
          <wp:inline>
            <wp:extent cx="1743075" cy="1933575"/>
            <wp:docPr descr="学科网(www.zxxk.com)--教育资源门户，提供试卷、教案、课件、论文、素材以及各类教学资源下载，还有大量而丰富的教学相关资讯！ 7l84B3XHQkXNAx1ODbqMbQ=="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61"/>
                    <a:stretch>
                      <a:fillRect/>
                    </a:stretch>
                  </pic:blipFill>
                  <pic:spPr>
                    <a:xfrm>
                      <a:off x="0" y="0"/>
                      <a:ext cx="1743075" cy="193357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7l84B3XHQkXNAx1ODbqMbQ==" id="_x0000_i1054" o:ole="" o:oleicon="f" style="width:45.75pt;height:14.25pt" type="#_x0000_t75">
            <v:imagedata o:title="eqIdaefc12c61c95d8e36846a6aac1c9105b" r:id="rId59"/>
          </v:shape>
          <o:OLEObject DrawAspect="Content" ObjectID="_30" ProgID="Equation.DSMT4" ShapeID="_x0000_i1054" Type="Embed" r:id="rId62"/>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7l84B3XHQkXNAx1ODbqMbQ==" id="_x0000_i1055" o:ole="" o:oleicon="f" style="width:56.2pt;height:13.75pt" type="#_x0000_t75">
            <v:imagedata o:title="eqId597ce705d3a2fe04d29de9e81ec6250d" r:id="rId48"/>
          </v:shape>
          <o:OLEObject DrawAspect="Content" ObjectID="_31" ProgID="Equation.DSMT4" ShapeID="_x0000_i1055" Type="Embed" r:id="rId63"/>
        </w:object>
      </w:r>
      <w:r>
        <w:rPr>
          <w:rFonts w:ascii="宋体" w:cs="宋体" w:eastAsia="宋体" w:hAnsi="宋体"/>
          <w:color w:val="000000"/>
        </w:rPr>
        <w:t>，</w:t>
      </w:r>
      <w:r>
        <w:rPr>
          <w:rFonts w:ascii="Times New Roman" w:cs="Times New Roman" w:eastAsia="Times New Roman" w:hAnsi="Times New Roman"/>
          <w:i/>
          <w:color w:val="000000"/>
        </w:rPr>
        <w:t>AB</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56" o:ole="" o:oleicon="f" style="width:120.75pt;height:30.75pt" type="#_x0000_t75">
            <v:imagedata o:title="eqId9d338fb0d5a50a725eebd38f7ebf66d3" r:id="rId64"/>
          </v:shape>
          <o:OLEObject DrawAspect="Content" ObjectID="_32" ProgID="Equation.DSMT4" ShapeID="_x0000_i1056" Type="Embed" r:id="rId65"/>
        </w:objec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57" o:ole="" o:oleicon="f" style="width:222.75pt;height:15.75pt" type="#_x0000_t75">
            <v:imagedata o:title="eqId2212e55453b2cdbf81e0ed2012ebf051" r:id="rId66"/>
          </v:shape>
          <o:OLEObject DrawAspect="Content" ObjectID="_33" ProgID="Equation.DSMT4" ShapeID="_x0000_i1057" Type="Embed" r:id="rId67"/>
        </w:object>
      </w:r>
      <w:r>
        <w:rPr>
          <w:rFonts w:ascii="宋体" w:cs="宋体" w:eastAsia="宋体" w:hAnsi="宋体"/>
          <w:color w:val="000000"/>
        </w:rPr>
        <w:t xml:space="preserve">  </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58" o:ole="" o:oleicon="f" style="width:101.25pt;height:14.25pt" type="#_x0000_t75">
            <v:imagedata o:title="eqId9914cf2b2fc54f5c75b6f89348a96096" r:id="rId68"/>
          </v:shape>
          <o:OLEObject DrawAspect="Content" ObjectID="_34" ProgID="Equation.DSMT4" ShapeID="_x0000_i1058" Type="Embed" r:id="rId69"/>
        </w:object>
      </w:r>
      <w:r>
        <w:rPr>
          <w:rFonts w:ascii="宋体" w:cs="宋体" w:eastAsia="宋体" w:hAnsi="宋体"/>
          <w:color w:val="000000"/>
        </w:rPr>
        <w:t xml:space="preserve"> </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59" o:ole="" o:oleicon="f" style="width:84.75pt;height:14.25pt" type="#_x0000_t75">
            <v:imagedata o:title="eqIdaa58f95708174033c67dc764b901db4b" r:id="rId70"/>
          </v:shape>
          <o:OLEObject DrawAspect="Content" ObjectID="_35" ProgID="Equation.DSMT4" ShapeID="_x0000_i1059" Type="Embed" r:id="rId71"/>
        </w:object>
      </w:r>
      <w:r>
        <w:rPr>
          <w:rFonts w:ascii="宋体" w:cs="宋体" w:eastAsia="宋体" w:hAnsi="宋体"/>
          <w:color w:val="000000"/>
        </w:rPr>
        <w:t xml:space="preserve"> </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60" o:ole="" o:oleicon="f" style="width:203.25pt;height:14.25pt" type="#_x0000_t75">
            <v:imagedata o:title="eqIdc8053d7144f747b374a3cd7ae6ee8082" r:id="rId72"/>
          </v:shape>
          <o:OLEObject DrawAspect="Content" ObjectID="_36" ProgID="Equation.DSMT4" ShapeID="_x0000_i1060" Type="Embed" r:id="rId73"/>
        </w:object>
      </w:r>
      <w:r>
        <w:rPr>
          <w:rFonts w:ascii="Times New Roman" w:cs="Times New Roman" w:eastAsia="Times New Roman" w:hAnsi="Times New Roman"/>
          <w:color w:val="000000"/>
        </w:rPr>
        <w:t xml:space="preserve"> </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w:t>
      </w:r>
    </w:p>
    <w:p>
      <w:pPr>
        <w:spacing w:line="360" w:lineRule="auto"/>
        <w:jc w:val="left"/>
        <w:textAlignment w:val="center"/>
        <w:rPr>
          <w:color w:val="000000"/>
        </w:rPr>
      </w:pPr>
      <w:r>
        <w:rPr>
          <w:color w:val="000000"/>
        </w:rPr>
        <w:t>【点睛】</w:t>
      </w:r>
      <w:r>
        <w:rPr>
          <w:rFonts w:ascii="宋体" w:cs="宋体" w:eastAsia="宋体" w:hAnsi="宋体"/>
          <w:color w:val="000000"/>
        </w:rPr>
        <w:t>本题主要考查了解直角三角形的应用，正确识别直角三角形边角关系是解答本题的关键．</w:t>
      </w:r>
    </w:p>
    <w:p>
      <w:pPr>
        <w:spacing w:line="360" w:lineRule="auto"/>
        <w:jc w:val="both"/>
        <w:textAlignment w:val="center"/>
        <w:rPr>
          <w:color w:val="000000"/>
        </w:rPr>
      </w:pPr>
      <w:r>
        <w:rPr>
          <w:color w:val="000000"/>
        </w:rPr>
        <w:t xml:space="preserve">4. </w:t>
      </w:r>
      <w:r>
        <w:rPr>
          <w:rFonts w:ascii="宋体" w:cs="宋体" w:eastAsia="宋体" w:hAnsi="宋体"/>
          <w:color w:val="000000"/>
        </w:rPr>
        <w:t>在平面直角坐标系中，抛物线</w:t>
      </w:r>
      <w:r>
        <w:object>
          <v:shape alt="学科网(www.zxxk.com)--教育资源门户，提供试卷、教案、课件、论文、素材以及各类教学资源下载，还有大量而丰富的教学相关资讯！ 7l84B3XHQkXNAx1ODbqMbQ==" id="_x0000_i1061" o:ole="" o:oleicon="f" style="width:80pt;height:18pt" type="#_x0000_t75">
            <v:imagedata o:title="eqIdda1d36c2c2dd5197ca036375d8a30698" r:id="rId74"/>
          </v:shape>
          <o:OLEObject DrawAspect="Content" ObjectID="_37" ProgID="Equation.DSMT4" ShapeID="_x0000_i1061" Type="Embed" r:id="rId75"/>
        </w:object>
      </w:r>
      <w:r>
        <w:rPr>
          <w:rFonts w:ascii="宋体" w:cs="宋体" w:eastAsia="宋体" w:hAnsi="宋体"/>
          <w:color w:val="000000"/>
        </w:rPr>
        <w:t>关于</w:t>
      </w:r>
      <w:r>
        <w:object>
          <v:shape alt="学科网(www.zxxk.com)--教育资源门户，提供试卷、教案、课件、论文、素材以及各类教学资源下载，还有大量而丰富的教学相关资讯！ 7l84B3XHQkXNAx1ODbqMbQ==" id="_x0000_i1062" o:ole="" o:oleicon="f" style="width:9.75pt;height:12pt" type="#_x0000_t75">
            <v:imagedata o:title="eqIdd053b14c8588eee2acbbe44fc37a6886" r:id="rId76"/>
          </v:shape>
          <o:OLEObject DrawAspect="Content" ObjectID="_38" ProgID="Equation.DSMT4" ShapeID="_x0000_i1062" Type="Embed" r:id="rId77"/>
        </w:object>
      </w:r>
      <w:r>
        <w:rPr>
          <w:rFonts w:ascii="宋体" w:cs="宋体" w:eastAsia="宋体" w:hAnsi="宋体"/>
          <w:color w:val="000000"/>
        </w:rPr>
        <w:t>轴对称的抛物线的解析式为(　</w:t>
      </w:r>
      <w:r>
        <w:rPr>
          <w:rFonts w:ascii="Times New Roman" w:cs="Times New Roman" w:eastAsia="Times New Roman" w:hAnsi="Times New Roman"/>
          <w:color w:val="000000"/>
        </w:rPr>
        <w:t xml:space="preserve"> </w:t>
      </w:r>
      <w:r>
        <w:rPr>
          <w:rFonts w:ascii="宋体" w:cs="宋体" w:eastAsia="宋体" w:hAnsi="宋体"/>
          <w:color w:val="000000"/>
        </w:rPr>
        <w:t>　)</w:t>
      </w:r>
    </w:p>
    <w:p>
      <w:pPr>
        <w:tabs>
          <w:tab w:pos="4873" w:val="left"/>
        </w:tabs>
        <w:spacing w:line="360" w:lineRule="auto"/>
        <w:jc w:val="left"/>
        <w:textAlignment w:val="center"/>
        <w:rPr>
          <w:color w:val="000000"/>
        </w:rPr>
      </w:pPr>
      <w:r>
        <w:rPr>
          <w:color w:val="000000"/>
        </w:rPr>
        <w:t xml:space="preserve">A. </w:t>
      </w:r>
      <m:oMathPara>
        <m:oMathParaPr>
          <m:jc m:val="left"/>
        </m:oMathParaPr>
        <m:oMath>
          <m:r>
            <w:rPr>
              <w:rFonts w:ascii="Cambria Math" w:cs="Cambria Math" w:eastAsia="宋体" w:hAnsi="Cambria Math"/>
            </w:rPr>
            <m:t>y=−</m:t>
          </m:r>
          <m:sSup>
            <m:e>
              <m:r>
                <w:rPr>
                  <w:rFonts w:ascii="Cambria Math" w:cs="Cambria Math" w:eastAsia="宋体" w:hAnsi="Cambria Math"/>
                </w:rPr>
                <m:t>(x−1)</m:t>
              </m:r>
            </m:e>
            <m:sup>
              <m:r>
                <w:rPr>
                  <w:rFonts w:ascii="Cambria Math" w:cs="Cambria Math" w:eastAsia="宋体" w:hAnsi="Cambria Math"/>
                </w:rPr>
                <m:t>2</m:t>
              </m:r>
            </m:sup>
          </m:sSup>
          <m:r>
            <w:rPr>
              <w:rFonts w:ascii="Cambria Math" w:cs="Cambria Math" w:eastAsia="宋体" w:hAnsi="Cambria Math"/>
            </w:rPr>
            <m:t>+2</m:t>
          </m:r>
        </m:oMath>
      </m:oMathPara>
      <w:r>
        <w:rPr>
          <w:color w:val="000000"/>
        </w:rPr>
        <w:tab/>
      </w:r>
      <w:r>
        <w:rPr>
          <w:color w:val="000000"/>
        </w:rPr>
        <w:t xml:space="preserve">B. </w:t>
      </w:r>
      <w:r>
        <w:object>
          <v:shape alt="学科网(www.zxxk.com)--教育资源门户，提供试卷、教案、课件、论文、素材以及各类教学资源下载，还有大量而丰富的教学相关资讯！ 7l84B3XHQkXNAx1ODbqMbQ==" id="_x0000_i1063" o:ole="" o:oleicon="f" style="width:1in;height:17pt" type="#_x0000_t75">
            <v:imagedata o:title="eqId831ae0629278b7b10ca56d4172a663df" r:id="rId78"/>
          </v:shape>
          <o:OLEObject DrawAspect="Content" ObjectID="_40" ProgID="Equation.DSMT4" ShapeID="_x0000_i1063" Type="Embed" r:id="rId79"/>
        </w:object>
      </w:r>
    </w:p>
    <w:p>
      <w:pPr>
        <w:tabs>
          <w:tab w:pos="4873" w:val="left"/>
        </w:tabs>
        <w:spacing w:line="360" w:lineRule="auto"/>
        <w:jc w:val="left"/>
        <w:textAlignment w:val="center"/>
        <w:rPr>
          <w:color w:val="000000"/>
        </w:rPr>
      </w:pPr>
      <w:r>
        <w:rPr>
          <w:color w:val="000000"/>
        </w:rPr>
        <w:t xml:space="preserve">C. </w:t>
      </w:r>
      <m:oMathPara>
        <m:oMathParaPr>
          <m:jc m:val="left"/>
        </m:oMathParaPr>
        <m:oMath>
          <m:r>
            <w:rPr>
              <w:rFonts w:ascii="Cambria Math" w:cs="Cambria Math" w:eastAsia="宋体" w:hAnsi="Cambria Math"/>
            </w:rPr>
            <m:t>y=</m:t>
          </m:r>
          <m:sSup>
            <m:e>
              <m:r>
                <w:rPr>
                  <w:rFonts w:ascii="Cambria Math" w:cs="Cambria Math" w:eastAsia="宋体" w:hAnsi="Cambria Math"/>
                </w:rPr>
                <m:t>(x+1)</m:t>
              </m:r>
            </m:e>
            <m:sup>
              <m:r>
                <w:rPr>
                  <w:rFonts w:ascii="Cambria Math" w:cs="Cambria Math" w:eastAsia="宋体" w:hAnsi="Cambria Math"/>
                </w:rPr>
                <m:t>2</m:t>
              </m:r>
            </m:sup>
          </m:sSup>
          <m:r>
            <w:rPr>
              <w:rFonts w:ascii="Cambria Math" w:cs="Cambria Math" w:eastAsia="宋体" w:hAnsi="Cambria Math"/>
            </w:rPr>
            <m:t>−2</m:t>
          </m:r>
        </m:oMath>
      </m:oMathPara>
      <w:r>
        <w:rPr>
          <w:color w:val="000000"/>
        </w:rPr>
        <w:tab/>
      </w:r>
      <w:r>
        <w:rPr>
          <w:color w:val="000000"/>
        </w:rPr>
        <w:t xml:space="preserve">D. </w:t>
      </w:r>
      <w:r>
        <w:object>
          <v:shape alt="学科网(www.zxxk.com)--教育资源门户，提供试卷、教案、课件、论文、素材以及各类教学资源下载，还有大量而丰富的教学相关资讯！ 7l84B3XHQkXNAx1ODbqMbQ==" id="_x0000_i1064" o:ole="" o:oleicon="f" style="width:72.75pt;height:18pt" type="#_x0000_t75">
            <v:imagedata o:title="eqId071e4a2f144a6831d7275355b03dbe2c" r:id="rId80"/>
          </v:shape>
          <o:OLEObject DrawAspect="Content" ObjectID="_42" ProgID="Equation.DSMT4" ShapeID="_x0000_i1064" Type="Embed" r:id="rId81"/>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主要考查了二次函数图象与几何变换，利用原抛物线上的关于</w:t>
      </w:r>
      <w:r>
        <w:object>
          <v:shape alt="学科网(www.zxxk.com)--教育资源门户，提供试卷、教案、课件、论文、素材以及各类教学资源下载，还有大量而丰富的教学相关资讯！ 7l84B3XHQkXNAx1ODbqMbQ==" id="_x0000_i1065" o:ole="" o:oleicon="f" style="width:9.75pt;height:12pt" type="#_x0000_t75">
            <v:imagedata o:title="eqIdd053b14c8588eee2acbbe44fc37a6886" r:id="rId76"/>
          </v:shape>
          <o:OLEObject DrawAspect="Content" ObjectID="_43" ProgID="Equation.DSMT4" ShapeID="_x0000_i1065" Type="Embed" r:id="rId82"/>
        </w:object>
      </w:r>
      <w:r>
        <w:rPr>
          <w:rFonts w:ascii="宋体" w:cs="宋体" w:eastAsia="宋体" w:hAnsi="宋体"/>
          <w:color w:val="000000"/>
        </w:rPr>
        <w:t>轴对称的点的特征：纵坐标相同，横坐标互为相反数就可以解答．</w:t>
      </w:r>
    </w:p>
    <w:p>
      <w:pPr>
        <w:spacing w:line="360" w:lineRule="auto"/>
        <w:jc w:val="left"/>
        <w:textAlignment w:val="center"/>
        <w:rPr>
          <w:color w:val="000000"/>
        </w:rPr>
      </w:pPr>
      <w:r>
        <w:rPr>
          <w:color w:val="000000"/>
        </w:rPr>
        <w:t>【详解】</w:t>
      </w:r>
      <w:r>
        <w:rPr>
          <w:rFonts w:ascii="宋体" w:cs="宋体" w:eastAsia="宋体" w:hAnsi="宋体"/>
          <w:color w:val="000000"/>
        </w:rPr>
        <w:t>解：抛物线</w:t>
      </w:r>
      <w:r>
        <w:object>
          <v:shape alt="学科网(www.zxxk.com)--教育资源门户，提供试卷、教案、课件、论文、素材以及各类教学资源下载，还有大量而丰富的教学相关资讯！ 7l84B3XHQkXNAx1ODbqMbQ==" id="_x0000_i1066" o:ole="" o:oleicon="f" style="width:80pt;height:18pt" type="#_x0000_t75">
            <v:imagedata o:title="eqIdda1d36c2c2dd5197ca036375d8a30698" r:id="rId74"/>
          </v:shape>
          <o:OLEObject DrawAspect="Content" ObjectID="_44" ProgID="Equation.DSMT4" ShapeID="_x0000_i1066" Type="Embed" r:id="rId83"/>
        </w:object>
      </w:r>
      <w:r>
        <w:rPr>
          <w:rFonts w:ascii="宋体" w:cs="宋体" w:eastAsia="宋体" w:hAnsi="宋体"/>
          <w:color w:val="000000"/>
        </w:rPr>
        <w:t>关于</w:t>
      </w:r>
      <w:r>
        <w:object>
          <v:shape alt="学科网(www.zxxk.com)--教育资源门户，提供试卷、教案、课件、论文、素材以及各类教学资源下载，还有大量而丰富的教学相关资讯！ 7l84B3XHQkXNAx1ODbqMbQ==" id="_x0000_i1067" o:ole="" o:oleicon="f" style="width:9.75pt;height:12pt" type="#_x0000_t75">
            <v:imagedata o:title="eqIdd053b14c8588eee2acbbe44fc37a6886" r:id="rId76"/>
          </v:shape>
          <o:OLEObject DrawAspect="Content" ObjectID="_45" ProgID="Equation.DSMT4" ShapeID="_x0000_i1067" Type="Embed" r:id="rId84"/>
        </w:object>
      </w:r>
      <w:r>
        <w:rPr>
          <w:rFonts w:ascii="宋体" w:cs="宋体" w:eastAsia="宋体" w:hAnsi="宋体"/>
          <w:color w:val="000000"/>
        </w:rPr>
        <w:t>轴对称的抛物线的解析式为，</w:t>
      </w:r>
      <m:oMathPara>
        <m:oMathParaPr>
          <m:jc m:val="left"/>
        </m:oMathParaPr>
        <m:oMath>
          <m:r>
            <w:rPr>
              <w:rFonts w:ascii="Cambria Math" w:cs="Cambria Math" w:eastAsia="宋体" w:hAnsi="Cambria Math"/>
            </w:rPr>
            <m:t>y=−</m:t>
          </m:r>
          <m:sSup>
            <m:e>
              <m:r>
                <w:rPr>
                  <w:rFonts w:ascii="Cambria Math" w:cs="Cambria Math" w:eastAsia="宋体" w:hAnsi="Cambria Math"/>
                </w:rPr>
                <m:t>(x-1)</m:t>
              </m:r>
            </m:e>
            <m:sup>
              <m:r>
                <w:rPr>
                  <w:rFonts w:ascii="Cambria Math" w:cs="Cambria Math" w:eastAsia="宋体" w:hAnsi="Cambria Math"/>
                </w:rPr>
                <m:t>2</m:t>
              </m:r>
            </m:sup>
          </m:sSup>
          <m:r>
            <w:rPr>
              <w:rFonts w:ascii="Cambria Math" w:cs="Cambria Math" w:eastAsia="宋体" w:hAnsi="Cambria Math"/>
            </w:rPr>
            <m:t>+2</m:t>
          </m:r>
        </m:oMath>
      </m:oMathPara>
    </w:p>
    <w:p>
      <w:pPr>
        <w:spacing w:line="360" w:lineRule="auto"/>
        <w:jc w:val="left"/>
        <w:textAlignment w:val="center"/>
        <w:rPr>
          <w:color w:val="000000"/>
        </w:rPr>
      </w:pPr>
      <w:r>
        <w:rPr>
          <w:rFonts w:ascii="宋体" w:cs="宋体" w:eastAsia="宋体" w:hAnsi="宋体"/>
          <w:color w:val="000000"/>
        </w:rPr>
        <w:t>即解析式为：</w:t>
      </w:r>
      <m:oMathPara>
        <m:oMathParaPr>
          <m:jc m:val="left"/>
        </m:oMathParaPr>
        <m:oMath>
          <m:r>
            <w:rPr>
              <w:rFonts w:ascii="Cambria Math" w:cs="Cambria Math" w:eastAsia="宋体" w:hAnsi="Cambria Math"/>
            </w:rPr>
            <m:t>y=−</m:t>
          </m:r>
          <m:sSup>
            <m:e>
              <m:r>
                <w:rPr>
                  <w:rFonts w:ascii="Cambria Math" w:cs="Cambria Math" w:eastAsia="宋体" w:hAnsi="Cambria Math"/>
                </w:rPr>
                <m:t>(x−1)</m:t>
              </m:r>
            </m:e>
            <m:sup>
              <m:r>
                <w:rPr>
                  <w:rFonts w:ascii="Cambria Math" w:cs="Cambria Math" w:eastAsia="宋体" w:hAnsi="Cambria Math"/>
                </w:rPr>
                <m:t>2</m:t>
              </m:r>
            </m:sup>
          </m:sSup>
          <m:r>
            <w:rPr>
              <w:rFonts w:ascii="Cambria Math" w:cs="Cambria Math" w:eastAsia="宋体" w:hAnsi="Cambria Math"/>
            </w:rPr>
            <m:t>+2</m:t>
          </m:r>
        </m:oMath>
      </m:oMathPara>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w:t>
      </w:r>
      <w:r>
        <w:rPr>
          <w:rFonts w:ascii="宋体" w:cs="宋体" w:eastAsia="宋体" w:hAnsi="宋体"/>
          <w:i/>
          <w:color w:val="000000"/>
        </w:rPr>
        <w:t>．</w:t>
      </w:r>
    </w:p>
    <w:p>
      <w:pPr>
        <w:spacing w:line="360" w:lineRule="auto"/>
        <w:jc w:val="both"/>
        <w:textAlignment w:val="center"/>
        <w:rPr>
          <w:color w:val="000000"/>
        </w:rPr>
      </w:pPr>
      <w:r>
        <w:rPr>
          <w:color w:val="000000"/>
        </w:rPr>
        <w:t xml:space="preserve">5. </w:t>
      </w:r>
      <w:r>
        <w:rPr>
          <w:rFonts w:ascii="宋体" w:cs="宋体" w:eastAsia="宋体" w:hAnsi="宋体"/>
          <w:color w:val="000000"/>
        </w:rPr>
        <w:t>若点</w:t>
      </w:r>
      <w:r>
        <w:object>
          <v:shape alt="学科网(www.zxxk.com)--教育资源门户，提供试卷、教案、课件、论文、素材以及各类教学资源下载，还有大量而丰富的教学相关资讯！ 7l84B3XHQkXNAx1ODbqMbQ==" id="_x0000_i1068" o:ole="" o:oleicon="f" style="width:48pt;height:20pt" type="#_x0000_t75">
            <v:imagedata o:title="eqId5c41e921734694f53b250b16b8926249" r:id="rId85"/>
          </v:shape>
          <o:OLEObject DrawAspect="Content" ObjectID="_48" ProgID="Equation.DSMT4" ShapeID="_x0000_i1068" Type="Embed" r:id="rId86"/>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69" o:ole="" o:oleicon="f" style="width:42pt;height:20.25pt" type="#_x0000_t75">
            <v:imagedata o:title="eqIdb3316464faa4c460d8ea308c194667a9" r:id="rId87"/>
          </v:shape>
          <o:OLEObject DrawAspect="Content" ObjectID="_49" ProgID="Equation.DSMT4" ShapeID="_x0000_i1069" Type="Embed" r:id="rId88"/>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70" o:ole="" o:oleicon="f" style="width:44.4pt;height:20.4pt" type="#_x0000_t75">
            <v:imagedata o:title="eqId6fbe9cf5c373d78501a4213c91e7d06d" r:id="rId89"/>
          </v:shape>
          <o:OLEObject DrawAspect="Content" ObjectID="_50" ProgID="Equation.DSMT4" ShapeID="_x0000_i1070" Type="Embed" r:id="rId90"/>
        </w:object>
      </w:r>
      <w:r>
        <w:rPr>
          <w:rFonts w:ascii="宋体" w:cs="宋体" w:eastAsia="宋体" w:hAnsi="宋体"/>
          <w:color w:val="000000"/>
        </w:rPr>
        <w:t>都在反比例函数</w:t>
      </w:r>
      <w:r>
        <w:object>
          <v:shape alt="学科网(www.zxxk.com)--教育资源门户，提供试卷、教案、课件、论文、素材以及各类教学资源下载，还有大量而丰富的教学相关资讯！ 7l84B3XHQkXNAx1ODbqMbQ==" id="_x0000_i1071" o:ole="" o:oleicon="f" style="width:42.75pt;height:30.75pt" type="#_x0000_t75">
            <v:imagedata o:title="eqId422c535d02428fe27ed281c8a36263e7" r:id="rId91"/>
          </v:shape>
          <o:OLEObject DrawAspect="Content" ObjectID="_51" ProgID="Equation.DSMT4" ShapeID="_x0000_i1071" Type="Embed" r:id="rId92"/>
        </w:object>
      </w:r>
      <w:r>
        <w:rPr>
          <w:rFonts w:ascii="宋体" w:cs="宋体" w:eastAsia="宋体" w:hAnsi="宋体"/>
          <w:color w:val="000000"/>
        </w:rPr>
        <w:t>的图象上，则</w:t>
      </w:r>
      <w:r>
        <w:object>
          <v:shape alt="学科网(www.zxxk.com)--教育资源门户，提供试卷、教案、课件、论文、素材以及各类教学资源下载，还有大量而丰富的教学相关资讯！ 7l84B3XHQkXNAx1ODbqMbQ==" id="_x0000_i1072" o:ole="" o:oleicon="f" style="width:13.2pt;height:17.9pt" type="#_x0000_t75">
            <v:imagedata o:title="eqId54015ff5b49e3283901da1291b6b921d" r:id="rId93"/>
          </v:shape>
          <o:OLEObject DrawAspect="Content" ObjectID="_52" ProgID="Equation.DSMT4" ShapeID="_x0000_i1072" Type="Embed" r:id="rId94"/>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73" o:ole="" o:oleicon="f" style="width:14.1pt;height:17.9pt" type="#_x0000_t75">
            <v:imagedata o:title="eqId46f6872ffb1934339c53c2c2282d5889" r:id="rId95"/>
          </v:shape>
          <o:OLEObject DrawAspect="Content" ObjectID="_53" ProgID="Equation.DSMT4" ShapeID="_x0000_i1073" Type="Embed" r:id="rId96"/>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74" o:ole="" o:oleicon="f" style="width:13.95pt;height:18pt" type="#_x0000_t75">
            <v:imagedata o:title="eqId9314bd1d7a6e070f4f2428f9a321804e" r:id="rId97"/>
          </v:shape>
          <o:OLEObject DrawAspect="Content" ObjectID="_54" ProgID="Equation.DSMT4" ShapeID="_x0000_i1074" Type="Embed" r:id="rId98"/>
        </w:object>
      </w:r>
      <w:r>
        <w:rPr>
          <w:rFonts w:ascii="宋体" w:cs="宋体" w:eastAsia="宋体" w:hAnsi="宋体"/>
          <w:color w:val="000000"/>
        </w:rPr>
        <w:t>的大小关系是（</w:t>
      </w:r>
      <w:r>
        <w:rPr>
          <w:rFonts w:ascii="Times New Roman" w:cs="Times New Roman" w:eastAsia="Times New Roman" w:hAnsi="Times New Roman"/>
          <w:color w:val="000000"/>
        </w:rPr>
        <w:t xml:space="preserve">    </w:t>
      </w:r>
      <w:r>
        <w:rPr>
          <w:rFonts w:ascii="宋体" w:cs="宋体" w:eastAsia="宋体" w:hAnsi="宋体"/>
          <w:color w:val="000000"/>
        </w:rPr>
        <w:t>）</w:t>
      </w:r>
    </w:p>
    <w:p>
      <w:pPr>
        <w:tabs>
          <w:tab w:pos="2436" w:val="left"/>
          <w:tab w:pos="4873" w:val="left"/>
          <w:tab w:pos="7309" w:val="left"/>
        </w:tabs>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7l84B3XHQkXNAx1ODbqMbQ==" id="_x0000_i1075" o:ole="" o:oleicon="f" style="width:59pt;height:18pt" type="#_x0000_t75">
            <v:imagedata o:title="eqIdb8b44c63a912c9f07b80fb8f5bdde7a8" r:id="rId99"/>
          </v:shape>
          <o:OLEObject DrawAspect="Content" ObjectID="_55" ProgID="Equation.DSMT4" ShapeID="_x0000_i1075" Type="Embed" r:id="rId100"/>
        </w:object>
      </w:r>
      <w:r>
        <w:rPr>
          <w:color w:val="000000"/>
        </w:rPr>
        <w:tab/>
      </w:r>
      <w:r>
        <w:rPr>
          <w:color w:val="000000"/>
        </w:rPr>
        <w:t xml:space="preserve">B. </w:t>
      </w:r>
      <w:r>
        <w:object>
          <v:shape alt="学科网(www.zxxk.com)--教育资源门户，提供试卷、教案、课件、论文、素材以及各类教学资源下载，还有大量而丰富的教学相关资讯！ 7l84B3XHQkXNAx1ODbqMbQ==" id="_x0000_i1076" o:ole="" o:oleicon="f" style="width:59pt;height:18pt" type="#_x0000_t75">
            <v:imagedata o:title="eqId5d4557a97a17857a08aeb0a39489f10b" r:id="rId101"/>
          </v:shape>
          <o:OLEObject DrawAspect="Content" ObjectID="_56" ProgID="Equation.DSMT4" ShapeID="_x0000_i1076" Type="Embed" r:id="rId102"/>
        </w:object>
      </w:r>
      <w:r>
        <w:rPr>
          <w:color w:val="000000"/>
        </w:rPr>
        <w:tab/>
      </w:r>
      <w:r>
        <w:rPr>
          <w:color w:val="000000"/>
        </w:rPr>
        <w:t xml:space="preserve">C. </w:t>
      </w:r>
      <w:r>
        <w:object>
          <v:shape alt="学科网(www.zxxk.com)--教育资源门户，提供试卷、教案、课件、论文、素材以及各类教学资源下载，还有大量而丰富的教学相关资讯！ 7l84B3XHQkXNAx1ODbqMbQ==" id="_x0000_i1077" o:ole="" o:oleicon="f" style="width:60pt;height:18pt" type="#_x0000_t75">
            <v:imagedata o:title="eqIdc83d790248a1aba9266fb9003cf0972d" r:id="rId103"/>
          </v:shape>
          <o:OLEObject DrawAspect="Content" ObjectID="_57" ProgID="Equation.DSMT4" ShapeID="_x0000_i1077" Type="Embed" r:id="rId104"/>
        </w:object>
      </w:r>
      <w:r>
        <w:rPr>
          <w:color w:val="000000"/>
        </w:rPr>
        <w:tab/>
      </w:r>
      <w:r>
        <w:rPr>
          <w:color w:val="000000"/>
        </w:rPr>
        <w:t xml:space="preserve">D. </w:t>
      </w:r>
      <w:r>
        <w:object>
          <v:shape alt="学科网(www.zxxk.com)--教育资源门户，提供试卷、教案、课件、论文、素材以及各类教学资源下载，还有大量而丰富的教学相关资讯！ 7l84B3XHQkXNAx1ODbqMbQ==" id="_x0000_i1078" o:ole="" o:oleicon="f" style="width:59.25pt;height:18pt" type="#_x0000_t75">
            <v:imagedata o:title="eqId2a4323ca6e6b47cb47b1cfd47d0b5f0e" r:id="rId105"/>
          </v:shape>
          <o:OLEObject DrawAspect="Content" ObjectID="_58" ProgID="Equation.DSMT4" ShapeID="_x0000_i1078" Type="Embed" r:id="rId106"/>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分别求出</w:t>
      </w:r>
      <w:r>
        <w:object>
          <v:shape alt="学科网(www.zxxk.com)--教育资源门户，提供试卷、教案、课件、论文、素材以及各类教学资源下载，还有大量而丰富的教学相关资讯！ 7l84B3XHQkXNAx1ODbqMbQ==" id="_x0000_i1079" o:ole="" o:oleicon="f" style="width:13.2pt;height:17.9pt" type="#_x0000_t75">
            <v:imagedata o:title="eqId54015ff5b49e3283901da1291b6b921d" r:id="rId93"/>
          </v:shape>
          <o:OLEObject DrawAspect="Content" ObjectID="_59" ProgID="Equation.DSMT4" ShapeID="_x0000_i1079" Type="Embed" r:id="rId107"/>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80" o:ole="" o:oleicon="f" style="width:14.1pt;height:17.9pt" type="#_x0000_t75">
            <v:imagedata o:title="eqId46f6872ffb1934339c53c2c2282d5889" r:id="rId95"/>
          </v:shape>
          <o:OLEObject DrawAspect="Content" ObjectID="_60" ProgID="Equation.DSMT4" ShapeID="_x0000_i1080" Type="Embed" r:id="rId108"/>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81" o:ole="" o:oleicon="f" style="width:13.95pt;height:18pt" type="#_x0000_t75">
            <v:imagedata o:title="eqId9314bd1d7a6e070f4f2428f9a321804e" r:id="rId97"/>
          </v:shape>
          <o:OLEObject DrawAspect="Content" ObjectID="_61" ProgID="Equation.DSMT4" ShapeID="_x0000_i1081" Type="Embed" r:id="rId109"/>
        </w:object>
      </w:r>
      <w:r>
        <w:rPr>
          <w:rFonts w:ascii="宋体" w:cs="宋体" w:eastAsia="宋体" w:hAnsi="宋体"/>
          <w:color w:val="000000"/>
        </w:rPr>
        <w:t>的值，即可得出结论．</w:t>
      </w:r>
    </w:p>
    <w:p>
      <w:pPr>
        <w:spacing w:line="360" w:lineRule="auto"/>
        <w:jc w:val="both"/>
        <w:textAlignment w:val="center"/>
        <w:rPr>
          <w:color w:val="000000"/>
        </w:rPr>
      </w:pPr>
      <w:r>
        <w:rPr>
          <w:color w:val="000000"/>
        </w:rPr>
        <w:t>【详解】</w:t>
      </w:r>
      <w:r>
        <w:rPr>
          <w:rFonts w:ascii="宋体" w:cs="宋体" w:eastAsia="宋体" w:hAnsi="宋体"/>
          <w:color w:val="000000"/>
        </w:rPr>
        <w:t>解：</w:t>
      </w:r>
      <w:r>
        <w:object>
          <v:shape alt="学科网(www.zxxk.com)--教育资源门户，提供试卷、教案、课件、论文、素材以及各类教学资源下载，还有大量而丰富的教学相关资讯！ 7l84B3XHQkXNAx1ODbqMbQ==" id="_x0000_i1082" o:ole="" o:oleicon="f" style="width:48pt;height:20pt" type="#_x0000_t75">
            <v:imagedata o:title="eqId5c41e921734694f53b250b16b8926249" r:id="rId85"/>
          </v:shape>
          <o:OLEObject DrawAspect="Content" ObjectID="_62" ProgID="Equation.DSMT4" ShapeID="_x0000_i1082" Type="Embed" r:id="rId110"/>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83" o:ole="" o:oleicon="f" style="width:42pt;height:20.25pt" type="#_x0000_t75">
            <v:imagedata o:title="eqIdb3316464faa4c460d8ea308c194667a9" r:id="rId87"/>
          </v:shape>
          <o:OLEObject DrawAspect="Content" ObjectID="_63" ProgID="Equation.DSMT4" ShapeID="_x0000_i1083" Type="Embed" r:id="rId111"/>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84" o:ole="" o:oleicon="f" style="width:44.4pt;height:20.4pt" type="#_x0000_t75">
            <v:imagedata o:title="eqId6fbe9cf5c373d78501a4213c91e7d06d" r:id="rId89"/>
          </v:shape>
          <o:OLEObject DrawAspect="Content" ObjectID="_64" ProgID="Equation.DSMT4" ShapeID="_x0000_i1084" Type="Embed" r:id="rId112"/>
        </w:object>
      </w:r>
      <w:r>
        <w:rPr>
          <w:rFonts w:ascii="宋体" w:cs="宋体" w:eastAsia="宋体" w:hAnsi="宋体"/>
          <w:color w:val="000000"/>
        </w:rPr>
        <w:t>都在反比例函数</w:t>
      </w:r>
      <w:r>
        <w:object>
          <v:shape alt="学科网(www.zxxk.com)--教育资源门户，提供试卷、教案、课件、论文、素材以及各类教学资源下载，还有大量而丰富的教学相关资讯！ 7l84B3XHQkXNAx1ODbqMbQ==" id="_x0000_i1085" o:ole="" o:oleicon="f" style="width:42.75pt;height:30.75pt" type="#_x0000_t75">
            <v:imagedata o:title="eqId422c535d02428fe27ed281c8a36263e7" r:id="rId91"/>
          </v:shape>
          <o:OLEObject DrawAspect="Content" ObjectID="_65" ProgID="Equation.DSMT4" ShapeID="_x0000_i1085" Type="Embed" r:id="rId113"/>
        </w:object>
      </w:r>
      <w:r>
        <w:rPr>
          <w:rFonts w:ascii="宋体" w:cs="宋体" w:eastAsia="宋体" w:hAnsi="宋体"/>
          <w:color w:val="000000"/>
        </w:rPr>
        <w:t>的图象上，</w:t>
      </w:r>
    </w:p>
    <w:p>
      <w:pPr>
        <w:spacing w:line="360" w:lineRule="auto"/>
        <w:jc w:val="both"/>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86" o:ole="" o:oleicon="f" style="width:69.9pt;height:30.8pt" type="#_x0000_t75">
            <v:imagedata o:title="eqId4f05fbc472e9315da1c3f3a8cf9d2138" r:id="rId114"/>
          </v:shape>
          <o:OLEObject DrawAspect="Content" ObjectID="_66" ProgID="Equation.DSMT4" ShapeID="_x0000_i1086" Type="Embed" r:id="rId115"/>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87" o:ole="" o:oleicon="f" style="width:77.85pt;height:30.8pt" type="#_x0000_t75">
            <v:imagedata o:title="eqId478df0ffe7b7847047d96dd10319685b" r:id="rId116"/>
          </v:shape>
          <o:OLEObject DrawAspect="Content" ObjectID="_67" ProgID="Equation.DSMT4" ShapeID="_x0000_i1087" Type="Embed" r:id="rId117"/>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88" o:ole="" o:oleicon="f" style="width:1in;height:30.8pt" type="#_x0000_t75">
            <v:imagedata o:title="eqId70ae38f82f701c37622647daedabaaec" r:id="rId118"/>
          </v:shape>
          <o:OLEObject DrawAspect="Content" ObjectID="_68" ProgID="Equation.DSMT4" ShapeID="_x0000_i1088" Type="Embed" r:id="rId119"/>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089" o:ole="" o:oleicon="f" style="width:60pt;height:18pt" type="#_x0000_t75">
            <v:imagedata o:title="eqIdc83d790248a1aba9266fb9003cf0972d" r:id="rId103"/>
          </v:shape>
          <o:OLEObject DrawAspect="Content" ObjectID="_69" ProgID="Equation.DSMT4" ShapeID="_x0000_i1089" Type="Embed" r:id="rId120"/>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both"/>
        <w:textAlignment w:val="center"/>
        <w:rPr>
          <w:color w:val="000000"/>
        </w:rPr>
      </w:pPr>
      <w:r>
        <w:rPr>
          <w:color w:val="000000"/>
        </w:rPr>
        <w:t>【点睛】</w:t>
      </w:r>
      <w:r>
        <w:rPr>
          <w:rFonts w:ascii="宋体" w:cs="宋体" w:eastAsia="宋体" w:hAnsi="宋体"/>
          <w:color w:val="000000"/>
        </w:rPr>
        <w:t>本题考查比较反比例函数的函数值的大小．根据图象上的点的特征，求出函数值，是解题的关键．</w:t>
      </w:r>
    </w:p>
    <w:p>
      <w:pPr>
        <w:spacing w:line="360" w:lineRule="auto"/>
        <w:jc w:val="left"/>
        <w:textAlignment w:val="center"/>
        <w:rPr>
          <w:color w:val="000000"/>
        </w:rPr>
      </w:pPr>
      <w:r>
        <w:rPr>
          <w:color w:val="000000"/>
        </w:rPr>
        <w:t xml:space="preserve">6. </w:t>
      </w:r>
      <w:r>
        <w:rPr>
          <w:rFonts w:ascii="宋体" w:cs="宋体" w:eastAsia="宋体" w:hAnsi="宋体"/>
          <w:color w:val="000000"/>
        </w:rPr>
        <w:t>一次函数</w:t>
      </w:r>
      <w:r>
        <w:object>
          <v:shape alt="学科网(www.zxxk.com)--教育资源门户，提供试卷、教案、课件、论文、素材以及各类教学资源下载，还有大量而丰富的教学相关资讯！ 7l84B3XHQkXNAx1ODbqMbQ==" id="_x0000_i1090" o:ole="" o:oleicon="f" style="width:51pt;height:12.75pt" type="#_x0000_t75">
            <v:imagedata o:title="eqId831c7ede06cf6892135c65d873da89d1" r:id="rId121"/>
          </v:shape>
          <o:OLEObject DrawAspect="Content" ObjectID="_70" ProgID="Equation.DSMT4" ShapeID="_x0000_i1090" Type="Embed" r:id="rId122"/>
        </w:object>
      </w:r>
      <w:r>
        <w:rPr>
          <w:rFonts w:ascii="宋体" w:cs="宋体" w:eastAsia="宋体" w:hAnsi="宋体"/>
          <w:color w:val="000000"/>
        </w:rPr>
        <w:t>与反比例函数</w:t>
      </w:r>
      <w:r>
        <w:object>
          <v:shape alt="学科网(www.zxxk.com)--教育资源门户，提供试卷、教案、课件、论文、素材以及各类教学资源下载，还有大量而丰富的教学相关资讯！ 7l84B3XHQkXNAx1ODbqMbQ==" id="_x0000_i1091" o:ole="" o:oleicon="f" style="width:28.95pt;height:28.95pt" type="#_x0000_t75">
            <v:imagedata o:title="eqId8e7a43be4e234807e6cdd7f69d14e1ca" r:id="rId123"/>
          </v:shape>
          <o:OLEObject DrawAspect="Content" ObjectID="_71" ProgID="Equation.DSMT4" ShapeID="_x0000_i1091" Type="Embed" r:id="rId124"/>
        </w:object>
      </w:r>
      <w:r>
        <w:rPr>
          <w:rFonts w:ascii="宋体" w:cs="宋体" w:eastAsia="宋体" w:hAnsi="宋体"/>
          <w:color w:val="000000"/>
        </w:rPr>
        <w:t>在同一平面直角坐标系中的图象可能是（</w:t>
      </w:r>
      <w:r>
        <w:rPr>
          <w:rFonts w:ascii="Times New Roman" w:cs="Times New Roman" w:eastAsia="Times New Roman" w:hAnsi="Times New Roman"/>
          <w:color w:val="000000"/>
        </w:rPr>
        <w:t xml:space="preserve">    </w:t>
      </w:r>
      <w:r>
        <w:rPr>
          <w:rFonts w:ascii="宋体" w:cs="宋体" w:eastAsia="宋体" w:hAnsi="宋体"/>
          <w:color w:val="000000"/>
        </w:rPr>
        <w:t>）</w:t>
      </w:r>
    </w:p>
    <w:p>
      <w:pPr>
        <w:tabs>
          <w:tab w:pos="2436" w:val="left"/>
          <w:tab w:pos="4873" w:val="left"/>
          <w:tab w:pos="7309" w:val="left"/>
        </w:tabs>
        <w:spacing w:line="360" w:lineRule="auto"/>
        <w:jc w:val="left"/>
        <w:textAlignment w:val="center"/>
        <w:rPr>
          <w:color w:val="000000"/>
        </w:rPr>
      </w:pPr>
      <w:r>
        <w:rPr>
          <w:color w:val="000000"/>
        </w:rPr>
        <w:t xml:space="preserve">A. </w:t>
      </w:r>
      <w:r>
        <w:rPr>
          <w:color w:val="000000"/>
        </w:rPr>
        <w:drawing>
          <wp:inline>
            <wp:extent cx="1114425" cy="1200150"/>
            <wp:docPr descr="学科网(www.zxxk.com)--教育资源门户，提供试卷、教案、课件、论文、素材以及各类教学资源下载，还有大量而丰富的教学相关资讯！ 7l84B3XHQkXNAx1ODbqMbQ=="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25"/>
                    <a:stretch>
                      <a:fillRect/>
                    </a:stretch>
                  </pic:blipFill>
                  <pic:spPr>
                    <a:xfrm>
                      <a:off x="0" y="0"/>
                      <a:ext cx="1114425" cy="1200150"/>
                    </a:xfrm>
                    <a:prstGeom prst="rect">
                      <a:avLst/>
                    </a:prstGeom>
                  </pic:spPr>
                </pic:pic>
              </a:graphicData>
            </a:graphic>
          </wp:inline>
        </w:drawing>
      </w:r>
      <w:r>
        <w:rPr>
          <w:color w:val="000000"/>
        </w:rPr>
        <w:tab/>
      </w:r>
      <w:r>
        <w:rPr>
          <w:color w:val="000000"/>
        </w:rPr>
        <w:t xml:space="preserve">B. </w:t>
      </w:r>
      <w:r>
        <w:rPr>
          <w:color w:val="000000"/>
        </w:rPr>
        <w:drawing>
          <wp:inline>
            <wp:extent cx="1181100" cy="1181100"/>
            <wp:docPr descr="学科网(www.zxxk.com)--教育资源门户，提供试卷、教案、课件、论文、素材以及各类教学资源下载，还有大量而丰富的教学相关资讯！ 7l84B3XHQkXNAx1ODbqMbQ=="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26"/>
                    <a:stretch>
                      <a:fillRect/>
                    </a:stretch>
                  </pic:blipFill>
                  <pic:spPr>
                    <a:xfrm>
                      <a:off x="0" y="0"/>
                      <a:ext cx="1181100" cy="1181100"/>
                    </a:xfrm>
                    <a:prstGeom prst="rect">
                      <a:avLst/>
                    </a:prstGeom>
                  </pic:spPr>
                </pic:pic>
              </a:graphicData>
            </a:graphic>
          </wp:inline>
        </w:drawing>
      </w:r>
      <w:r>
        <w:rPr>
          <w:color w:val="000000"/>
        </w:rPr>
        <w:tab/>
      </w:r>
      <w:r>
        <w:rPr>
          <w:color w:val="000000"/>
        </w:rPr>
        <w:t xml:space="preserve">C. </w:t>
      </w:r>
      <w:r>
        <w:rPr>
          <w:color w:val="000000"/>
        </w:rPr>
        <w:drawing>
          <wp:inline>
            <wp:extent cx="1123950" cy="1123950"/>
            <wp:docPr descr="学科网(www.zxxk.com)--教育资源门户，提供试卷、教案、课件、论文、素材以及各类教学资源下载，还有大量而丰富的教学相关资讯！ 7l84B3XHQkXNAx1ODbqMbQ=="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27"/>
                    <a:stretch>
                      <a:fillRect/>
                    </a:stretch>
                  </pic:blipFill>
                  <pic:spPr>
                    <a:xfrm>
                      <a:off x="0" y="0"/>
                      <a:ext cx="1123950" cy="1123950"/>
                    </a:xfrm>
                    <a:prstGeom prst="rect">
                      <a:avLst/>
                    </a:prstGeom>
                  </pic:spPr>
                </pic:pic>
              </a:graphicData>
            </a:graphic>
          </wp:inline>
        </w:drawing>
      </w:r>
      <w:r>
        <w:rPr>
          <w:color w:val="000000"/>
        </w:rPr>
        <w:tab/>
      </w:r>
      <w:r>
        <w:rPr>
          <w:color w:val="000000"/>
        </w:rPr>
        <w:t xml:space="preserve">D. </w:t>
      </w:r>
      <w:r>
        <w:rPr>
          <w:color w:val="000000"/>
        </w:rPr>
        <w:drawing>
          <wp:inline>
            <wp:extent cx="1057275" cy="1114425"/>
            <wp:docPr descr="学科网(www.zxxk.com)--教育资源门户，提供试卷、教案、课件、论文、素材以及各类教学资源下载，还有大量而丰富的教学相关资讯！ 7l84B3XHQkXNAx1ODbqMbQ=="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28"/>
                    <a:stretch>
                      <a:fillRect/>
                    </a:stretch>
                  </pic:blipFill>
                  <pic:spPr>
                    <a:xfrm>
                      <a:off x="0" y="0"/>
                      <a:ext cx="1057275" cy="11144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主要考查函数图象的判断，可分</w:t>
      </w:r>
      <w:r>
        <w:object>
          <v:shape alt="学科网(www.zxxk.com)--教育资源门户，提供试卷、教案、课件、论文、素材以及各类教学资源下载，还有大量而丰富的教学相关资讯！ 7l84B3XHQkXNAx1ODbqMbQ==" id="_x0000_i1092" o:ole="" o:oleicon="f" style="width:27.9pt;height:14.1pt" type="#_x0000_t75">
            <v:imagedata o:title="eqId94440d3e4c073f94f2b266ff99d50e74" r:id="rId129"/>
          </v:shape>
          <o:OLEObject DrawAspect="Content" ObjectID="_72" ProgID="Equation.DSMT4" ShapeID="_x0000_i1092" Type="Embed" r:id="rId130"/>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7l84B3XHQkXNAx1ODbqMbQ==" id="_x0000_i1093" o:ole="" o:oleicon="f" style="width:28.15pt;height:13.55pt" type="#_x0000_t75">
            <v:imagedata o:title="eqId9e10e1c43b86a8cd4360ca9b57232164" r:id="rId131"/>
          </v:shape>
          <o:OLEObject DrawAspect="Content" ObjectID="_73" ProgID="Equation.DSMT4" ShapeID="_x0000_i1093" Type="Embed" r:id="rId132"/>
        </w:object>
      </w:r>
      <w:r>
        <w:rPr>
          <w:rFonts w:ascii="宋体" w:cs="宋体" w:eastAsia="宋体" w:hAnsi="宋体"/>
          <w:color w:val="000000"/>
        </w:rPr>
        <w:t>两种情况讨论函数图象经过的象限进行判断即可</w:t>
      </w:r>
    </w:p>
    <w:p>
      <w:pPr>
        <w:spacing w:line="360" w:lineRule="auto"/>
        <w:jc w:val="left"/>
        <w:textAlignment w:val="center"/>
        <w:rPr>
          <w:color w:val="000000"/>
        </w:rPr>
      </w:pPr>
      <w:r>
        <w:rPr>
          <w:color w:val="000000"/>
        </w:rPr>
        <w:t>【详解】</w:t>
      </w:r>
      <w:r>
        <w:rPr>
          <w:rFonts w:ascii="宋体" w:cs="宋体" w:eastAsia="宋体" w:hAnsi="宋体"/>
          <w:color w:val="000000"/>
        </w:rPr>
        <w:t>解：当</w:t>
      </w:r>
      <w:r>
        <w:object>
          <v:shape alt="学科网(www.zxxk.com)--教育资源门户，提供试卷、教案、课件、论文、素材以及各类教学资源下载，还有大量而丰富的教学相关资讯！ 7l84B3XHQkXNAx1ODbqMbQ==" id="_x0000_i1094" o:ole="" o:oleicon="f" style="width:27.9pt;height:14.1pt" type="#_x0000_t75">
            <v:imagedata o:title="eqId94440d3e4c073f94f2b266ff99d50e74" r:id="rId129"/>
          </v:shape>
          <o:OLEObject DrawAspect="Content" ObjectID="_74" ProgID="Equation.DSMT4" ShapeID="_x0000_i1094" Type="Embed" r:id="rId133"/>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095" o:ole="" o:oleicon="f" style="width:34.9pt;height:14.15pt" type="#_x0000_t75">
            <v:imagedata o:title="eqId121663ef46d65f9b90ffe9295f19344a" r:id="rId134"/>
          </v:shape>
          <o:OLEObject DrawAspect="Content" ObjectID="_75" ProgID="Equation.DSMT4" ShapeID="_x0000_i1095" Type="Embed" r:id="rId135"/>
        </w:object>
      </w:r>
      <w:r>
        <w:rPr>
          <w:rFonts w:ascii="宋体" w:cs="宋体" w:eastAsia="宋体" w:hAnsi="宋体"/>
          <w:color w:val="000000"/>
        </w:rPr>
        <w:t>，则一次函数</w:t>
      </w:r>
      <w:r>
        <w:object>
          <v:shape alt="学科网(www.zxxk.com)--教育资源门户，提供试卷、教案、课件、论文、素材以及各类教学资源下载，还有大量而丰富的教学相关资讯！ 7l84B3XHQkXNAx1ODbqMbQ==" id="_x0000_i1096" o:ole="" o:oleicon="f" style="width:51pt;height:12.75pt" type="#_x0000_t75">
            <v:imagedata o:title="eqId831c7ede06cf6892135c65d873da89d1" r:id="rId121"/>
          </v:shape>
          <o:OLEObject DrawAspect="Content" ObjectID="_76" ProgID="Equation.DSMT4" ShapeID="_x0000_i1096" Type="Embed" r:id="rId136"/>
        </w:object>
      </w:r>
      <w:r>
        <w:rPr>
          <w:rFonts w:ascii="宋体" w:cs="宋体" w:eastAsia="宋体" w:hAnsi="宋体"/>
          <w:color w:val="000000"/>
        </w:rPr>
        <w:t>的图象过第一、三、四象限，反比例函数</w:t>
      </w:r>
      <w:r>
        <w:object>
          <v:shape alt="学科网(www.zxxk.com)--教育资源门户，提供试卷、教案、课件、论文、素材以及各类教学资源下载，还有大量而丰富的教学相关资讯！ 7l84B3XHQkXNAx1ODbqMbQ==" id="_x0000_i1097" o:ole="" o:oleicon="f" style="width:28.95pt;height:28.95pt" type="#_x0000_t75">
            <v:imagedata o:title="eqId8e7a43be4e234807e6cdd7f69d14e1ca" r:id="rId123"/>
          </v:shape>
          <o:OLEObject DrawAspect="Content" ObjectID="_77" ProgID="Equation.DSMT4" ShapeID="_x0000_i1097" Type="Embed" r:id="rId137"/>
        </w:object>
      </w:r>
      <w:r>
        <w:rPr>
          <w:rFonts w:ascii="宋体" w:cs="宋体" w:eastAsia="宋体" w:hAnsi="宋体"/>
          <w:color w:val="000000"/>
        </w:rPr>
        <w:t>的图象分布在第一、三象限，选项</w:t>
      </w:r>
      <w:r>
        <w:rPr>
          <w:rFonts w:ascii="Times New Roman" w:cs="Times New Roman" w:eastAsia="Times New Roman" w:hAnsi="Times New Roman"/>
          <w:color w:val="000000"/>
        </w:rPr>
        <w:t>A</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w:t>
      </w:r>
      <w:r>
        <w:rPr>
          <w:rFonts w:ascii="Times New Roman" w:cs="Times New Roman" w:eastAsia="Times New Roman" w:hAnsi="Times New Roman"/>
          <w:color w:val="000000"/>
        </w:rPr>
        <w:t>C</w:t>
      </w:r>
      <w:r>
        <w:rPr>
          <w:rFonts w:ascii="宋体" w:cs="宋体" w:eastAsia="宋体" w:hAnsi="宋体"/>
          <w:color w:val="000000"/>
        </w:rPr>
        <w:t>、</w:t>
      </w:r>
      <w:r>
        <w:rPr>
          <w:rFonts w:ascii="Times New Roman" w:cs="Times New Roman" w:eastAsia="Times New Roman" w:hAnsi="Times New Roman"/>
          <w:color w:val="000000"/>
        </w:rPr>
        <w:t>D</w:t>
      </w:r>
      <w:r>
        <w:rPr>
          <w:rFonts w:ascii="宋体" w:cs="宋体" w:eastAsia="宋体" w:hAnsi="宋体"/>
          <w:color w:val="000000"/>
        </w:rPr>
        <w:t>没有符合条件的；</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7l84B3XHQkXNAx1ODbqMbQ==" id="_x0000_i1098" o:ole="" o:oleicon="f" style="width:28.15pt;height:13.55pt" type="#_x0000_t75">
            <v:imagedata o:title="eqId9e10e1c43b86a8cd4360ca9b57232164" r:id="rId131"/>
          </v:shape>
          <o:OLEObject DrawAspect="Content" ObjectID="_78" ProgID="Equation.DSMT4" ShapeID="_x0000_i1098" Type="Embed" r:id="rId138"/>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099" o:ole="" o:oleicon="f" style="width:30.7pt;height:12.5pt" type="#_x0000_t75">
            <v:imagedata o:title="eqId961f2fc27e81c3de5e2615527b9eb39d" r:id="rId139"/>
          </v:shape>
          <o:OLEObject DrawAspect="Content" ObjectID="_79" ProgID="Equation.DSMT4" ShapeID="_x0000_i1099" Type="Embed" r:id="rId140"/>
        </w:object>
      </w:r>
      <w:r>
        <w:rPr>
          <w:rFonts w:ascii="宋体" w:cs="宋体" w:eastAsia="宋体" w:hAnsi="宋体"/>
          <w:color w:val="000000"/>
        </w:rPr>
        <w:t>，则一次函数</w:t>
      </w:r>
      <w:r>
        <w:object>
          <v:shape alt="学科网(www.zxxk.com)--教育资源门户，提供试卷、教案、课件、论文、素材以及各类教学资源下载，还有大量而丰富的教学相关资讯！ 7l84B3XHQkXNAx1ODbqMbQ==" id="_x0000_i1100" o:ole="" o:oleicon="f" style="width:51pt;height:12.75pt" type="#_x0000_t75">
            <v:imagedata o:title="eqId831c7ede06cf6892135c65d873da89d1" r:id="rId121"/>
          </v:shape>
          <o:OLEObject DrawAspect="Content" ObjectID="_80" ProgID="Equation.DSMT4" ShapeID="_x0000_i1100" Type="Embed" r:id="rId141"/>
        </w:object>
      </w:r>
      <w:r>
        <w:rPr>
          <w:rFonts w:ascii="宋体" w:cs="宋体" w:eastAsia="宋体" w:hAnsi="宋体"/>
          <w:color w:val="000000"/>
        </w:rPr>
        <w:t>的图象过第一、二、四象限，反比例函数</w:t>
      </w:r>
      <w:r>
        <w:object>
          <v:shape alt="学科网(www.zxxk.com)--教育资源门户，提供试卷、教案、课件、论文、素材以及各类教学资源下载，还有大量而丰富的教学相关资讯！ 7l84B3XHQkXNAx1ODbqMbQ==" id="_x0000_i1101" o:ole="" o:oleicon="f" style="width:28.95pt;height:28.95pt" type="#_x0000_t75">
            <v:imagedata o:title="eqId8e7a43be4e234807e6cdd7f69d14e1ca" r:id="rId123"/>
          </v:shape>
          <o:OLEObject DrawAspect="Content" ObjectID="_81" ProgID="Equation.DSMT4" ShapeID="_x0000_i1101" Type="Embed" r:id="rId142"/>
        </w:object>
      </w:r>
      <w:r>
        <w:rPr>
          <w:rFonts w:ascii="宋体" w:cs="宋体" w:eastAsia="宋体" w:hAnsi="宋体"/>
          <w:color w:val="000000"/>
        </w:rPr>
        <w:t>的图象分布在第二、四象限，选项</w:t>
      </w:r>
      <w:r>
        <w:rPr>
          <w:rFonts w:ascii="Times New Roman" w:cs="Times New Roman" w:eastAsia="Times New Roman" w:hAnsi="Times New Roman"/>
          <w:color w:val="000000"/>
        </w:rPr>
        <w:t>A</w:t>
      </w:r>
      <w:r>
        <w:rPr>
          <w:rFonts w:ascii="宋体" w:cs="宋体" w:eastAsia="宋体" w:hAnsi="宋体"/>
          <w:color w:val="000000"/>
        </w:rPr>
        <w:t>符合条件，</w:t>
      </w:r>
      <w:r>
        <w:rPr>
          <w:rFonts w:ascii="Times New Roman" w:cs="Times New Roman" w:eastAsia="Times New Roman" w:hAnsi="Times New Roman"/>
          <w:color w:val="000000"/>
        </w:rPr>
        <w:t>B</w:t>
      </w:r>
      <w:r>
        <w:rPr>
          <w:rFonts w:ascii="宋体" w:cs="宋体" w:eastAsia="宋体" w:hAnsi="宋体"/>
          <w:color w:val="000000"/>
        </w:rPr>
        <w:t>、</w:t>
      </w:r>
      <w:r>
        <w:rPr>
          <w:rFonts w:ascii="Times New Roman" w:cs="Times New Roman" w:eastAsia="Times New Roman" w:hAnsi="Times New Roman"/>
          <w:color w:val="000000"/>
        </w:rPr>
        <w:t>C</w:t>
      </w:r>
      <w:r>
        <w:rPr>
          <w:rFonts w:ascii="宋体" w:cs="宋体" w:eastAsia="宋体" w:hAnsi="宋体"/>
          <w:color w:val="000000"/>
        </w:rPr>
        <w:t>、</w:t>
      </w:r>
      <w:r>
        <w:rPr>
          <w:rFonts w:ascii="Times New Roman" w:cs="Times New Roman" w:eastAsia="Times New Roman" w:hAnsi="Times New Roman"/>
          <w:color w:val="000000"/>
        </w:rPr>
        <w:t>D</w:t>
      </w:r>
      <w:r>
        <w:rPr>
          <w:rFonts w:ascii="宋体" w:cs="宋体" w:eastAsia="宋体" w:hAnsi="宋体"/>
          <w:color w:val="000000"/>
        </w:rPr>
        <w:t>不符合条件的；</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w:t>
      </w:r>
    </w:p>
    <w:p>
      <w:pPr>
        <w:spacing w:line="360" w:lineRule="auto"/>
        <w:jc w:val="left"/>
        <w:textAlignment w:val="center"/>
        <w:rPr>
          <w:color w:val="000000"/>
        </w:rPr>
      </w:pPr>
      <w:r>
        <w:rPr>
          <w:color w:val="000000"/>
        </w:rPr>
        <w:t xml:space="preserve">7. </w:t>
      </w:r>
      <w:r>
        <w:rPr>
          <w:rFonts w:ascii="宋体" w:cs="宋体" w:eastAsia="宋体" w:hAnsi="宋体"/>
          <w:color w:val="000000"/>
        </w:rPr>
        <w:t>如图，一辆自行车竖直摆放在水平地面上，自行车右边是它的部分示意图，现测得</w:t>
      </w:r>
      <w:r>
        <w:object>
          <v:shape alt="学科网(www.zxxk.com)--教育资源门户，提供试卷、教案、课件、论文、素材以及各类教学资源下载，还有大量而丰富的教学相关资讯！ 7l84B3XHQkXNAx1ODbqMbQ==" id="_x0000_i1102" o:ole="" o:oleicon="f" style="width:51pt;height:14pt" type="#_x0000_t75">
            <v:imagedata o:title="eqId5595d164f7a451317416d29472fcd8fd" r:id="rId143"/>
          </v:shape>
          <o:OLEObject DrawAspect="Content" ObjectID="_82" ProgID="Equation.DSMT4" ShapeID="_x0000_i1102" Type="Embed" r:id="rId144"/>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103" o:ole="" o:oleicon="f" style="width:50.25pt;height:14.25pt" type="#_x0000_t75">
            <v:imagedata o:title="eqIdfa2834b1e2386cd465a4e09e0e989354" r:id="rId145"/>
          </v:shape>
          <o:OLEObject DrawAspect="Content" ObjectID="_83" ProgID="Equation.DSMT4" ShapeID="_x0000_i1103" Type="Embed" r:id="rId146"/>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104" o:ole="" o:oleicon="f" style="width:42.95pt;height:13.95pt" type="#_x0000_t75">
            <v:imagedata o:title="eqId25a3debb802dd4f3e774b16ad1c154ce" r:id="rId147"/>
          </v:shape>
          <o:OLEObject DrawAspect="Content" ObjectID="_84" ProgID="Equation.DSMT4" ShapeID="_x0000_i1104" Type="Embed" r:id="rId148"/>
        </w:object>
      </w:r>
      <w:r>
        <w:rPr>
          <w:rFonts w:ascii="宋体" w:cs="宋体" w:eastAsia="宋体" w:hAnsi="宋体"/>
          <w:color w:val="000000"/>
        </w:rPr>
        <w:t>，则点</w:t>
      </w:r>
      <w:r>
        <w:rPr>
          <w:rFonts w:ascii="Times New Roman" w:cs="Times New Roman" w:eastAsia="Times New Roman" w:hAnsi="Times New Roman"/>
          <w:i/>
          <w:color w:val="000000"/>
        </w:rPr>
        <w:t>A</w:t>
      </w:r>
      <w:r>
        <w:rPr>
          <w:rFonts w:ascii="宋体" w:cs="宋体" w:eastAsia="宋体" w:hAnsi="宋体"/>
          <w:color w:val="000000"/>
        </w:rPr>
        <w:t>到</w:t>
      </w:r>
      <w:r>
        <w:object>
          <v:shape alt="学科网(www.zxxk.com)--教育资源门户，提供试卷、教案、课件、论文、素材以及各类教学资源下载，还有大量而丰富的教学相关资讯！ 7l84B3XHQkXNAx1ODbqMbQ==" id="_x0000_i1105" o:ole="" o:oleicon="f" style="width:20.05pt;height:13.75pt" type="#_x0000_t75">
            <v:imagedata o:title="eqId0dc5c9827dfd0be5a9c85962d6ccbfb1" r:id="rId149"/>
          </v:shape>
          <o:OLEObject DrawAspect="Content" ObjectID="_85" ProgID="Equation.DSMT4" ShapeID="_x0000_i1105" Type="Embed" r:id="rId150"/>
        </w:object>
      </w:r>
      <w:r>
        <w:rPr>
          <w:rFonts w:ascii="宋体" w:cs="宋体" w:eastAsia="宋体" w:hAnsi="宋体"/>
          <w:color w:val="000000"/>
        </w:rPr>
        <w:t>的距离为（</w:t>
      </w:r>
      <w:r>
        <w:rPr>
          <w:rFonts w:ascii="Times New Roman" w:cs="Times New Roman" w:eastAsia="Times New Roman" w:hAnsi="Times New Roman"/>
          <w:color w:val="000000"/>
        </w:rPr>
        <w:t xml:space="preserve">    </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2933700" cy="1047750"/>
            <wp:docPr descr="学科网(www.zxxk.com)--教育资源门户，提供试卷、教案、课件、论文、素材以及各类教学资源下载，还有大量而丰富的教学相关资讯！ 7l84B3XHQkXNAx1ODbqMbQ=="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51"/>
                    <a:stretch>
                      <a:fillRect/>
                    </a:stretch>
                  </pic:blipFill>
                  <pic:spPr>
                    <a:xfrm>
                      <a:off x="0" y="0"/>
                      <a:ext cx="2933700" cy="1047750"/>
                    </a:xfrm>
                    <a:prstGeom prst="rect">
                      <a:avLst/>
                    </a:prstGeom>
                  </pic:spPr>
                </pic:pic>
              </a:graphicData>
            </a:graphic>
          </wp:inline>
        </w:drawing>
      </w:r>
      <w:r>
        <w:rPr>
          <w:color w:val="000000"/>
        </w:rPr>
        <w:t xml:space="preserve">  </w:t>
      </w:r>
    </w:p>
    <w:p>
      <w:pPr>
        <w:tabs>
          <w:tab w:pos="2436" w:val="left"/>
          <w:tab w:pos="4873" w:val="left"/>
          <w:tab w:pos="7309" w:val="left"/>
        </w:tabs>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7l84B3XHQkXNAx1ODbqMbQ==" id="_x0000_i1106" o:ole="" o:oleicon="f" style="width:48.75pt;height:14.25pt" type="#_x0000_t75">
            <v:imagedata o:title="eqId59d763d94f64146c6b5380f2c7dafd10" r:id="rId152"/>
          </v:shape>
          <o:OLEObject DrawAspect="Content" ObjectID="_86" ProgID="Equation.DSMT4" ShapeID="_x0000_i1106" Type="Embed" r:id="rId153"/>
        </w:object>
      </w:r>
      <w:r>
        <w:rPr>
          <w:color w:val="000000"/>
        </w:rPr>
        <w:tab/>
      </w:r>
      <w:r>
        <w:rPr>
          <w:color w:val="000000"/>
        </w:rPr>
        <w:t xml:space="preserve">B. </w:t>
      </w:r>
      <w:r>
        <w:object>
          <v:shape alt="学科网(www.zxxk.com)--教育资源门户，提供试卷、教案、课件、论文、素材以及各类教学资源下载，还有大量而丰富的教学相关资讯！ 7l84B3XHQkXNAx1ODbqMbQ==" id="_x0000_i1107" o:ole="" o:oleicon="f" style="width:38pt;height:31pt" type="#_x0000_t75">
            <v:imagedata o:title="eqId32558e0344cfe358ade2b804280698d2" r:id="rId154"/>
          </v:shape>
          <o:OLEObject DrawAspect="Content" ObjectID="_87" ProgID="Equation.DSMT4" ShapeID="_x0000_i1107" Type="Embed" r:id="rId155"/>
        </w:object>
      </w:r>
      <w:r>
        <w:rPr>
          <w:color w:val="000000"/>
        </w:rPr>
        <w:tab/>
      </w:r>
      <w:r>
        <w:rPr>
          <w:color w:val="000000"/>
        </w:rPr>
        <w:t xml:space="preserve">C. </w:t>
      </w:r>
      <w:r>
        <w:object>
          <v:shape alt="学科网(www.zxxk.com)--教育资源门户，提供试卷、教案、课件、论文、素材以及各类教学资源下载，还有大量而丰富的教学相关资讯！ 7l84B3XHQkXNAx1ODbqMbQ==" id="_x0000_i1108" o:ole="" o:oleicon="f" style="width:51pt;height:14pt" type="#_x0000_t75">
            <v:imagedata o:title="eqId045b8e5f102f6cd2686039c3f27e3d35" r:id="rId156"/>
          </v:shape>
          <o:OLEObject DrawAspect="Content" ObjectID="_88" ProgID="Equation.DSMT4" ShapeID="_x0000_i1108" Type="Embed" r:id="rId157"/>
        </w:object>
      </w:r>
      <w:r>
        <w:rPr>
          <w:color w:val="000000"/>
        </w:rPr>
        <w:tab/>
      </w:r>
      <w:r>
        <w:rPr>
          <w:color w:val="000000"/>
        </w:rPr>
        <w:t xml:space="preserve">D. </w:t>
      </w:r>
      <w:r>
        <w:object>
          <v:shape alt="学科网(www.zxxk.com)--教育资源门户，提供试卷、教案、课件、论文、素材以及各类教学资源下载，还有大量而丰富的教学相关资讯！ 7l84B3XHQkXNAx1ODbqMbQ==" id="_x0000_i1109" o:ole="" o:oleicon="f" style="width:50.25pt;height:14.25pt" type="#_x0000_t75">
            <v:imagedata o:title="eqId3d09025743c40d5f8ce474a42ffe2fd8" r:id="rId158"/>
          </v:shape>
          <o:OLEObject DrawAspect="Content" ObjectID="_89" ProgID="Equation.DSMT4" ShapeID="_x0000_i1109" Type="Embed" r:id="rId159"/>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解直角三角形，三角形内角和定理，过</w:t>
      </w:r>
      <w:r>
        <w:rPr>
          <w:rFonts w:ascii="Times New Roman" w:cs="Times New Roman" w:eastAsia="Times New Roman" w:hAnsi="Times New Roman"/>
          <w:i/>
          <w:color w:val="000000"/>
        </w:rPr>
        <w:t>A</w:t>
      </w:r>
      <w:r>
        <w:rPr>
          <w:rFonts w:ascii="宋体" w:cs="宋体" w:eastAsia="宋体" w:hAnsi="宋体"/>
          <w:color w:val="000000"/>
        </w:rPr>
        <w:t>作</w:t>
      </w:r>
      <w:r>
        <w:object>
          <v:shape alt="学科网(www.zxxk.com)--教育资源门户，提供试卷、教案、课件、论文、素材以及各类教学资源下载，还有大量而丰富的教学相关资讯！ 7l84B3XHQkXNAx1ODbqMbQ==" id="_x0000_i1110" o:ole="" o:oleicon="f" style="width:51pt;height:13.95pt" type="#_x0000_t75">
            <v:imagedata o:title="eqId8b5f215a42c4b7078d8d65923eb9980e" r:id="rId160"/>
          </v:shape>
          <o:OLEObject DrawAspect="Content" ObjectID="_90" ProgID="Equation.DSMT4" ShapeID="_x0000_i1110" Type="Embed" r:id="rId161"/>
        </w:object>
      </w:r>
      <w:r>
        <w:rPr>
          <w:rFonts w:ascii="宋体" w:cs="宋体" w:eastAsia="宋体" w:hAnsi="宋体"/>
          <w:color w:val="000000"/>
        </w:rPr>
        <w:t>，根据三角形内角和定理得到</w:t>
      </w:r>
      <w:r>
        <w:object>
          <v:shape alt="学科网(www.zxxk.com)--教育资源门户，提供试卷、教案、课件、论文、素材以及各类教学资源下载，还有大量而丰富的教学相关资讯！ 7l84B3XHQkXNAx1ODbqMbQ==" id="_x0000_i1111" o:ole="" o:oleicon="f" style="width:153.75pt;height:14.25pt" type="#_x0000_t75">
            <v:imagedata o:title="eqId273c41d688eced5891b772acac646a1e" r:id="rId162"/>
          </v:shape>
          <o:OLEObject DrawAspect="Content" ObjectID="_91" ProgID="Equation.DSMT4" ShapeID="_x0000_i1111" Type="Embed" r:id="rId163"/>
        </w:object>
      </w:r>
      <w:r>
        <w:rPr>
          <w:rFonts w:ascii="宋体" w:cs="宋体" w:eastAsia="宋体" w:hAnsi="宋体"/>
          <w:color w:val="000000"/>
        </w:rPr>
        <w:t>，结合正弦的定义求解即可得到答案</w:t>
      </w:r>
    </w:p>
    <w:p>
      <w:pPr>
        <w:spacing w:line="360" w:lineRule="auto"/>
        <w:jc w:val="left"/>
        <w:textAlignment w:val="center"/>
        <w:rPr>
          <w:color w:val="000000"/>
        </w:rPr>
      </w:pPr>
      <w:r>
        <w:rPr>
          <w:color w:val="000000"/>
        </w:rPr>
        <w:t>【详解】</w:t>
      </w:r>
      <w:r>
        <w:rPr>
          <w:rFonts w:ascii="宋体" w:cs="宋体" w:eastAsia="宋体" w:hAnsi="宋体"/>
          <w:color w:val="000000"/>
        </w:rPr>
        <w:t>解：过</w:t>
      </w:r>
      <w:r>
        <w:rPr>
          <w:rFonts w:ascii="Times New Roman" w:cs="Times New Roman" w:eastAsia="Times New Roman" w:hAnsi="Times New Roman"/>
          <w:i/>
          <w:color w:val="000000"/>
        </w:rPr>
        <w:t>A</w:t>
      </w:r>
      <w:r>
        <w:rPr>
          <w:rFonts w:ascii="宋体" w:cs="宋体" w:eastAsia="宋体" w:hAnsi="宋体"/>
          <w:color w:val="000000"/>
        </w:rPr>
        <w:t>作</w:t>
      </w:r>
      <w:r>
        <w:object>
          <v:shape alt="学科网(www.zxxk.com)--教育资源门户，提供试卷、教案、课件、论文、素材以及各类教学资源下载，还有大量而丰富的教学相关资讯！ 7l84B3XHQkXNAx1ODbqMbQ==" id="_x0000_i1112" o:ole="" o:oleicon="f" style="width:51pt;height:13.95pt" type="#_x0000_t75">
            <v:imagedata o:title="eqId8b5f215a42c4b7078d8d65923eb9980e" r:id="rId160"/>
          </v:shape>
          <o:OLEObject DrawAspect="Content" ObjectID="_92" ProgID="Equation.DSMT4" ShapeID="_x0000_i1112" Type="Embed" r:id="rId164"/>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190625" cy="1076325"/>
            <wp:docPr descr="学科网(www.zxxk.com)--教育资源门户，提供试卷、教案、课件、论文、素材以及各类教学资源下载，还有大量而丰富的教学相关资讯！ 7l84B3XHQkXNAx1ODbqMbQ=="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65"/>
                    <a:stretch>
                      <a:fillRect/>
                    </a:stretch>
                  </pic:blipFill>
                  <pic:spPr>
                    <a:xfrm>
                      <a:off x="0" y="0"/>
                      <a:ext cx="1190625" cy="1076325"/>
                    </a:xfrm>
                    <a:prstGeom prst="rect">
                      <a:avLst/>
                    </a:prstGeom>
                  </pic:spPr>
                </pic:pic>
              </a:graphicData>
            </a:graphic>
          </wp:inline>
        </w:drawing>
      </w:r>
      <w:r>
        <w:rPr>
          <w:color w:val="000000"/>
        </w:rPr>
        <w:t xml:space="preserve">  </w:t>
      </w:r>
      <w:r>
        <w:rPr>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113" o:ole="" o:oleicon="f" style="width:51pt;height:14pt" type="#_x0000_t75">
            <v:imagedata o:title="eqId5595d164f7a451317416d29472fcd8fd" r:id="rId143"/>
          </v:shape>
          <o:OLEObject DrawAspect="Content" ObjectID="_93" ProgID="Equation.DSMT4" ShapeID="_x0000_i1113" Type="Embed" r:id="rId166"/>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114" o:ole="" o:oleicon="f" style="width:50.25pt;height:14.25pt" type="#_x0000_t75">
            <v:imagedata o:title="eqIdfa2834b1e2386cd465a4e09e0e989354" r:id="rId145"/>
          </v:shape>
          <o:OLEObject DrawAspect="Content" ObjectID="_94" ProgID="Equation.DSMT4" ShapeID="_x0000_i1114" Type="Embed" r:id="rId16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115" o:ole="" o:oleicon="f" style="width:153.75pt;height:14.25pt" type="#_x0000_t75">
            <v:imagedata o:title="eqId273c41d688eced5891b772acac646a1e" r:id="rId162"/>
          </v:shape>
          <o:OLEObject DrawAspect="Content" ObjectID="_95" ProgID="Equation.DSMT4" ShapeID="_x0000_i1115" Type="Embed" r:id="rId16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116" o:ole="" o:oleicon="f" style="width:51pt;height:13.95pt" type="#_x0000_t75">
            <v:imagedata o:title="eqId8b5f215a42c4b7078d8d65923eb9980e" r:id="rId160"/>
          </v:shape>
          <o:OLEObject DrawAspect="Content" ObjectID="_96" ProgID="Equation.DSMT4" ShapeID="_x0000_i1116" Type="Embed" r:id="rId169"/>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117" o:ole="" o:oleicon="f" style="width:42.95pt;height:13.95pt" type="#_x0000_t75">
            <v:imagedata o:title="eqId25a3debb802dd4f3e774b16ad1c154ce" r:id="rId147"/>
          </v:shape>
          <o:OLEObject DrawAspect="Content" ObjectID="_97" ProgID="Equation.DSMT4" ShapeID="_x0000_i1117" Type="Embed" r:id="rId17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118" o:ole="" o:oleicon="f" style="width:141.75pt;height:30.75pt" type="#_x0000_t75">
            <v:imagedata o:title="eqId1b9b4844380025bcb1e1c952e7166eaa" r:id="rId171"/>
          </v:shape>
          <o:OLEObject DrawAspect="Content" ObjectID="_98" ProgID="Equation.DSMT4" ShapeID="_x0000_i1118" Type="Embed" r:id="rId17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119" o:ole="" o:oleicon="f" style="width:78pt;height:14.25pt" type="#_x0000_t75">
            <v:imagedata o:title="eqId0f21be32443ac4572d906d88c0ab7ce0" r:id="rId173"/>
          </v:shape>
          <o:OLEObject DrawAspect="Content" ObjectID="_99" ProgID="Equation.DSMT4" ShapeID="_x0000_i1119" Type="Embed" r:id="rId17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w:t>
      </w:r>
      <w:r>
        <w:rPr>
          <w:rFonts w:ascii="宋体" w:cs="宋体" w:eastAsia="宋体" w:hAnsi="宋体"/>
          <w:color w:val="000000"/>
        </w:rPr>
        <w:t>．</w:t>
      </w:r>
    </w:p>
    <w:p>
      <w:pPr>
        <w:spacing w:line="360" w:lineRule="auto"/>
        <w:jc w:val="both"/>
        <w:textAlignment w:val="center"/>
        <w:rPr>
          <w:color w:val="000000"/>
        </w:rPr>
      </w:pPr>
      <w:r>
        <w:rPr>
          <w:color w:val="000000"/>
        </w:rPr>
        <w:t xml:space="preserve">8. </w:t>
      </w:r>
      <w:r>
        <w:rPr>
          <w:rFonts w:ascii="宋体" w:cs="宋体" w:eastAsia="宋体" w:hAnsi="宋体"/>
          <w:color w:val="000000"/>
        </w:rPr>
        <w:t>在同一直角坐标系中，一次函数</w:t>
      </w:r>
      <w:r>
        <w:object>
          <v:shape alt="学科网(www.zxxk.com)--教育资源门户，提供试卷、教案、课件、论文、素材以及各类教学资源下载，还有大量而丰富的教学相关资讯！ 7l84B3XHQkXNAx1ODbqMbQ==" id="_x0000_i1120" o:ole="" o:oleicon="f" style="width:49.95pt;height:13.95pt" type="#_x0000_t75">
            <v:imagedata o:title="eqId3ac52246d5bb85d3cc532a9a04655916" r:id="rId175"/>
          </v:shape>
          <o:OLEObject DrawAspect="Content" ObjectID="_100" ProgID="Equation.DSMT4" ShapeID="_x0000_i1120" Type="Embed" r:id="rId176"/>
        </w:object>
      </w:r>
      <w:r>
        <w:rPr>
          <w:rFonts w:ascii="宋体" w:cs="宋体" w:eastAsia="宋体" w:hAnsi="宋体"/>
          <w:color w:val="000000"/>
        </w:rPr>
        <w:t>和二次函数</w:t>
      </w:r>
      <w:r>
        <w:object>
          <v:shape alt="学科网(www.zxxk.com)--教育资源门户，提供试卷、教案、课件、论文、素材以及各类教学资源下载，还有大量而丰富的教学相关资讯！ 7l84B3XHQkXNAx1ODbqMbQ==" id="_x0000_i1121" o:ole="" o:oleicon="f" style="width:55.85pt;height:18.25pt" type="#_x0000_t75">
            <v:imagedata o:title="eqIde3666050060fb25232784bb8ed3545ed" r:id="rId177"/>
          </v:shape>
          <o:OLEObject DrawAspect="Content" ObjectID="_101" ProgID="Equation.DSMT4" ShapeID="_x0000_i1121" Type="Embed" r:id="rId178"/>
        </w:object>
      </w:r>
      <w:r>
        <w:rPr>
          <w:rFonts w:ascii="宋体" w:cs="宋体" w:eastAsia="宋体" w:hAnsi="宋体"/>
          <w:color w:val="000000"/>
        </w:rPr>
        <w:t>的图象大致为（</w:t>
      </w:r>
      <w:r>
        <w:rPr>
          <w:rFonts w:ascii="Times New Roman" w:cs="Times New Roman" w:eastAsia="Times New Roman" w:hAnsi="Times New Roman"/>
          <w:color w:val="000000"/>
        </w:rPr>
        <w:t xml:space="preserve">   </w:t>
      </w:r>
      <w:r>
        <w:rPr>
          <w:rFonts w:ascii="宋体" w:cs="宋体" w:eastAsia="宋体" w:hAnsi="宋体"/>
          <w:color w:val="000000"/>
        </w:rPr>
        <w:t>）</w:t>
      </w:r>
    </w:p>
    <w:p>
      <w:pPr>
        <w:tabs>
          <w:tab w:pos="4873" w:val="left"/>
        </w:tabs>
        <w:spacing w:line="360" w:lineRule="auto"/>
        <w:jc w:val="left"/>
        <w:textAlignment w:val="center"/>
        <w:rPr>
          <w:color w:val="000000"/>
        </w:rPr>
      </w:pPr>
      <w:r>
        <w:rPr>
          <w:color w:val="000000"/>
        </w:rPr>
        <w:t xml:space="preserve">A. </w:t>
      </w:r>
      <w:r>
        <w:rPr>
          <w:color w:val="000000"/>
        </w:rPr>
        <w:drawing>
          <wp:inline>
            <wp:extent cx="1066800" cy="952500"/>
            <wp:docPr descr="学科网(www.zxxk.com)--教育资源门户，提供试卷、教案、课件、论文、素材以及各类教学资源下载，还有大量而丰富的教学相关资讯！ 7l84B3XHQkXNAx1ODbqMbQ=="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79"/>
                    <a:stretch>
                      <a:fillRect/>
                    </a:stretch>
                  </pic:blipFill>
                  <pic:spPr>
                    <a:xfrm>
                      <a:off x="0" y="0"/>
                      <a:ext cx="1066800" cy="952500"/>
                    </a:xfrm>
                    <a:prstGeom prst="rect">
                      <a:avLst/>
                    </a:prstGeom>
                  </pic:spPr>
                </pic:pic>
              </a:graphicData>
            </a:graphic>
          </wp:inline>
        </w:drawing>
      </w:r>
      <w:r>
        <w:rPr>
          <w:color w:val="000000"/>
        </w:rPr>
        <w:tab/>
      </w:r>
      <w:r>
        <w:rPr>
          <w:color w:val="000000"/>
        </w:rPr>
        <w:t xml:space="preserve">B. </w:t>
      </w:r>
      <w:r>
        <w:rPr>
          <w:color w:val="000000"/>
        </w:rPr>
        <w:drawing>
          <wp:inline>
            <wp:extent cx="1133475" cy="1000125"/>
            <wp:docPr descr="学科网(www.zxxk.com)--教育资源门户，提供试卷、教案、课件、论文、素材以及各类教学资源下载，还有大量而丰富的教学相关资讯！ 7l84B3XHQkXNAx1ODbqMbQ=="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80"/>
                    <a:stretch>
                      <a:fillRect/>
                    </a:stretch>
                  </pic:blipFill>
                  <pic:spPr>
                    <a:xfrm>
                      <a:off x="0" y="0"/>
                      <a:ext cx="1133475" cy="1000125"/>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C. </w:t>
      </w:r>
      <w:r>
        <w:rPr>
          <w:color w:val="000000"/>
        </w:rPr>
        <w:drawing>
          <wp:inline>
            <wp:extent cx="1200150" cy="1038225"/>
            <wp:docPr descr="学科网(www.zxxk.com)--教育资源门户，提供试卷、教案、课件、论文、素材以及各类教学资源下载，还有大量而丰富的教学相关资讯！ 7l84B3XHQkXNAx1ODbqMbQ=="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81"/>
                    <a:stretch>
                      <a:fillRect/>
                    </a:stretch>
                  </pic:blipFill>
                  <pic:spPr>
                    <a:xfrm>
                      <a:off x="0" y="0"/>
                      <a:ext cx="1200150" cy="1038225"/>
                    </a:xfrm>
                    <a:prstGeom prst="rect">
                      <a:avLst/>
                    </a:prstGeom>
                  </pic:spPr>
                </pic:pic>
              </a:graphicData>
            </a:graphic>
          </wp:inline>
        </w:drawing>
      </w:r>
      <w:r>
        <w:rPr>
          <w:color w:val="000000"/>
        </w:rPr>
        <w:tab/>
      </w:r>
      <w:r>
        <w:rPr>
          <w:color w:val="000000"/>
        </w:rPr>
        <w:t xml:space="preserve">D. </w:t>
      </w:r>
      <w:r>
        <w:rPr>
          <w:color w:val="000000"/>
        </w:rPr>
        <w:drawing>
          <wp:inline>
            <wp:extent cx="1123950" cy="923925"/>
            <wp:docPr descr="学科网(www.zxxk.com)--教育资源门户，提供试卷、教案、课件、论文、素材以及各类教学资源下载，还有大量而丰富的教学相关资讯！ 7l84B3XHQkXNAx1ODbqMbQ=="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182"/>
                    <a:stretch>
                      <a:fillRect/>
                    </a:stretch>
                  </pic:blipFill>
                  <pic:spPr>
                    <a:xfrm>
                      <a:off x="0" y="0"/>
                      <a:ext cx="1123950" cy="9239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一次函数和二次函数的图象及性质，掌握系数对函数图象的影响是解题的关键．</w:t>
      </w:r>
    </w:p>
    <w:p>
      <w:pPr>
        <w:spacing w:line="360" w:lineRule="auto"/>
        <w:jc w:val="both"/>
        <w:textAlignment w:val="center"/>
        <w:rPr>
          <w:color w:val="000000"/>
        </w:rPr>
      </w:pPr>
      <w:r>
        <w:rPr>
          <w:rFonts w:ascii="宋体" w:cs="宋体" w:eastAsia="宋体" w:hAnsi="宋体"/>
          <w:color w:val="000000"/>
        </w:rPr>
        <w:t>根据函数图象分别确定系数的正负，同一字母在同一图象中取值不能相异，据此判定即可．</w:t>
      </w:r>
    </w:p>
    <w:p>
      <w:pPr>
        <w:spacing w:line="360" w:lineRule="auto"/>
        <w:jc w:val="left"/>
        <w:textAlignment w:val="center"/>
        <w:rPr>
          <w:color w:val="000000"/>
        </w:rPr>
      </w:pPr>
      <w:r>
        <w:rPr>
          <w:color w:val="000000"/>
        </w:rPr>
        <w:t>【详解】</w:t>
      </w:r>
      <w:r>
        <w:rPr>
          <w:rFonts w:ascii="宋体" w:cs="宋体" w:eastAsia="宋体" w:hAnsi="宋体"/>
          <w:color w:val="000000"/>
        </w:rPr>
        <w:t>解：</w:t>
      </w:r>
      <w:r>
        <w:rPr>
          <w:rFonts w:ascii="Times New Roman" w:cs="Times New Roman" w:eastAsia="Times New Roman" w:hAnsi="Times New Roman"/>
          <w:color w:val="000000"/>
        </w:rPr>
        <w:t>A</w:t>
      </w:r>
      <w:r>
        <w:rPr>
          <w:rFonts w:ascii="宋体" w:cs="宋体" w:eastAsia="宋体" w:hAnsi="宋体"/>
          <w:color w:val="000000"/>
        </w:rPr>
        <w:t>．</w:t>
      </w:r>
      <w:r>
        <w:rPr>
          <w:rFonts w:ascii="Times New Roman" w:cs="Times New Roman" w:eastAsia="Times New Roman" w:hAnsi="Times New Roman"/>
          <w:color w:val="000000"/>
        </w:rPr>
        <w:t xml:space="preserve"> </w:t>
      </w:r>
      <w:r>
        <w:rPr>
          <w:rFonts w:ascii="宋体" w:cs="宋体" w:eastAsia="宋体" w:hAnsi="宋体"/>
          <w:color w:val="000000"/>
        </w:rPr>
        <w:t>由一次函数图象得</w:t>
      </w:r>
      <w:r>
        <w:object>
          <v:shape alt="学科网(www.zxxk.com)--教育资源门户，提供试卷、教案、课件、论文、素材以及各类教学资源下载，还有大量而丰富的教学相关资讯！ 7l84B3XHQkXNAx1ODbqMbQ==" id="_x0000_i1122" o:ole="" o:oleicon="f" style="width:27.9pt;height:14.1pt" type="#_x0000_t75">
            <v:imagedata o:title="eqId94440d3e4c073f94f2b266ff99d50e74" r:id="rId129"/>
          </v:shape>
          <o:OLEObject DrawAspect="Content" ObjectID="_102" ProgID="Equation.DSMT4" ShapeID="_x0000_i1122" Type="Embed" r:id="rId183"/>
        </w:object>
      </w:r>
      <w:r>
        <w:rPr>
          <w:rFonts w:ascii="宋体" w:cs="宋体" w:eastAsia="宋体" w:hAnsi="宋体"/>
          <w:color w:val="000000"/>
        </w:rPr>
        <w:t>，由二次函数图象得</w:t>
      </w:r>
      <w:r>
        <w:object>
          <v:shape alt="学科网(www.zxxk.com)--教育资源门户，提供试卷、教案、课件、论文、素材以及各类教学资源下载，还有大量而丰富的教学相关资讯！ 7l84B3XHQkXNAx1ODbqMbQ==" id="_x0000_i1123" o:ole="" o:oleicon="f" style="width:28.15pt;height:13.55pt" type="#_x0000_t75">
            <v:imagedata o:title="eqId9e10e1c43b86a8cd4360ca9b57232164" r:id="rId131"/>
          </v:shape>
          <o:OLEObject DrawAspect="Content" ObjectID="_103" ProgID="Equation.DSMT4" ShapeID="_x0000_i1123" Type="Embed" r:id="rId184"/>
        </w:object>
      </w:r>
      <w:r>
        <w:rPr>
          <w:rFonts w:ascii="宋体" w:cs="宋体" w:eastAsia="宋体" w:hAnsi="宋体"/>
          <w:color w:val="000000"/>
        </w:rPr>
        <w:t>，矛盾，不符合题意；</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w:t>
      </w:r>
      <w:r>
        <w:rPr>
          <w:rFonts w:ascii="Times New Roman" w:cs="Times New Roman" w:eastAsia="Times New Roman" w:hAnsi="Times New Roman"/>
          <w:color w:val="000000"/>
        </w:rPr>
        <w:t xml:space="preserve"> </w:t>
      </w:r>
      <w:r>
        <w:rPr>
          <w:rFonts w:ascii="宋体" w:cs="宋体" w:eastAsia="宋体" w:hAnsi="宋体"/>
          <w:color w:val="000000"/>
        </w:rPr>
        <w:t>由一次函数图象得</w:t>
      </w:r>
      <w:r>
        <w:object>
          <v:shape alt="学科网(www.zxxk.com)--教育资源门户，提供试卷、教案、课件、论文、素材以及各类教学资源下载，还有大量而丰富的教学相关资讯！ 7l84B3XHQkXNAx1ODbqMbQ==" id="_x0000_i1124" o:ole="" o:oleicon="f" style="width:28.15pt;height:13.55pt" type="#_x0000_t75">
            <v:imagedata o:title="eqId9e10e1c43b86a8cd4360ca9b57232164" r:id="rId131"/>
          </v:shape>
          <o:OLEObject DrawAspect="Content" ObjectID="_104" ProgID="Equation.DSMT4" ShapeID="_x0000_i1124" Type="Embed" r:id="rId185"/>
        </w:object>
      </w:r>
      <w:r>
        <w:rPr>
          <w:rFonts w:ascii="宋体" w:cs="宋体" w:eastAsia="宋体" w:hAnsi="宋体"/>
          <w:color w:val="000000"/>
        </w:rPr>
        <w:t>，由二次函数图象得</w:t>
      </w:r>
      <w:r>
        <w:object>
          <v:shape alt="学科网(www.zxxk.com)--教育资源门户，提供试卷、教案、课件、论文、素材以及各类教学资源下载，还有大量而丰富的教学相关资讯！ 7l84B3XHQkXNAx1ODbqMbQ==" id="_x0000_i1125" o:ole="" o:oleicon="f" style="width:28.15pt;height:13.55pt" type="#_x0000_t75">
            <v:imagedata o:title="eqId9e10e1c43b86a8cd4360ca9b57232164" r:id="rId131"/>
          </v:shape>
          <o:OLEObject DrawAspect="Content" ObjectID="_105" ProgID="Equation.DSMT4" ShapeID="_x0000_i1125" Type="Embed" r:id="rId186"/>
        </w:object>
      </w:r>
      <w:r>
        <w:rPr>
          <w:rFonts w:ascii="宋体" w:cs="宋体" w:eastAsia="宋体" w:hAnsi="宋体"/>
          <w:color w:val="000000"/>
        </w:rPr>
        <w:t>，一致，符合题意；</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w:t>
      </w:r>
      <w:r>
        <w:rPr>
          <w:rFonts w:ascii="Times New Roman" w:cs="Times New Roman" w:eastAsia="Times New Roman" w:hAnsi="Times New Roman"/>
          <w:color w:val="000000"/>
        </w:rPr>
        <w:t xml:space="preserve"> </w:t>
      </w:r>
      <w:r>
        <w:rPr>
          <w:rFonts w:ascii="宋体" w:cs="宋体" w:eastAsia="宋体" w:hAnsi="宋体"/>
          <w:color w:val="000000"/>
        </w:rPr>
        <w:t>由一次函数图象得</w:t>
      </w:r>
      <w:r>
        <w:object>
          <v:shape alt="学科网(www.zxxk.com)--教育资源门户，提供试卷、教案、课件、论文、素材以及各类教学资源下载，还有大量而丰富的教学相关资讯！ 7l84B3XHQkXNAx1ODbqMbQ==" id="_x0000_i1126" o:ole="" o:oleicon="f" style="width:28.15pt;height:13.55pt" type="#_x0000_t75">
            <v:imagedata o:title="eqId9e10e1c43b86a8cd4360ca9b57232164" r:id="rId131"/>
          </v:shape>
          <o:OLEObject DrawAspect="Content" ObjectID="_106" ProgID="Equation.DSMT4" ShapeID="_x0000_i1126" Type="Embed" r:id="rId187"/>
        </w:object>
      </w:r>
      <w:r>
        <w:rPr>
          <w:rFonts w:ascii="宋体" w:cs="宋体" w:eastAsia="宋体" w:hAnsi="宋体"/>
          <w:color w:val="000000"/>
        </w:rPr>
        <w:t>，由二次函数图象得</w:t>
      </w:r>
      <w:r>
        <w:object>
          <v:shape alt="学科网(www.zxxk.com)--教育资源门户，提供试卷、教案、课件、论文、素材以及各类教学资源下载，还有大量而丰富的教学相关资讯！ 7l84B3XHQkXNAx1ODbqMbQ==" id="_x0000_i1127" o:ole="" o:oleicon="f" style="width:27.9pt;height:14.1pt" type="#_x0000_t75">
            <v:imagedata o:title="eqId94440d3e4c073f94f2b266ff99d50e74" r:id="rId129"/>
          </v:shape>
          <o:OLEObject DrawAspect="Content" ObjectID="_107" ProgID="Equation.DSMT4" ShapeID="_x0000_i1127" Type="Embed" r:id="rId188"/>
        </w:object>
      </w:r>
      <w:r>
        <w:rPr>
          <w:rFonts w:ascii="宋体" w:cs="宋体" w:eastAsia="宋体" w:hAnsi="宋体"/>
          <w:color w:val="000000"/>
        </w:rPr>
        <w:t>，矛盾，不符合题意；</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w:t>
      </w:r>
      <w:r>
        <w:rPr>
          <w:rFonts w:ascii="Times New Roman" w:cs="Times New Roman" w:eastAsia="Times New Roman" w:hAnsi="Times New Roman"/>
          <w:color w:val="000000"/>
        </w:rPr>
        <w:t xml:space="preserve"> </w:t>
      </w:r>
      <w:r>
        <w:rPr>
          <w:rFonts w:ascii="宋体" w:cs="宋体" w:eastAsia="宋体" w:hAnsi="宋体"/>
          <w:color w:val="000000"/>
        </w:rPr>
        <w:t>由一次函数图象得</w:t>
      </w:r>
      <w:r>
        <w:object>
          <v:shape alt="学科网(www.zxxk.com)--教育资源门户，提供试卷、教案、课件、论文、素材以及各类教学资源下载，还有大量而丰富的教学相关资讯！ 7l84B3XHQkXNAx1ODbqMbQ==" id="_x0000_i1128" o:ole="" o:oleicon="f" style="width:28.15pt;height:13.55pt" type="#_x0000_t75">
            <v:imagedata o:title="eqId9e10e1c43b86a8cd4360ca9b57232164" r:id="rId131"/>
          </v:shape>
          <o:OLEObject DrawAspect="Content" ObjectID="_108" ProgID="Equation.DSMT4" ShapeID="_x0000_i1128" Type="Embed" r:id="rId189"/>
        </w:object>
      </w:r>
      <w:r>
        <w:rPr>
          <w:rFonts w:ascii="宋体" w:cs="宋体" w:eastAsia="宋体" w:hAnsi="宋体"/>
          <w:color w:val="000000"/>
        </w:rPr>
        <w:t>，由二次函数图象得</w:t>
      </w:r>
      <w:r>
        <w:object>
          <v:shape alt="学科网(www.zxxk.com)--教育资源门户，提供试卷、教案、课件、论文、素材以及各类教学资源下载，还有大量而丰富的教学相关资讯！ 7l84B3XHQkXNAx1ODbqMbQ==" id="_x0000_i1129" o:ole="" o:oleicon="f" style="width:27.9pt;height:14.1pt" type="#_x0000_t75">
            <v:imagedata o:title="eqId94440d3e4c073f94f2b266ff99d50e74" r:id="rId129"/>
          </v:shape>
          <o:OLEObject DrawAspect="Content" ObjectID="_109" ProgID="Equation.DSMT4" ShapeID="_x0000_i1129" Type="Embed" r:id="rId190"/>
        </w:object>
      </w:r>
      <w:r>
        <w:rPr>
          <w:rFonts w:ascii="宋体" w:cs="宋体" w:eastAsia="宋体" w:hAnsi="宋体"/>
          <w:color w:val="000000"/>
        </w:rPr>
        <w:t>，矛盾，不符合题意；</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left"/>
        <w:textAlignment w:val="center"/>
        <w:rPr>
          <w:color w:val="000000"/>
        </w:rPr>
      </w:pPr>
      <w:r>
        <w:rPr>
          <w:color w:val="000000"/>
        </w:rPr>
        <w:t xml:space="preserve">9. </w:t>
      </w:r>
      <w:r>
        <w:rPr>
          <w:rFonts w:ascii="宋体" w:cs="宋体" w:eastAsia="宋体" w:hAnsi="宋体"/>
          <w:color w:val="000000"/>
        </w:rPr>
        <w:t>如图是抛物线</w:t>
      </w:r>
      <w:r>
        <w:object>
          <v:shape alt="学科网(www.zxxk.com)--教育资源门户，提供试卷、教案、课件、论文、素材以及各类教学资源下载，还有大量而丰富的教学相关资讯！ 7l84B3XHQkXNAx1ODbqMbQ==" id="_x0000_i1130" o:ole="" o:oleicon="f" style="width:77.5pt;height:18pt" type="#_x0000_t75">
            <v:imagedata o:title="eqIda90385c676848de67293e3ed6bc000fe" r:id="rId191"/>
          </v:shape>
          <o:OLEObject DrawAspect="Content" ObjectID="_110" ProgID="Equation.DSMT4" ShapeID="_x0000_i1130" Type="Embed" r:id="rId192"/>
        </w:object>
      </w:r>
      <w:r>
        <w:rPr>
          <w:rFonts w:ascii="宋体" w:cs="宋体" w:eastAsia="宋体" w:hAnsi="宋体"/>
          <w:color w:val="000000"/>
        </w:rPr>
        <w:t>（</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w:t>
      </w:r>
      <w:r>
        <w:rPr>
          <w:rFonts w:ascii="Times New Roman" w:cs="Times New Roman" w:eastAsia="Times New Roman" w:hAnsi="Times New Roman"/>
          <w:i/>
          <w:color w:val="000000"/>
        </w:rPr>
        <w:t>c</w:t>
      </w:r>
      <w:r>
        <w:rPr>
          <w:rFonts w:ascii="宋体" w:cs="宋体" w:eastAsia="宋体" w:hAnsi="宋体"/>
          <w:color w:val="000000"/>
        </w:rPr>
        <w:t>是常数，且</w:t>
      </w:r>
      <w:r>
        <w:object>
          <v:shape alt="学科网(www.zxxk.com)--教育资源门户，提供试卷、教案、课件、论文、素材以及各类教学资源下载，还有大量而丰富的教学相关资讯！ 7l84B3XHQkXNAx1ODbqMbQ==" id="_x0000_i1131" o:ole="" o:oleicon="f" style="width:27.75pt;height:14.25pt" type="#_x0000_t75">
            <v:imagedata o:title="eqId20849c00c47cbdc43f18d53341b6c4e5" r:id="rId193"/>
          </v:shape>
          <o:OLEObject DrawAspect="Content" ObjectID="_111" ProgID="Equation.DSMT4" ShapeID="_x0000_i1131" Type="Embed" r:id="rId194"/>
        </w:object>
      </w:r>
      <w:r>
        <w:rPr>
          <w:rFonts w:ascii="宋体" w:cs="宋体" w:eastAsia="宋体" w:hAnsi="宋体"/>
          <w:color w:val="000000"/>
        </w:rPr>
        <w:t>）的一部分，其对称轴是直线</w:t>
      </w:r>
      <w:r>
        <w:object>
          <v:shape alt="学科网(www.zxxk.com)--教育资源门户，提供试卷、教案、课件、论文、素材以及各类教学资源下载，还有大量而丰富的教学相关资讯！ 7l84B3XHQkXNAx1ODbqMbQ==" id="_x0000_i1132" o:ole="" o:oleicon="f" style="width:26pt;height:14pt" type="#_x0000_t75">
            <v:imagedata o:title="eqId9b384412acba251d87902ab928902f16" r:id="rId195"/>
          </v:shape>
          <o:OLEObject DrawAspect="Content" ObjectID="_112" ProgID="Equation.DSMT4" ShapeID="_x0000_i1132" Type="Embed" r:id="rId196"/>
        </w:object>
      </w:r>
      <w:r>
        <w:rPr>
          <w:rFonts w:ascii="宋体" w:cs="宋体" w:eastAsia="宋体" w:hAnsi="宋体"/>
          <w:color w:val="000000"/>
        </w:rPr>
        <w:t>，且与</w:t>
      </w:r>
      <w:r>
        <w:rPr>
          <w:rFonts w:ascii="Times New Roman" w:cs="Times New Roman" w:eastAsia="Times New Roman" w:hAnsi="Times New Roman"/>
          <w:i/>
          <w:color w:val="000000"/>
        </w:rPr>
        <w:t>x</w:t>
      </w:r>
      <w:r>
        <w:rPr>
          <w:rFonts w:ascii="宋体" w:cs="宋体" w:eastAsia="宋体" w:hAnsi="宋体"/>
          <w:color w:val="000000"/>
        </w:rPr>
        <w:t>轴的一个交点坐标是</w:t>
      </w:r>
      <w:r>
        <w:object>
          <v:shape alt="学科网(www.zxxk.com)--教育资源门户，提供试卷、教案、课件、论文、素材以及各类教学资源下载，还有大量而丰富的教学相关资讯！ 7l84B3XHQkXNAx1ODbqMbQ==" id="_x0000_i1133" o:ole="" o:oleicon="f" style="width:35.25pt;height:20.25pt" type="#_x0000_t75">
            <v:imagedata o:title="eqId97b3c94d505e7c5bcce94afec4af3d92" r:id="rId197"/>
          </v:shape>
          <o:OLEObject DrawAspect="Content" ObjectID="_113" ProgID="Equation.DSMT4" ShapeID="_x0000_i1133" Type="Embed" r:id="rId198"/>
        </w:object>
      </w:r>
      <w:r>
        <w:rPr>
          <w:rFonts w:ascii="宋体" w:cs="宋体" w:eastAsia="宋体" w:hAnsi="宋体"/>
          <w:color w:val="000000"/>
        </w:rPr>
        <w:t>，则下列结论中正确的有（</w:t>
      </w:r>
      <w:r>
        <w:rPr>
          <w:rFonts w:ascii="Times New Roman" w:cs="Times New Roman" w:eastAsia="Times New Roman" w:hAnsi="Times New Roman"/>
          <w:color w:val="000000"/>
        </w:rPr>
        <w:t xml:space="preserve">   </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①</w:t>
      </w:r>
      <w:r>
        <w:object>
          <v:shape alt="学科网(www.zxxk.com)--教育资源门户，提供试卷、教案、课件、论文、素材以及各类教学资源下载，还有大量而丰富的教学相关资讯！ 7l84B3XHQkXNAx1ODbqMbQ==" id="_x0000_i1134" o:ole="" o:oleicon="f" style="width:38.85pt;height:14.15pt" type="#_x0000_t75">
            <v:imagedata o:title="eqId73c21bd0bd90a89b7ff5ac0eacf612a5" r:id="rId199"/>
          </v:shape>
          <o:OLEObject DrawAspect="Content" ObjectID="_114" ProgID="Equation.DSMT4" ShapeID="_x0000_i1134" Type="Embed" r:id="rId200"/>
        </w:object>
      </w:r>
      <w:r>
        <w:rPr>
          <w:rFonts w:ascii="宋体" w:cs="宋体" w:eastAsia="宋体" w:hAnsi="宋体"/>
          <w:color w:val="000000"/>
        </w:rPr>
        <w:t>；</w:t>
      </w:r>
      <w:r>
        <w:rPr>
          <w:rFonts w:ascii="Times New Roman" w:cs="Times New Roman" w:eastAsia="Times New Roman" w:hAnsi="Times New Roman"/>
          <w:color w:val="000000"/>
        </w:rPr>
        <w:t>②</w:t>
      </w:r>
      <w:r>
        <w:object>
          <v:shape alt="学科网(www.zxxk.com)--教育资源门户，提供试卷、教案、课件、论文、素材以及各类教学资源下载，还有大量而丰富的教学相关资讯！ 7l84B3XHQkXNAx1ODbqMbQ==" id="_x0000_i1135" o:ole="" o:oleicon="f" style="width:51pt;height:14.25pt" type="#_x0000_t75">
            <v:imagedata o:title="eqIdaa285de4d015f208441ffe9a84bbd780" r:id="rId201"/>
          </v:shape>
          <o:OLEObject DrawAspect="Content" ObjectID="_115" ProgID="Equation.DSMT4" ShapeID="_x0000_i1135" Type="Embed" r:id="rId202"/>
        </w:object>
      </w:r>
      <w:r>
        <w:rPr>
          <w:rFonts w:ascii="宋体" w:cs="宋体" w:eastAsia="宋体" w:hAnsi="宋体"/>
          <w:color w:val="000000"/>
        </w:rPr>
        <w:t>；</w:t>
      </w:r>
      <w:r>
        <w:rPr>
          <w:rFonts w:ascii="Times New Roman" w:cs="Times New Roman" w:eastAsia="Times New Roman" w:hAnsi="Times New Roman"/>
          <w:color w:val="000000"/>
        </w:rPr>
        <w:t>③</w:t>
      </w:r>
      <w:r>
        <w:rPr>
          <w:rFonts w:ascii="宋体" w:cs="宋体" w:eastAsia="宋体" w:hAnsi="宋体"/>
          <w:color w:val="000000"/>
        </w:rPr>
        <w:t>关于</w:t>
      </w:r>
      <w:r>
        <w:rPr>
          <w:rFonts w:ascii="Times New Roman" w:cs="Times New Roman" w:eastAsia="Times New Roman" w:hAnsi="Times New Roman"/>
          <w:i/>
          <w:color w:val="000000"/>
        </w:rPr>
        <w:t>x</w:t>
      </w:r>
      <w:r>
        <w:rPr>
          <w:rFonts w:ascii="宋体" w:cs="宋体" w:eastAsia="宋体" w:hAnsi="宋体"/>
          <w:color w:val="000000"/>
        </w:rPr>
        <w:t>的一元二次方程</w:t>
      </w:r>
      <w:r>
        <w:object>
          <v:shape alt="学科网(www.zxxk.com)--教育资源门户，提供试卷、教案、课件、论文、素材以及各类教学资源下载，还有大量而丰富的教学相关资讯！ 7l84B3XHQkXNAx1ODbqMbQ==" id="_x0000_i1136" o:ole="" o:oleicon="f" style="width:76.15pt;height:16.15pt" type="#_x0000_t75">
            <v:imagedata o:title="eqId13fa32c1e926f40a0722d106563777ef" r:id="rId203"/>
          </v:shape>
          <o:OLEObject DrawAspect="Content" ObjectID="_116" ProgID="Equation.DSMT4" ShapeID="_x0000_i1136" Type="Embed" r:id="rId204"/>
        </w:object>
      </w:r>
      <w:r>
        <w:rPr>
          <w:rFonts w:ascii="宋体" w:cs="宋体" w:eastAsia="宋体" w:hAnsi="宋体"/>
          <w:color w:val="000000"/>
        </w:rPr>
        <w:t>的根是</w:t>
      </w:r>
      <w:r>
        <w:object>
          <v:shape alt="学科网(www.zxxk.com)--教育资源门户，提供试卷、教案、课件、论文、素材以及各类教学资源下载，还有大量而丰富的教学相关资讯！ 7l84B3XHQkXNAx1ODbqMbQ==" id="_x0000_i1137" o:ole="" o:oleicon="f" style="width:37.05pt;height:18.25pt" type="#_x0000_t75">
            <v:imagedata o:title="eqIdd4049b329e8cf711663e050e0dc9cdea" r:id="rId205"/>
          </v:shape>
          <o:OLEObject DrawAspect="Content" ObjectID="_117" ProgID="Equation.DSMT4" ShapeID="_x0000_i1137" Type="Embed" r:id="rId206"/>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138" o:ole="" o:oleicon="f" style="width:31.85pt;height:18.25pt" type="#_x0000_t75">
            <v:imagedata o:title="eqId50e4fd085ee10f340a008389c4a1a80d" r:id="rId207"/>
          </v:shape>
          <o:OLEObject DrawAspect="Content" ObjectID="_118" ProgID="Equation.DSMT4" ShapeID="_x0000_i1138" Type="Embed" r:id="rId208"/>
        </w:object>
      </w:r>
      <w:r>
        <w:rPr>
          <w:rFonts w:ascii="宋体" w:cs="宋体" w:eastAsia="宋体" w:hAnsi="宋体"/>
          <w:color w:val="000000"/>
        </w:rPr>
        <w:t>；</w:t>
      </w:r>
      <w:r>
        <w:rPr>
          <w:rFonts w:ascii="Times New Roman" w:cs="Times New Roman" w:eastAsia="Times New Roman" w:hAnsi="Times New Roman"/>
          <w:color w:val="000000"/>
        </w:rPr>
        <w:t>④</w:t>
      </w:r>
      <w:r>
        <w:object>
          <v:shape alt="学科网(www.zxxk.com)--教育资源门户，提供试卷、教案、课件、论文、素材以及各类教学资源下载，还有大量而丰富的教学相关资讯！ 7l84B3XHQkXNAx1ODbqMbQ==" id="_x0000_i1139" o:ole="" o:oleicon="f" style="width:72.75pt;height:14.25pt" type="#_x0000_t75">
            <v:imagedata o:title="eqIdad29acf28ab96fb1604e80c743bd738f" r:id="rId209"/>
          </v:shape>
          <o:OLEObject DrawAspect="Content" ObjectID="_119" ProgID="Equation.DSMT4" ShapeID="_x0000_i1139" Type="Embed" r:id="rId210"/>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343025" cy="1409700"/>
            <wp:docPr descr="学科网(www.zxxk.com)--教育资源门户，提供试卷、教案、课件、论文、素材以及各类教学资源下载，还有大量而丰富的教学相关资讯！ 7l84B3XHQkXNAx1ODbqMbQ=="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11"/>
                    <a:stretch>
                      <a:fillRect/>
                    </a:stretch>
                  </pic:blipFill>
                  <pic:spPr>
                    <a:xfrm>
                      <a:off x="0" y="0"/>
                      <a:ext cx="1343025" cy="1409700"/>
                    </a:xfrm>
                    <a:prstGeom prst="rect">
                      <a:avLst/>
                    </a:prstGeom>
                  </pic:spPr>
                </pic:pic>
              </a:graphicData>
            </a:graphic>
          </wp:inline>
        </w:drawing>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1</w:t>
      </w:r>
      <w:r>
        <w:rPr>
          <w:rFonts w:ascii="宋体" w:cs="宋体" w:eastAsia="宋体" w:hAnsi="宋体"/>
          <w:color w:val="000000"/>
        </w:rPr>
        <w:t>个</w:t>
      </w:r>
      <w:r>
        <w:rPr>
          <w:color w:val="000000"/>
        </w:rPr>
        <w:tab/>
      </w:r>
      <w:r>
        <w:rPr>
          <w:color w:val="000000"/>
        </w:rPr>
        <w:t xml:space="preserve">B. </w:t>
      </w:r>
      <w:r>
        <w:rPr>
          <w:rFonts w:ascii="Times New Roman" w:cs="Times New Roman" w:eastAsia="Times New Roman" w:hAnsi="Times New Roman"/>
          <w:color w:val="000000"/>
        </w:rPr>
        <w:t>2</w:t>
      </w:r>
      <w:r>
        <w:rPr>
          <w:rFonts w:ascii="宋体" w:cs="宋体" w:eastAsia="宋体" w:hAnsi="宋体"/>
          <w:color w:val="000000"/>
        </w:rPr>
        <w:t>个</w:t>
      </w:r>
      <w:r>
        <w:rPr>
          <w:color w:val="000000"/>
        </w:rPr>
        <w:tab/>
      </w:r>
      <w:r>
        <w:rPr>
          <w:color w:val="000000"/>
        </w:rPr>
        <w:t xml:space="preserve">C. </w:t>
      </w:r>
      <w:r>
        <w:rPr>
          <w:rFonts w:ascii="Times New Roman" w:cs="Times New Roman" w:eastAsia="Times New Roman" w:hAnsi="Times New Roman"/>
          <w:color w:val="000000"/>
        </w:rPr>
        <w:t>3</w:t>
      </w:r>
      <w:r>
        <w:rPr>
          <w:rFonts w:ascii="宋体" w:cs="宋体" w:eastAsia="宋体" w:hAnsi="宋体"/>
          <w:color w:val="000000"/>
        </w:rPr>
        <w:t>个</w:t>
      </w:r>
      <w:r>
        <w:rPr>
          <w:color w:val="000000"/>
        </w:rPr>
        <w:tab/>
      </w:r>
      <w:r>
        <w:rPr>
          <w:color w:val="000000"/>
        </w:rPr>
        <w:t xml:space="preserve">D. </w:t>
      </w:r>
      <w:r>
        <w:rPr>
          <w:rFonts w:ascii="Times New Roman" w:cs="Times New Roman" w:eastAsia="Times New Roman" w:hAnsi="Times New Roman"/>
          <w:color w:val="000000"/>
        </w:rPr>
        <w:t>4</w:t>
      </w:r>
      <w:r>
        <w:rPr>
          <w:rFonts w:ascii="宋体" w:cs="宋体" w:eastAsia="宋体" w:hAnsi="宋体"/>
          <w:color w:val="000000"/>
        </w:rPr>
        <w:t>个</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此题考查了二次函数的图象和性质，二次函数与一元二次方程．根据图象开口方向、对称轴即可判断</w:t>
      </w:r>
      <w:r>
        <w:rPr>
          <w:rFonts w:ascii="Times New Roman" w:cs="Times New Roman" w:eastAsia="Times New Roman" w:hAnsi="Times New Roman"/>
          <w:color w:val="000000"/>
        </w:rPr>
        <w:t>①</w:t>
      </w:r>
      <w:r>
        <w:rPr>
          <w:rFonts w:ascii="宋体" w:cs="宋体" w:eastAsia="宋体" w:hAnsi="宋体"/>
          <w:color w:val="000000"/>
        </w:rPr>
        <w:t>；由对称轴即可判断</w:t>
      </w:r>
      <w:r>
        <w:rPr>
          <w:rFonts w:ascii="Times New Roman" w:cs="Times New Roman" w:eastAsia="Times New Roman" w:hAnsi="Times New Roman"/>
          <w:color w:val="000000"/>
        </w:rPr>
        <w:t>②</w:t>
      </w:r>
      <w:r>
        <w:rPr>
          <w:rFonts w:ascii="宋体" w:cs="宋体" w:eastAsia="宋体" w:hAnsi="宋体"/>
          <w:color w:val="000000"/>
        </w:rPr>
        <w:t>；根据抛物线与</w:t>
      </w:r>
      <w:r>
        <w:rPr>
          <w:rFonts w:ascii="Times New Roman" w:cs="Times New Roman" w:eastAsia="Times New Roman" w:hAnsi="Times New Roman"/>
          <w:i/>
          <w:color w:val="000000"/>
        </w:rPr>
        <w:t>x</w:t>
      </w:r>
      <w:r>
        <w:rPr>
          <w:rFonts w:ascii="宋体" w:cs="宋体" w:eastAsia="宋体" w:hAnsi="宋体"/>
          <w:color w:val="000000"/>
        </w:rPr>
        <w:t>轴交点坐标与抛物线对称性即可判断</w:t>
      </w:r>
      <w:r>
        <w:rPr>
          <w:rFonts w:ascii="Times New Roman" w:cs="Times New Roman" w:eastAsia="Times New Roman" w:hAnsi="Times New Roman"/>
          <w:color w:val="000000"/>
        </w:rPr>
        <w:t>③</w:t>
      </w:r>
      <w:r>
        <w:rPr>
          <w:rFonts w:ascii="宋体" w:cs="宋体" w:eastAsia="宋体" w:hAnsi="宋体"/>
          <w:color w:val="000000"/>
        </w:rPr>
        <w:t>；根据二次函数的对称性即可判断</w:t>
      </w:r>
      <w:r>
        <w:rPr>
          <w:rFonts w:ascii="Times New Roman" w:cs="Times New Roman" w:eastAsia="Times New Roman" w:hAnsi="Times New Roman"/>
          <w:color w:val="000000"/>
        </w:rPr>
        <w:t>④</w:t>
      </w:r>
      <w:r>
        <w:rPr>
          <w:rFonts w:ascii="宋体" w:cs="宋体" w:eastAsia="宋体" w:hAnsi="宋体"/>
          <w:color w:val="000000"/>
        </w:rPr>
        <w:t>．</w:t>
      </w:r>
    </w:p>
    <w:p>
      <w:pPr>
        <w:spacing w:line="360" w:lineRule="auto"/>
        <w:jc w:val="left"/>
        <w:textAlignment w:val="center"/>
        <w:rPr>
          <w:color w:val="000000"/>
        </w:rPr>
      </w:pPr>
      <w:r>
        <w:rPr>
          <w:color w:val="000000"/>
        </w:rPr>
        <w:t>【详解】</w:t>
      </w:r>
      <w:r>
        <w:rPr>
          <w:rFonts w:ascii="宋体" w:cs="宋体" w:eastAsia="宋体" w:hAnsi="宋体"/>
          <w:color w:val="000000"/>
        </w:rPr>
        <w:t>解：</w:t>
      </w:r>
      <w:r>
        <w:rPr>
          <w:rFonts w:ascii="Times New Roman" w:cs="Times New Roman" w:eastAsia="Times New Roman" w:hAnsi="Times New Roman"/>
          <w:color w:val="000000"/>
        </w:rPr>
        <w:t>∵</w:t>
      </w:r>
      <w:r>
        <w:rPr>
          <w:rFonts w:ascii="宋体" w:cs="宋体" w:eastAsia="宋体" w:hAnsi="宋体"/>
          <w:color w:val="000000"/>
        </w:rPr>
        <w:t>抛物线开口向下，</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7l84B3XHQkXNAx1ODbqMbQ==" id="_x0000_i1140" o:ole="" o:oleicon="f" style="width:28.15pt;height:13.55pt" type="#_x0000_t75">
            <v:imagedata o:title="eqId9e10e1c43b86a8cd4360ca9b57232164" r:id="rId131"/>
          </v:shape>
          <o:OLEObject DrawAspect="Content" ObjectID="_120" ProgID="Equation.DSMT4" ShapeID="_x0000_i1140" Type="Embed" r:id="rId212"/>
        </w:object>
      </w:r>
      <w:r>
        <w:rPr>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抛物线与</w:t>
      </w:r>
      <w:r>
        <w:rPr>
          <w:rFonts w:ascii="Times New Roman" w:cs="Times New Roman" w:eastAsia="Times New Roman" w:hAnsi="Times New Roman"/>
          <w:color w:val="000000"/>
        </w:rPr>
        <w:t>y</w:t>
      </w:r>
      <w:r>
        <w:rPr>
          <w:rFonts w:ascii="宋体" w:cs="宋体" w:eastAsia="宋体" w:hAnsi="宋体"/>
          <w:color w:val="000000"/>
        </w:rPr>
        <w:t>轴交于正半轴，</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7l84B3XHQkXNAx1ODbqMbQ==" id="_x0000_i1141" o:ole="" o:oleicon="f" style="width:27pt;height:14.25pt" type="#_x0000_t75">
            <v:imagedata o:title="eqId8cec12441802f71e803efaf2c62ee588" r:id="rId213"/>
          </v:shape>
          <o:OLEObject DrawAspect="Content" ObjectID="_121" ProgID="Equation.DSMT4" ShapeID="_x0000_i1141" Type="Embed" r:id="rId214"/>
        </w:object>
      </w:r>
      <w:r>
        <w:rPr>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对称轴是直线</w:t>
      </w:r>
      <w:r>
        <w:object>
          <v:shape alt="学科网(www.zxxk.com)--教育资源门户，提供试卷、教案、课件、论文、素材以及各类教学资源下载，还有大量而丰富的教学相关资讯！ 7l84B3XHQkXNAx1ODbqMbQ==" id="_x0000_i1142" o:ole="" o:oleicon="f" style="width:60pt;height:30.75pt" type="#_x0000_t75">
            <v:imagedata o:title="eqIdfddb52a8284a62efec0a74dc0a6cd4d2" r:id="rId215"/>
          </v:shape>
          <o:OLEObject DrawAspect="Content" ObjectID="_122" ProgID="Equation.DSMT4" ShapeID="_x0000_i1142" Type="Embed" r:id="rId216"/>
        </w:object>
      </w:r>
      <w:r>
        <w:rPr>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7l84B3XHQkXNAx1ODbqMbQ==" id="_x0000_i1143" o:ole="" o:oleicon="f" style="width:68.45pt;height:14.3pt" type="#_x0000_t75">
            <v:imagedata o:title="eqId62fd023357473694736f4e34f329a3d7" r:id="rId217"/>
          </v:shape>
          <o:OLEObject DrawAspect="Content" ObjectID="_123" ProgID="Equation.DSMT4" ShapeID="_x0000_i1143" Type="Embed" r:id="rId218"/>
        </w:object>
      </w:r>
      <w:r>
        <w:rPr>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7l84B3XHQkXNAx1ODbqMbQ==" id="_x0000_i1144" o:ole="" o:oleicon="f" style="width:44.25pt;height:14.25pt" type="#_x0000_t75">
            <v:imagedata o:title="eqId0ab991258337d2b16bf3d34328536ce0" r:id="rId219"/>
          </v:shape>
          <o:OLEObject DrawAspect="Content" ObjectID="_124" ProgID="Equation.DSMT4" ShapeID="_x0000_i1144" Type="Embed" r:id="rId220"/>
        </w:object>
      </w:r>
      <w:r>
        <w:rPr>
          <w:rFonts w:ascii="宋体" w:cs="宋体" w:eastAsia="宋体" w:hAnsi="宋体"/>
          <w:color w:val="000000"/>
        </w:rPr>
        <w:t>，</w:t>
      </w:r>
      <w:r>
        <w:rPr>
          <w:rFonts w:ascii="Times New Roman" w:cs="Times New Roman" w:eastAsia="Times New Roman" w:hAnsi="Times New Roman"/>
          <w:color w:val="000000"/>
        </w:rPr>
        <w:t>①</w:t>
      </w:r>
      <w:r>
        <w:rPr>
          <w:rFonts w:ascii="宋体" w:cs="宋体" w:eastAsia="宋体" w:hAnsi="宋体"/>
          <w:color w:val="000000"/>
        </w:rPr>
        <w:t>错误；</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7l84B3XHQkXNAx1ODbqMbQ==" id="_x0000_i1145" o:ole="" o:oleicon="f" style="width:54.75pt;height:13.5pt" type="#_x0000_t75">
            <v:imagedata o:title="eqIde6f3da860d0da00233c7c16feb4062c6" r:id="rId221"/>
          </v:shape>
          <o:OLEObject DrawAspect="Content" ObjectID="_125" ProgID="Equation.DSMT4" ShapeID="_x0000_i1145" Type="Embed" r:id="rId222"/>
        </w:object>
      </w:r>
      <w:r>
        <w:rPr>
          <w:rFonts w:ascii="宋体" w:cs="宋体" w:eastAsia="宋体" w:hAnsi="宋体"/>
          <w:color w:val="000000"/>
        </w:rPr>
        <w:t>，</w:t>
      </w:r>
      <w:r>
        <w:rPr>
          <w:rFonts w:ascii="Times New Roman" w:cs="Times New Roman" w:eastAsia="Times New Roman" w:hAnsi="Times New Roman"/>
          <w:color w:val="000000"/>
        </w:rPr>
        <w:t>②</w:t>
      </w:r>
      <w:r>
        <w:rPr>
          <w:rFonts w:ascii="宋体" w:cs="宋体" w:eastAsia="宋体" w:hAnsi="宋体"/>
          <w:color w:val="000000"/>
        </w:rPr>
        <w:t>正确；</w:t>
      </w:r>
    </w:p>
    <w:p>
      <w:pPr>
        <w:spacing w:line="360" w:lineRule="auto"/>
        <w:jc w:val="left"/>
        <w:textAlignment w:val="center"/>
        <w:rPr>
          <w:color w:val="000000"/>
        </w:rPr>
      </w:pPr>
      <w:r>
        <w:rPr>
          <w:rFonts w:ascii="宋体" w:cs="宋体" w:eastAsia="宋体" w:hAnsi="宋体"/>
          <w:color w:val="000000"/>
        </w:rPr>
        <w:t>根据抛物线的对称性，点</w:t>
      </w:r>
      <w:r>
        <w:object>
          <v:shape alt="学科网(www.zxxk.com)--教育资源门户，提供试卷、教案、课件、论文、素材以及各类教学资源下载，还有大量而丰富的教学相关资讯！ 7l84B3XHQkXNAx1ODbqMbQ==" id="_x0000_i1146" o:ole="" o:oleicon="f" style="width:35.25pt;height:20.25pt" type="#_x0000_t75">
            <v:imagedata o:title="eqId97b3c94d505e7c5bcce94afec4af3d92" r:id="rId197"/>
          </v:shape>
          <o:OLEObject DrawAspect="Content" ObjectID="_126" ProgID="Equation.DSMT4" ShapeID="_x0000_i1146" Type="Embed" r:id="rId223"/>
        </w:object>
      </w:r>
      <w:r>
        <w:rPr>
          <w:rFonts w:ascii="宋体" w:cs="宋体" w:eastAsia="宋体" w:hAnsi="宋体"/>
          <w:color w:val="000000"/>
        </w:rPr>
        <w:t>关于直线</w:t>
      </w:r>
      <w:r>
        <w:object>
          <v:shape alt="学科网(www.zxxk.com)--教育资源门户，提供试卷、教案、课件、论文、素材以及各类教学资源下载，还有大量而丰富的教学相关资讯！ 7l84B3XHQkXNAx1ODbqMbQ==" id="_x0000_i1147" o:ole="" o:oleicon="f" style="width:26pt;height:14pt" type="#_x0000_t75">
            <v:imagedata o:title="eqId9b384412acba251d87902ab928902f16" r:id="rId195"/>
          </v:shape>
          <o:OLEObject DrawAspect="Content" ObjectID="_127" ProgID="Equation.DSMT4" ShapeID="_x0000_i1147" Type="Embed" r:id="rId224"/>
        </w:object>
      </w:r>
      <w:r>
        <w:rPr>
          <w:rFonts w:ascii="宋体" w:cs="宋体" w:eastAsia="宋体" w:hAnsi="宋体"/>
          <w:color w:val="000000"/>
        </w:rPr>
        <w:t>的对称点是</w:t>
      </w:r>
      <w:r>
        <w:object>
          <v:shape alt="学科网(www.zxxk.com)--教育资源门户，提供试卷、教案、课件、论文、素材以及各类教学资源下载，还有大量而丰富的教学相关资讯！ 7l84B3XHQkXNAx1ODbqMbQ==" id="_x0000_i1148" o:ole="" o:oleicon="f" style="width:27.75pt;height:20.25pt" type="#_x0000_t75">
            <v:imagedata o:title="eqIdcb442fb1fe1a5d9768cf11c3e1b7ec5b" r:id="rId225"/>
          </v:shape>
          <o:OLEObject DrawAspect="Content" ObjectID="_128" ProgID="Equation.DSMT4" ShapeID="_x0000_i1148" Type="Embed" r:id="rId226"/>
        </w:object>
      </w:r>
      <w:r>
        <w:rPr>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抛物线</w:t>
      </w:r>
      <w:r>
        <w:object>
          <v:shape alt="学科网(www.zxxk.com)--教育资源门户，提供试卷、教案、课件、论文、素材以及各类教学资源下载，还有大量而丰富的教学相关资讯！ 7l84B3XHQkXNAx1ODbqMbQ==" id="_x0000_i1149" o:ole="" o:oleicon="f" style="width:77.5pt;height:18pt" type="#_x0000_t75">
            <v:imagedata o:title="eqIda90385c676848de67293e3ed6bc000fe" r:id="rId191"/>
          </v:shape>
          <o:OLEObject DrawAspect="Content" ObjectID="_129" ProgID="Equation.DSMT4" ShapeID="_x0000_i1149" Type="Embed" r:id="rId227"/>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7l84B3XHQkXNAx1ODbqMbQ==" id="_x0000_i1150" o:ole="" o:oleicon="f" style="width:9pt;height:9.75pt" type="#_x0000_t75">
            <v:imagedata o:title="eqId81dea63b8ce3e51adf66cf7b9982a248" r:id="rId228"/>
          </v:shape>
          <o:OLEObject DrawAspect="Content" ObjectID="_130" ProgID="Equation.DSMT4" ShapeID="_x0000_i1150" Type="Embed" r:id="rId229"/>
        </w:object>
      </w:r>
      <w:r>
        <w:rPr>
          <w:rFonts w:ascii="宋体" w:cs="宋体" w:eastAsia="宋体" w:hAnsi="宋体"/>
          <w:color w:val="000000"/>
        </w:rPr>
        <w:t>轴的交点坐标是</w:t>
      </w:r>
      <w:r>
        <w:object>
          <v:shape alt="学科网(www.zxxk.com)--教育资源门户，提供试卷、教案、课件、论文、素材以及各类教学资源下载，还有大量而丰富的教学相关资讯！ 7l84B3XHQkXNAx1ODbqMbQ==" id="_x0000_i1151" o:ole="" o:oleicon="f" style="width:35.25pt;height:20.25pt" type="#_x0000_t75">
            <v:imagedata o:title="eqId97b3c94d505e7c5bcce94afec4af3d92" r:id="rId197"/>
          </v:shape>
          <o:OLEObject DrawAspect="Content" ObjectID="_131" ProgID="Equation.DSMT4" ShapeID="_x0000_i1151" Type="Embed" r:id="rId230"/>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7l84B3XHQkXNAx1ODbqMbQ==" id="_x0000_i1152" o:ole="" o:oleicon="f" style="width:27.75pt;height:20.25pt" type="#_x0000_t75">
            <v:imagedata o:title="eqIdcb442fb1fe1a5d9768cf11c3e1b7ec5b" r:id="rId225"/>
          </v:shape>
          <o:OLEObject DrawAspect="Content" ObjectID="_132" ProgID="Equation.DSMT4" ShapeID="_x0000_i1152" Type="Embed" r:id="rId231"/>
        </w:object>
      </w:r>
      <w:r>
        <w:rPr>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关于</w:t>
      </w:r>
      <w:r>
        <w:object>
          <v:shape alt="学科网(www.zxxk.com)--教育资源门户，提供试卷、教案、课件、论文、素材以及各类教学资源下载，还有大量而丰富的教学相关资讯！ 7l84B3XHQkXNAx1ODbqMbQ==" id="_x0000_i1153" o:ole="" o:oleicon="f" style="width:9pt;height:9.75pt" type="#_x0000_t75">
            <v:imagedata o:title="eqId81dea63b8ce3e51adf66cf7b9982a248" r:id="rId228"/>
          </v:shape>
          <o:OLEObject DrawAspect="Content" ObjectID="_133" ProgID="Equation.DSMT4" ShapeID="_x0000_i1153" Type="Embed" r:id="rId232"/>
        </w:object>
      </w:r>
      <w:r>
        <w:rPr>
          <w:rFonts w:ascii="宋体" w:cs="宋体" w:eastAsia="宋体" w:hAnsi="宋体"/>
          <w:color w:val="000000"/>
        </w:rPr>
        <w:t>的一元二次方程</w:t>
      </w:r>
      <w:r>
        <w:object>
          <v:shape alt="学科网(www.zxxk.com)--教育资源门户，提供试卷、教案、课件、论文、素材以及各类教学资源下载，还有大量而丰富的教学相关资讯！ 7l84B3XHQkXNAx1ODbqMbQ==" id="_x0000_i1154" o:ole="" o:oleicon="f" style="width:76.15pt;height:16.15pt" type="#_x0000_t75">
            <v:imagedata o:title="eqId13fa32c1e926f40a0722d106563777ef" r:id="rId203"/>
          </v:shape>
          <o:OLEObject DrawAspect="Content" ObjectID="_134" ProgID="Equation.DSMT4" ShapeID="_x0000_i1154" Type="Embed" r:id="rId233"/>
        </w:object>
      </w:r>
      <w:r>
        <w:rPr>
          <w:rFonts w:ascii="宋体" w:cs="宋体" w:eastAsia="宋体" w:hAnsi="宋体"/>
          <w:color w:val="000000"/>
        </w:rPr>
        <w:t>的根是</w:t>
      </w:r>
      <w:r>
        <w:object>
          <v:shape alt="学科网(www.zxxk.com)--教育资源门户，提供试卷、教案、课件、论文、素材以及各类教学资源下载，还有大量而丰富的教学相关资讯！ 7l84B3XHQkXNAx1ODbqMbQ==" id="_x0000_i1155" o:ole="" o:oleicon="f" style="width:37.05pt;height:18.25pt" type="#_x0000_t75">
            <v:imagedata o:title="eqIdd4049b329e8cf711663e050e0dc9cdea" r:id="rId205"/>
          </v:shape>
          <o:OLEObject DrawAspect="Content" ObjectID="_135" ProgID="Equation.DSMT4" ShapeID="_x0000_i1155" Type="Embed" r:id="rId234"/>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156" o:ole="" o:oleicon="f" style="width:31.85pt;height:18.25pt" type="#_x0000_t75">
            <v:imagedata o:title="eqId50e4fd085ee10f340a008389c4a1a80d" r:id="rId207"/>
          </v:shape>
          <o:OLEObject DrawAspect="Content" ObjectID="_136" ProgID="Equation.DSMT4" ShapeID="_x0000_i1156" Type="Embed" r:id="rId235"/>
        </w:object>
      </w:r>
      <w:r>
        <w:rPr>
          <w:rFonts w:ascii="宋体" w:cs="宋体" w:eastAsia="宋体" w:hAnsi="宋体"/>
          <w:color w:val="000000"/>
        </w:rPr>
        <w:t>，故</w:t>
      </w:r>
      <w:r>
        <w:rPr>
          <w:rFonts w:ascii="Times New Roman" w:cs="Times New Roman" w:eastAsia="Times New Roman" w:hAnsi="Times New Roman"/>
          <w:color w:val="000000"/>
        </w:rPr>
        <w:t>③</w:t>
      </w:r>
      <w:r>
        <w:rPr>
          <w:rFonts w:ascii="宋体" w:cs="宋体" w:eastAsia="宋体" w:hAnsi="宋体"/>
          <w:color w:val="000000"/>
        </w:rPr>
        <w:t>正确；</w:t>
      </w:r>
    </w:p>
    <w:p>
      <w:pPr>
        <w:spacing w:line="360" w:lineRule="auto"/>
        <w:jc w:val="left"/>
        <w:textAlignment w:val="center"/>
        <w:rPr>
          <w:color w:val="000000"/>
        </w:rPr>
      </w:pPr>
      <w:r>
        <w:rPr>
          <w:rFonts w:ascii="宋体" w:cs="宋体" w:eastAsia="宋体" w:hAnsi="宋体"/>
          <w:color w:val="000000"/>
        </w:rPr>
        <w:t>根据抛物线的对称性，点</w:t>
      </w:r>
      <w:r>
        <w:object>
          <v:shape alt="学科网(www.zxxk.com)--教育资源门户，提供试卷、教案、课件、论文、素材以及各类教学资源下载，还有大量而丰富的教学相关资讯！ 7l84B3XHQkXNAx1ODbqMbQ==" id="_x0000_i1157" o:ole="" o:oleicon="f" style="width:27.75pt;height:20.25pt" type="#_x0000_t75">
            <v:imagedata o:title="eqId3bab1921408bba37b451fab1045a47ac" r:id="rId236"/>
          </v:shape>
          <o:OLEObject DrawAspect="Content" ObjectID="_137" ProgID="Equation.DSMT4" ShapeID="_x0000_i1157" Type="Embed" r:id="rId237"/>
        </w:object>
      </w:r>
      <w:r>
        <w:rPr>
          <w:rFonts w:ascii="宋体" w:cs="宋体" w:eastAsia="宋体" w:hAnsi="宋体"/>
          <w:color w:val="000000"/>
        </w:rPr>
        <w:t>关于直线</w:t>
      </w:r>
      <w:r>
        <w:object>
          <v:shape alt="学科网(www.zxxk.com)--教育资源门户，提供试卷、教案、课件、论文、素材以及各类教学资源下载，还有大量而丰富的教学相关资讯！ 7l84B3XHQkXNAx1ODbqMbQ==" id="_x0000_i1158" o:ole="" o:oleicon="f" style="width:26pt;height:14pt" type="#_x0000_t75">
            <v:imagedata o:title="eqId9b384412acba251d87902ab928902f16" r:id="rId195"/>
          </v:shape>
          <o:OLEObject DrawAspect="Content" ObjectID="_138" ProgID="Equation.DSMT4" ShapeID="_x0000_i1158" Type="Embed" r:id="rId238"/>
        </w:object>
      </w:r>
      <w:r>
        <w:rPr>
          <w:rFonts w:ascii="宋体" w:cs="宋体" w:eastAsia="宋体" w:hAnsi="宋体"/>
          <w:color w:val="000000"/>
        </w:rPr>
        <w:t>的对称点是</w:t>
      </w:r>
      <w:r>
        <w:object>
          <v:shape alt="学科网(www.zxxk.com)--教育资源门户，提供试卷、教案、课件、论文、素材以及各类教学资源下载，还有大量而丰富的教学相关资讯！ 7l84B3XHQkXNAx1ODbqMbQ==" id="_x0000_i1159" o:ole="" o:oleicon="f" style="width:29.25pt;height:20.25pt" type="#_x0000_t75">
            <v:imagedata o:title="eqId2c11e4e800e68accbb60d371e12409cb" r:id="rId239"/>
          </v:shape>
          <o:OLEObject DrawAspect="Content" ObjectID="_139" ProgID="Equation.DSMT4" ShapeID="_x0000_i1159" Type="Embed" r:id="rId240"/>
        </w:object>
      </w:r>
      <w:r>
        <w:rPr>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当</w:t>
      </w:r>
      <w:r>
        <w:object>
          <v:shape alt="学科网(www.zxxk.com)--教育资源门户，提供试卷、教案、课件、论文、素材以及各类教学资源下载，还有大量而丰富的教学相关资讯！ 7l84B3XHQkXNAx1ODbqMbQ==" id="_x0000_i1160" o:ole="" o:oleicon="f" style="width:28pt;height:14pt" type="#_x0000_t75">
            <v:imagedata o:title="eqId707ea658f3a9359f5740d5aab48f7948" r:id="rId241"/>
          </v:shape>
          <o:OLEObject DrawAspect="Content" ObjectID="_140" ProgID="Equation.DSMT4" ShapeID="_x0000_i1160" Type="Embed" r:id="rId242"/>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161" o:ole="" o:oleicon="f" style="width:91.8pt;height:16.2pt" type="#_x0000_t75">
            <v:imagedata o:title="eqId8fe0069e17bfaeb87658c57b72c8ec45" r:id="rId243"/>
          </v:shape>
          <o:OLEObject DrawAspect="Content" ObjectID="_141" ProgID="Equation.DSMT4" ShapeID="_x0000_i1161" Type="Embed" r:id="rId244"/>
        </w:object>
      </w:r>
      <w:r>
        <w:rPr>
          <w:rFonts w:ascii="宋体" w:cs="宋体" w:eastAsia="宋体" w:hAnsi="宋体"/>
          <w:color w:val="000000"/>
        </w:rPr>
        <w:t>，故</w:t>
      </w:r>
      <w:r>
        <w:rPr>
          <w:rFonts w:ascii="Times New Roman" w:cs="Times New Roman" w:eastAsia="Times New Roman" w:hAnsi="Times New Roman"/>
          <w:color w:val="000000"/>
        </w:rPr>
        <w:t>④</w:t>
      </w:r>
      <w:r>
        <w:rPr>
          <w:rFonts w:ascii="宋体" w:cs="宋体" w:eastAsia="宋体" w:hAnsi="宋体"/>
          <w:color w:val="000000"/>
        </w:rPr>
        <w:t>正确．</w:t>
      </w:r>
    </w:p>
    <w:p>
      <w:pPr>
        <w:spacing w:line="360" w:lineRule="auto"/>
        <w:jc w:val="left"/>
        <w:textAlignment w:val="center"/>
        <w:rPr>
          <w:color w:val="000000"/>
        </w:rPr>
      </w:pPr>
      <w:r>
        <w:rPr>
          <w:rFonts w:ascii="宋体" w:cs="宋体" w:eastAsia="宋体" w:hAnsi="宋体"/>
          <w:color w:val="000000"/>
        </w:rPr>
        <w:t>综上，正确的有</w:t>
      </w:r>
      <w:r>
        <w:rPr>
          <w:rFonts w:ascii="Times New Roman" w:cs="Times New Roman" w:eastAsia="Times New Roman" w:hAnsi="Times New Roman"/>
          <w:color w:val="000000"/>
        </w:rPr>
        <w:t>②③④</w:t>
      </w:r>
      <w:r>
        <w:rPr>
          <w:rFonts w:ascii="宋体" w:cs="宋体" w:eastAsia="宋体" w:hAnsi="宋体"/>
          <w:color w:val="000000"/>
        </w:rPr>
        <w:t>，共</w:t>
      </w:r>
      <w:r>
        <w:rPr>
          <w:rFonts w:ascii="Times New Roman" w:cs="Times New Roman" w:eastAsia="Times New Roman" w:hAnsi="Times New Roman"/>
          <w:color w:val="000000"/>
        </w:rPr>
        <w:t>3</w:t>
      </w:r>
      <w:r>
        <w:rPr>
          <w:rFonts w:ascii="宋体" w:cs="宋体" w:eastAsia="宋体" w:hAnsi="宋体"/>
          <w:color w:val="000000"/>
        </w:rPr>
        <w:t>个．</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left"/>
        <w:textAlignment w:val="center"/>
        <w:rPr>
          <w:color w:val="000000"/>
        </w:rPr>
      </w:pPr>
      <w:r>
        <w:rPr>
          <w:color w:val="000000"/>
        </w:rPr>
        <w:t xml:space="preserve">10. </w:t>
      </w:r>
      <w:r>
        <w:rPr>
          <w:rFonts w:ascii="宋体" w:cs="宋体" w:eastAsia="宋体" w:hAnsi="宋体"/>
          <w:color w:val="000000"/>
        </w:rPr>
        <w:t>如图，某货船以</w:t>
      </w:r>
      <w:r>
        <w:rPr>
          <w:rFonts w:ascii="Times New Roman" w:cs="Times New Roman" w:eastAsia="Times New Roman" w:hAnsi="Times New Roman"/>
          <w:color w:val="000000"/>
        </w:rPr>
        <w:t>24</w:t>
      </w:r>
      <w:r>
        <w:rPr>
          <w:rFonts w:ascii="宋体" w:cs="宋体" w:eastAsia="宋体" w:hAnsi="宋体"/>
          <w:color w:val="000000"/>
        </w:rPr>
        <w:t>海里</w:t>
      </w:r>
      <w:r>
        <w:rPr>
          <w:rFonts w:ascii="Times New Roman" w:cs="Times New Roman" w:eastAsia="Times New Roman" w:hAnsi="Times New Roman"/>
          <w:color w:val="000000"/>
        </w:rPr>
        <w:t>/</w:t>
      </w:r>
      <w:r>
        <w:rPr>
          <w:rFonts w:ascii="宋体" w:cs="宋体" w:eastAsia="宋体" w:hAnsi="宋体"/>
          <w:color w:val="000000"/>
        </w:rPr>
        <w:t>时的速度从</w:t>
      </w:r>
      <w:r>
        <w:rPr>
          <w:rFonts w:ascii="Times New Roman" w:cs="Times New Roman" w:eastAsia="Times New Roman" w:hAnsi="Times New Roman"/>
          <w:i/>
          <w:color w:val="000000"/>
        </w:rPr>
        <w:t>A</w:t>
      </w:r>
      <w:r>
        <w:rPr>
          <w:rFonts w:ascii="宋体" w:cs="宋体" w:eastAsia="宋体" w:hAnsi="宋体"/>
          <w:color w:val="000000"/>
        </w:rPr>
        <w:t>处向正东方向的</w:t>
      </w:r>
      <w:r>
        <w:rPr>
          <w:rFonts w:ascii="Times New Roman" w:cs="Times New Roman" w:eastAsia="Times New Roman" w:hAnsi="Times New Roman"/>
          <w:i/>
          <w:color w:val="000000"/>
        </w:rPr>
        <w:t>D</w:t>
      </w:r>
      <w:r>
        <w:rPr>
          <w:rFonts w:ascii="宋体" w:cs="宋体" w:eastAsia="宋体" w:hAnsi="宋体"/>
          <w:color w:val="000000"/>
        </w:rPr>
        <w:t>处航行，在点</w:t>
      </w:r>
      <w:r>
        <w:rPr>
          <w:rFonts w:ascii="Times New Roman" w:cs="Times New Roman" w:eastAsia="Times New Roman" w:hAnsi="Times New Roman"/>
          <w:i/>
          <w:color w:val="000000"/>
        </w:rPr>
        <w:t>A</w:t>
      </w:r>
      <w:r>
        <w:rPr>
          <w:rFonts w:ascii="宋体" w:cs="宋体" w:eastAsia="宋体" w:hAnsi="宋体"/>
          <w:color w:val="000000"/>
        </w:rPr>
        <w:t>处测得某岛</w:t>
      </w:r>
      <w:r>
        <w:rPr>
          <w:rFonts w:ascii="Times New Roman" w:cs="Times New Roman" w:eastAsia="Times New Roman" w:hAnsi="Times New Roman"/>
          <w:i/>
          <w:color w:val="000000"/>
        </w:rPr>
        <w:t>C</w:t>
      </w:r>
      <w:r>
        <w:rPr>
          <w:rFonts w:ascii="宋体" w:cs="宋体" w:eastAsia="宋体" w:hAnsi="宋体"/>
          <w:color w:val="000000"/>
        </w:rPr>
        <w:t>在北偏东</w:t>
      </w:r>
      <w:r>
        <w:rPr>
          <w:rFonts w:ascii="Times New Roman" w:cs="Times New Roman" w:eastAsia="Times New Roman" w:hAnsi="Times New Roman"/>
          <w:color w:val="000000"/>
        </w:rPr>
        <w:t>60°</w:t>
      </w:r>
      <w:r>
        <w:rPr>
          <w:rFonts w:ascii="宋体" w:cs="宋体" w:eastAsia="宋体" w:hAnsi="宋体"/>
          <w:color w:val="000000"/>
        </w:rPr>
        <w:t>的方向．该货船航行</w:t>
      </w:r>
      <w:r>
        <w:rPr>
          <w:rFonts w:ascii="Times New Roman" w:cs="Times New Roman" w:eastAsia="Times New Roman" w:hAnsi="Times New Roman"/>
          <w:color w:val="000000"/>
        </w:rPr>
        <w:t>30</w:t>
      </w:r>
      <w:r>
        <w:rPr>
          <w:rFonts w:ascii="宋体" w:cs="宋体" w:eastAsia="宋体" w:hAnsi="宋体"/>
          <w:color w:val="000000"/>
        </w:rPr>
        <w:t>分钟后到达</w:t>
      </w:r>
      <w:r>
        <w:rPr>
          <w:rFonts w:ascii="Times New Roman" w:cs="Times New Roman" w:eastAsia="Times New Roman" w:hAnsi="Times New Roman"/>
          <w:i/>
          <w:color w:val="000000"/>
        </w:rPr>
        <w:t>B</w:t>
      </w:r>
      <w:r>
        <w:rPr>
          <w:rFonts w:ascii="宋体" w:cs="宋体" w:eastAsia="宋体" w:hAnsi="宋体"/>
          <w:color w:val="000000"/>
        </w:rPr>
        <w:t>处，此时测得该岛在北偏东</w:t>
      </w:r>
      <w:r>
        <w:rPr>
          <w:rFonts w:ascii="Times New Roman" w:cs="Times New Roman" w:eastAsia="Times New Roman" w:hAnsi="Times New Roman"/>
          <w:color w:val="000000"/>
        </w:rPr>
        <w:t>30°</w:t>
      </w:r>
      <w:r>
        <w:rPr>
          <w:rFonts w:ascii="宋体" w:cs="宋体" w:eastAsia="宋体" w:hAnsi="宋体"/>
          <w:color w:val="000000"/>
        </w:rPr>
        <w:t>的方向上．则货船在航行中离小岛</w:t>
      </w:r>
      <w:r>
        <w:rPr>
          <w:rFonts w:ascii="Times New Roman" w:cs="Times New Roman" w:eastAsia="Times New Roman" w:hAnsi="Times New Roman"/>
          <w:i/>
          <w:color w:val="000000"/>
        </w:rPr>
        <w:t>C</w:t>
      </w:r>
      <w:r>
        <w:rPr>
          <w:rFonts w:ascii="宋体" w:cs="宋体" w:eastAsia="宋体" w:hAnsi="宋体"/>
          <w:color w:val="000000"/>
        </w:rPr>
        <w:t>的最短距离是（　　）</w:t>
      </w:r>
    </w:p>
    <w:p>
      <w:pPr>
        <w:spacing w:line="360" w:lineRule="auto"/>
        <w:jc w:val="left"/>
        <w:textAlignment w:val="center"/>
        <w:rPr>
          <w:color w:val="000000"/>
        </w:rPr>
      </w:pPr>
      <w:r>
        <w:rPr>
          <w:color w:val="000000"/>
        </w:rPr>
        <w:drawing>
          <wp:inline>
            <wp:extent cx="1381125" cy="1085850"/>
            <wp:docPr descr="学科网(www.zxxk.com)--教育资源门户，提供试卷、教案、课件、论文、素材以及各类教学资源下载，还有大量而丰富的教学相关资讯！ 7l84B3XHQkXNAx1ODbqMbQ=="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45"/>
                    <a:stretch>
                      <a:fillRect/>
                    </a:stretch>
                  </pic:blipFill>
                  <pic:spPr>
                    <a:xfrm>
                      <a:off x="0" y="0"/>
                      <a:ext cx="1381125" cy="1085850"/>
                    </a:xfrm>
                    <a:prstGeom prst="rect">
                      <a:avLst/>
                    </a:prstGeom>
                  </pic:spPr>
                </pic:pic>
              </a:graphicData>
            </a:graphic>
          </wp:inline>
        </w:drawing>
      </w:r>
      <w:r>
        <w:rPr>
          <w:color w:val="000000"/>
        </w:rPr>
        <w:t xml:space="preserve">  </w:t>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12</w:t>
      </w:r>
      <w:r>
        <w:rPr>
          <w:rFonts w:ascii="宋体" w:cs="宋体" w:eastAsia="宋体" w:hAnsi="宋体"/>
          <w:color w:val="000000"/>
        </w:rPr>
        <w:t>海里</w:t>
      </w:r>
      <w:r>
        <w:rPr>
          <w:color w:val="000000"/>
        </w:rPr>
        <w:tab/>
      </w:r>
      <w:r>
        <w:rPr>
          <w:color w:val="000000"/>
        </w:rPr>
        <w:t xml:space="preserve">B. </w:t>
      </w:r>
      <w:r>
        <w:rPr>
          <w:rFonts w:ascii="Times New Roman" w:cs="Times New Roman" w:eastAsia="Times New Roman" w:hAnsi="Times New Roman"/>
          <w:color w:val="000000"/>
        </w:rPr>
        <w:t>6</w:t>
      </w:r>
      <w:r>
        <w:object>
          <v:shape alt="学科网(www.zxxk.com)--教育资源门户，提供试卷、教案、课件、论文、素材以及各类教学资源下载，还有大量而丰富的教学相关资讯！ 7l84B3XHQkXNAx1ODbqMbQ==" id="_x0000_i1162" o:ole="" o:oleicon="f" style="width:16pt;height:16pt" type="#_x0000_t75">
            <v:imagedata o:title="eqIda7ffe8515ff6183c1c7775dc6f94bdb8" r:id="rId246"/>
          </v:shape>
          <o:OLEObject DrawAspect="Content" ObjectID="_142" ProgID="Equation.DSMT4" ShapeID="_x0000_i1162" Type="Embed" r:id="rId247"/>
        </w:object>
      </w:r>
      <w:r>
        <w:rPr>
          <w:rFonts w:ascii="宋体" w:cs="宋体" w:eastAsia="宋体" w:hAnsi="宋体"/>
          <w:color w:val="000000"/>
        </w:rPr>
        <w:t>海里</w:t>
      </w:r>
      <w:r>
        <w:rPr>
          <w:color w:val="000000"/>
        </w:rPr>
        <w:tab/>
      </w:r>
      <w:r>
        <w:rPr>
          <w:color w:val="000000"/>
        </w:rPr>
        <w:t xml:space="preserve">C. </w:t>
      </w:r>
      <w:r>
        <w:rPr>
          <w:rFonts w:ascii="Times New Roman" w:cs="Times New Roman" w:eastAsia="Times New Roman" w:hAnsi="Times New Roman"/>
          <w:color w:val="000000"/>
        </w:rPr>
        <w:t>12</w:t>
      </w:r>
      <w:r>
        <w:object>
          <v:shape alt="学科网(www.zxxk.com)--教育资源门户，提供试卷、教案、课件、论文、素材以及各类教学资源下载，还有大量而丰富的教学相关资讯！ 7l84B3XHQkXNAx1ODbqMbQ==" id="_x0000_i1163" o:ole="" o:oleicon="f" style="width:16pt;height:16pt" type="#_x0000_t75">
            <v:imagedata o:title="eqIda7ffe8515ff6183c1c7775dc6f94bdb8" r:id="rId246"/>
          </v:shape>
          <o:OLEObject DrawAspect="Content" ObjectID="_143" ProgID="Equation.DSMT4" ShapeID="_x0000_i1163" Type="Embed" r:id="rId248"/>
        </w:object>
      </w:r>
      <w:r>
        <w:rPr>
          <w:rFonts w:ascii="宋体" w:cs="宋体" w:eastAsia="宋体" w:hAnsi="宋体"/>
          <w:color w:val="000000"/>
        </w:rPr>
        <w:t>海里</w:t>
      </w:r>
      <w:r>
        <w:rPr>
          <w:color w:val="000000"/>
        </w:rPr>
        <w:tab/>
      </w:r>
      <w:r>
        <w:rPr>
          <w:color w:val="000000"/>
        </w:rPr>
        <w:t xml:space="preserve">D. </w:t>
      </w:r>
      <w:r>
        <w:rPr>
          <w:rFonts w:ascii="Times New Roman" w:cs="Times New Roman" w:eastAsia="Times New Roman" w:hAnsi="Times New Roman"/>
          <w:color w:val="000000"/>
        </w:rPr>
        <w:t>24</w:t>
      </w:r>
      <w:r>
        <w:object>
          <v:shape alt="学科网(www.zxxk.com)--教育资源门户，提供试卷、教案、课件、论文、素材以及各类教学资源下载，还有大量而丰富的教学相关资讯！ 7l84B3XHQkXNAx1ODbqMbQ==" id="_x0000_i1164" o:ole="" o:oleicon="f" style="width:16pt;height:16pt" type="#_x0000_t75">
            <v:imagedata o:title="eqIda7ffe8515ff6183c1c7775dc6f94bdb8" r:id="rId246"/>
          </v:shape>
          <o:OLEObject DrawAspect="Content" ObjectID="_144" ProgID="Equation.DSMT4" ShapeID="_x0000_i1164" Type="Embed" r:id="rId249"/>
        </w:object>
      </w:r>
      <w:r>
        <w:rPr>
          <w:rFonts w:ascii="宋体" w:cs="宋体" w:eastAsia="宋体" w:hAnsi="宋体"/>
          <w:color w:val="000000"/>
        </w:rPr>
        <w:t>海里</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过点</w:t>
      </w:r>
      <w:r>
        <w:object>
          <v:shape alt="学科网(www.zxxk.com)--教育资源门户，提供试卷、教案、课件、论文、素材以及各类教学资源下载，还有大量而丰富的教学相关资讯！ 7l84B3XHQkXNAx1ODbqMbQ==" id="_x0000_i1165" o:ole="" o:oleicon="f" style="width:12.1pt;height:13.8pt" type="#_x0000_t75">
            <v:imagedata o:title="eqIdc5db41a1f31d6baee7c69990811edb9f" r:id="rId250"/>
          </v:shape>
          <o:OLEObject DrawAspect="Content" ObjectID="_145" ProgID="Equation.DSMT4" ShapeID="_x0000_i1165" Type="Embed" r:id="rId251"/>
        </w:object>
      </w:r>
      <w:r>
        <w:rPr>
          <w:rFonts w:ascii="宋体" w:cs="宋体" w:eastAsia="宋体" w:hAnsi="宋体"/>
          <w:color w:val="000000"/>
        </w:rPr>
        <w:t>作</w:t>
      </w:r>
      <w:r>
        <w:object>
          <v:shape alt="学科网(www.zxxk.com)--教育资源门户，提供试卷、教案、课件、论文、素材以及各类教学资源下载，还有大量而丰富的教学相关资讯！ 7l84B3XHQkXNAx1ODbqMbQ==" id="_x0000_i1166" o:ole="" o:oleicon="f" style="width:43.05pt;height:12.75pt" type="#_x0000_t75">
            <v:imagedata o:title="eqIdf913298f0fae9f55377a8deab9f099dd" r:id="rId252"/>
          </v:shape>
          <o:OLEObject DrawAspect="Content" ObjectID="_146" ProgID="Equation.DSMT4" ShapeID="_x0000_i1166" Type="Embed" r:id="rId253"/>
        </w:object>
      </w:r>
      <w:r>
        <w:rPr>
          <w:rFonts w:ascii="宋体" w:cs="宋体" w:eastAsia="宋体" w:hAnsi="宋体"/>
          <w:color w:val="000000"/>
        </w:rPr>
        <w:t>，利用</w:t>
      </w:r>
      <w:r>
        <w:object>
          <v:shape alt="学科网(www.zxxk.com)--教育资源门户，提供试卷、教案、课件、论文、素材以及各类教学资源下载，还有大量而丰富的教学相关资讯！ 7l84B3XHQkXNAx1ODbqMbQ==" id="_x0000_i1167" o:ole="" o:oleicon="f" style="width:75pt;height:13.5pt" type="#_x0000_t75">
            <v:imagedata o:title="eqIdf3f64612d69bb4b3dbf5c0f10e81a3f2" r:id="rId254"/>
          </v:shape>
          <o:OLEObject DrawAspect="Content" ObjectID="_147" ProgID="Equation.DSMT4" ShapeID="_x0000_i1167" Type="Embed" r:id="rId255"/>
        </w:object>
      </w:r>
      <w:r>
        <w:rPr>
          <w:rFonts w:ascii="宋体" w:cs="宋体" w:eastAsia="宋体" w:hAnsi="宋体"/>
          <w:color w:val="000000"/>
        </w:rPr>
        <w:t>，结合锐角三角函数，列式计算即可．</w:t>
      </w:r>
    </w:p>
    <w:p>
      <w:pPr>
        <w:spacing w:line="360" w:lineRule="auto"/>
        <w:jc w:val="left"/>
        <w:textAlignment w:val="center"/>
        <w:rPr>
          <w:color w:val="000000"/>
        </w:rPr>
      </w:pPr>
      <w:r>
        <w:rPr>
          <w:color w:val="000000"/>
        </w:rPr>
        <w:t>【详解】</w:t>
      </w:r>
      <w:r>
        <w:rPr>
          <w:rFonts w:ascii="宋体" w:cs="宋体" w:eastAsia="宋体" w:hAnsi="宋体"/>
          <w:color w:val="000000"/>
        </w:rPr>
        <w:t>解：如图，过点</w:t>
      </w:r>
      <w:r>
        <w:object>
          <v:shape alt="学科网(www.zxxk.com)--教育资源门户，提供试卷、教案、课件、论文、素材以及各类教学资源下载，还有大量而丰富的教学相关资讯！ 7l84B3XHQkXNAx1ODbqMbQ==" id="_x0000_i1168" o:ole="" o:oleicon="f" style="width:12.1pt;height:13.8pt" type="#_x0000_t75">
            <v:imagedata o:title="eqIdc5db41a1f31d6baee7c69990811edb9f" r:id="rId250"/>
          </v:shape>
          <o:OLEObject DrawAspect="Content" ObjectID="_148" ProgID="Equation.DSMT4" ShapeID="_x0000_i1168" Type="Embed" r:id="rId256"/>
        </w:object>
      </w:r>
      <w:r>
        <w:rPr>
          <w:rFonts w:ascii="宋体" w:cs="宋体" w:eastAsia="宋体" w:hAnsi="宋体"/>
          <w:color w:val="000000"/>
        </w:rPr>
        <w:t>作</w:t>
      </w:r>
      <w:r>
        <w:object>
          <v:shape alt="学科网(www.zxxk.com)--教育资源门户，提供试卷、教案、课件、论文、素材以及各类教学资源下载，还有大量而丰富的教学相关资讯！ 7l84B3XHQkXNAx1ODbqMbQ==" id="_x0000_i1169" o:ole="" o:oleicon="f" style="width:43.05pt;height:12.75pt" type="#_x0000_t75">
            <v:imagedata o:title="eqIdf913298f0fae9f55377a8deab9f099dd" r:id="rId252"/>
          </v:shape>
          <o:OLEObject DrawAspect="Content" ObjectID="_149" ProgID="Equation.DSMT4" ShapeID="_x0000_i1169" Type="Embed" r:id="rId257"/>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371600" cy="1076325"/>
            <wp:docPr descr="学科网(www.zxxk.com)--教育资源门户，提供试卷、教案、课件、论文、素材以及各类教学资源下载，还有大量而丰富的教学相关资讯！ 7l84B3XHQkXNAx1ODbqMbQ==" id="1000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58"/>
                    <a:stretch>
                      <a:fillRect/>
                    </a:stretch>
                  </pic:blipFill>
                  <pic:spPr>
                    <a:xfrm>
                      <a:off x="0" y="0"/>
                      <a:ext cx="1371600" cy="10763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cs="宋体" w:eastAsia="宋体" w:hAnsi="宋体"/>
          <w:color w:val="000000"/>
        </w:rPr>
        <w:t>由题意，得：</w:t>
      </w:r>
      <w:r>
        <w:object>
          <v:shape alt="学科网(www.zxxk.com)--教育资源门户，提供试卷、教案、课件、论文、素材以及各类教学资源下载，还有大量而丰富的教学相关资讯！ 7l84B3XHQkXNAx1ODbqMbQ==" id="_x0000_i1170" o:ole="" o:oleicon="f" style="width:219.75pt;height:30.75pt" type="#_x0000_t75">
            <v:imagedata o:title="eqIdb2428714900349bdac3916da605a95ca" r:id="rId259"/>
          </v:shape>
          <o:OLEObject DrawAspect="Content" ObjectID="_150" ProgID="Equation.DSMT4" ShapeID="_x0000_i1170" Type="Embed" r:id="rId26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7l84B3XHQkXNAx1ODbqMbQ==" id="_x0000_i1171" o:ole="" o:oleicon="f" style="width:50.25pt;height:13.5pt" type="#_x0000_t75">
            <v:imagedata o:title="eqIdaec3018dd65044067bd82defcc379208" r:id="rId261"/>
          </v:shape>
          <o:OLEObject DrawAspect="Content" ObjectID="_151" ProgID="Equation.DSMT4" ShapeID="_x0000_i1171" Type="Embed" r:id="rId262"/>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7l84B3XHQkXNAx1ODbqMbQ==" id="_x0000_i1172" o:ole="" o:oleicon="f" style="width:108pt;height:31.15pt" type="#_x0000_t75">
            <v:imagedata o:title="eqIda1e8a3c38afeade4c6f2152083d0a1d7" r:id="rId263"/>
          </v:shape>
          <o:OLEObject DrawAspect="Content" ObjectID="_152" ProgID="Equation.DSMT4" ShapeID="_x0000_i1172" Type="Embed" r:id="rId26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7l84B3XHQkXNAx1ODbqMbQ==" id="_x0000_i1173" o:ole="" o:oleicon="f" style="width:50.25pt;height:14.25pt" type="#_x0000_t75">
            <v:imagedata o:title="eqIdd288a8ece64aaa06264a23a7c17d3c8e" r:id="rId265"/>
          </v:shape>
          <o:OLEObject DrawAspect="Content" ObjectID="_153" ProgID="Equation.DSMT4" ShapeID="_x0000_i1173" Type="Embed" r:id="rId266"/>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7l84B3XHQkXNAx1ODbqMbQ==" id="_x0000_i1174" o:ole="" o:oleicon="f" style="width:113.25pt;height:33.75pt" type="#_x0000_t75">
            <v:imagedata o:title="eqId6f8c43252c2fe052cb0adbc7965ea93d" r:id="rId267"/>
          </v:shape>
          <o:OLEObject DrawAspect="Content" ObjectID="_154" ProgID="Equation.DSMT4" ShapeID="_x0000_i1174" Type="Embed" r:id="rId26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175" o:ole="" o:oleicon="f" style="width:182.25pt;height:33.75pt" type="#_x0000_t75">
            <v:imagedata o:title="eqId7d269ebe25bcae44ee207ad8b5b955cf" r:id="rId269"/>
          </v:shape>
          <o:OLEObject DrawAspect="Content" ObjectID="_155" ProgID="Equation.DSMT4" ShapeID="_x0000_i1175" Type="Embed" r:id="rId27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176" o:ole="" o:oleicon="f" style="width:51.75pt;height:18pt" type="#_x0000_t75">
            <v:imagedata o:title="eqId546b3cbf2f02dfc34ee4a732996ce1d7" r:id="rId271"/>
          </v:shape>
          <o:OLEObject DrawAspect="Content" ObjectID="_156" ProgID="Equation.DSMT4" ShapeID="_x0000_i1176" Type="Embed" r:id="rId27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p>
    <w:p>
      <w:pPr>
        <w:spacing w:line="360" w:lineRule="auto"/>
        <w:jc w:val="left"/>
        <w:textAlignment w:val="center"/>
        <w:rPr>
          <w:color w:val="000000"/>
        </w:rPr>
      </w:pPr>
      <w:r>
        <w:rPr>
          <w:color w:val="000000"/>
        </w:rPr>
        <w:t>【点睛】</w:t>
      </w:r>
      <w:r>
        <w:rPr>
          <w:rFonts w:ascii="宋体" w:cs="宋体" w:eastAsia="宋体" w:hAnsi="宋体"/>
          <w:color w:val="000000"/>
        </w:rPr>
        <w:t>本题考查解直角三角形的应用，解题的关键是添加辅助线，构造直角三角形．</w:t>
      </w:r>
    </w:p>
    <w:p>
      <w:pPr>
        <w:spacing w:line="360" w:lineRule="auto"/>
        <w:jc w:val="both"/>
        <w:textAlignment w:val="center"/>
        <w:rPr>
          <w:color w:val="000000"/>
        </w:rPr>
      </w:pPr>
      <w:r>
        <w:rPr>
          <w:color w:val="000000"/>
        </w:rPr>
        <w:t xml:space="preserve">11. </w:t>
      </w:r>
      <w:r>
        <w:rPr>
          <w:rFonts w:ascii="宋体" w:cs="宋体" w:eastAsia="宋体" w:hAnsi="宋体"/>
          <w:color w:val="000000"/>
        </w:rPr>
        <w:t>为贯彻落实“绿水青山就是金山银山”的发展理念，某市大力开展植树造林活动．如图，在坡度</w:t>
      </w:r>
      <w:r>
        <w:object>
          <v:shape alt="学科网(www.zxxk.com)--教育资源门户，提供试卷、教案、课件、论文、素材以及各类教学资源下载，还有大量而丰富的教学相关资讯！ 7l84B3XHQkXNAx1ODbqMbQ==" id="_x0000_i1177" o:ole="" o:oleicon="f" style="width:44.45pt;height:18.35pt" type="#_x0000_t75">
            <v:imagedata o:title="eqIddf98c7b41e565f2f1f0b36fb98cfe3bd" r:id="rId273"/>
          </v:shape>
          <o:OLEObject DrawAspect="Content" ObjectID="_157" ProgID="Equation.DSMT4" ShapeID="_x0000_i1177" Type="Embed" r:id="rId274"/>
        </w:object>
      </w:r>
      <w:r>
        <w:rPr>
          <w:rFonts w:ascii="宋体" w:cs="宋体" w:eastAsia="宋体" w:hAnsi="宋体"/>
          <w:color w:val="000000"/>
        </w:rPr>
        <w:t>的山坡</w:t>
      </w:r>
      <w:r>
        <w:object>
          <v:shape alt="学科网(www.zxxk.com)--教育资源门户，提供试卷、教案、课件、论文、素材以及各类教学资源下载，还有大量而丰富的教学相关资讯！ 7l84B3XHQkXNAx1ODbqMbQ==" id="_x0000_i1178" o:ole="" o:oleicon="f" style="width:19.95pt;height:13pt" type="#_x0000_t75">
            <v:imagedata o:title="eqIdf52a58fbaf4fea03567e88a9f0f6e37e" r:id="rId275"/>
          </v:shape>
          <o:OLEObject DrawAspect="Content" ObjectID="_158" ProgID="Equation.DSMT4" ShapeID="_x0000_i1178" Type="Embed" r:id="rId276"/>
        </w:object>
      </w:r>
      <w:r>
        <w:rPr>
          <w:rFonts w:ascii="宋体" w:cs="宋体" w:eastAsia="宋体" w:hAnsi="宋体"/>
          <w:color w:val="000000"/>
        </w:rPr>
        <w:t>上植树，要求相邻两树间的水平距离</w:t>
      </w:r>
      <w:r>
        <w:object>
          <v:shape alt="学科网(www.zxxk.com)--教育资源门户，提供试卷、教案、课件、论文、素材以及各类教学资源下载，还有大量而丰富的教学相关资讯！ 7l84B3XHQkXNAx1ODbqMbQ==" id="_x0000_i1179" o:ole="" o:oleicon="f" style="width:21pt;height:13.95pt" type="#_x0000_t75">
            <v:imagedata o:title="eqId60ef95894ceebaf236170e8832dcf7e3" r:id="rId277"/>
          </v:shape>
          <o:OLEObject DrawAspect="Content" ObjectID="_159" ProgID="Equation.DSMT4" ShapeID="_x0000_i1179" Type="Embed" r:id="rId278"/>
        </w:object>
      </w:r>
      <w:r>
        <w:rPr>
          <w:rFonts w:ascii="宋体" w:cs="宋体" w:eastAsia="宋体" w:hAnsi="宋体"/>
          <w:color w:val="000000"/>
        </w:rPr>
        <w:t>为</w:t>
      </w:r>
      <w:r>
        <w:object>
          <v:shape alt="学科网(www.zxxk.com)--教育资源门户，提供试卷、教案、课件、论文、素材以及各类教学资源下载，还有大量而丰富的教学相关资讯！ 7l84B3XHQkXNAx1ODbqMbQ==" id="_x0000_i1180" o:ole="" o:oleicon="f" style="width:33pt;height:18pt" type="#_x0000_t75">
            <v:imagedata o:title="eqId2b508dbaa1136fe5aa08e3f1563008fc" r:id="rId279"/>
          </v:shape>
          <o:OLEObject DrawAspect="Content" ObjectID="_160" ProgID="Equation.DSMT4" ShapeID="_x0000_i1180" Type="Embed" r:id="rId280"/>
        </w:object>
      </w:r>
      <w:r>
        <w:rPr>
          <w:rFonts w:ascii="宋体" w:cs="宋体" w:eastAsia="宋体" w:hAnsi="宋体"/>
          <w:color w:val="000000"/>
        </w:rPr>
        <w:t>，则斜坡上相邻两树间的坡面距离</w:t>
      </w:r>
      <w:r>
        <w:object>
          <v:shape alt="学科网(www.zxxk.com)--教育资源门户，提供试卷、教案、课件、论文、素材以及各类教学资源下载，还有大量而丰富的教学相关资讯！ 7l84B3XHQkXNAx1ODbqMbQ==" id="_x0000_i1181" o:ole="" o:oleicon="f" style="width:19.95pt;height:13pt" type="#_x0000_t75">
            <v:imagedata o:title="eqIdf52a58fbaf4fea03567e88a9f0f6e37e" r:id="rId275"/>
          </v:shape>
          <o:OLEObject DrawAspect="Content" ObjectID="_161" ProgID="Equation.DSMT4" ShapeID="_x0000_i1181" Type="Embed" r:id="rId281"/>
        </w:object>
      </w:r>
      <w:r>
        <w:rPr>
          <w:rFonts w:ascii="宋体" w:cs="宋体" w:eastAsia="宋体" w:hAnsi="宋体"/>
          <w:color w:val="000000"/>
        </w:rPr>
        <w:t>为（</w:t>
      </w:r>
      <w:r>
        <w:rPr>
          <w:rFonts w:ascii="Times New Roman" w:cs="Times New Roman" w:eastAsia="Times New Roman" w:hAnsi="Times New Roman"/>
          <w:color w:val="000000"/>
        </w:rPr>
        <w:t xml:space="preserve">    </w:t>
      </w:r>
      <w:r>
        <w:rPr>
          <w:rFonts w:ascii="宋体" w:cs="宋体" w:eastAsia="宋体" w:hAnsi="宋体"/>
          <w:color w:val="000000"/>
        </w:rPr>
        <w:t>）</w:t>
      </w:r>
    </w:p>
    <w:p>
      <w:pPr>
        <w:spacing w:line="360" w:lineRule="auto"/>
        <w:jc w:val="both"/>
        <w:textAlignment w:val="center"/>
        <w:rPr>
          <w:color w:val="000000"/>
        </w:rPr>
      </w:pPr>
      <w:r>
        <w:rPr>
          <w:color w:val="000000"/>
        </w:rPr>
        <w:drawing>
          <wp:inline>
            <wp:extent cx="1219200" cy="942975"/>
            <wp:docPr descr="学科网(www.zxxk.com)--教育资源门户，提供试卷、教案、课件、论文、素材以及各类教学资源下载，还有大量而丰富的教学相关资讯！ 7l84B3XHQkXNAx1ODbqMbQ==" id="1000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82"/>
                    <a:stretch>
                      <a:fillRect/>
                    </a:stretch>
                  </pic:blipFill>
                  <pic:spPr>
                    <a:xfrm>
                      <a:off x="0" y="0"/>
                      <a:ext cx="1219200" cy="942975"/>
                    </a:xfrm>
                    <a:prstGeom prst="rect">
                      <a:avLst/>
                    </a:prstGeom>
                  </pic:spPr>
                </pic:pic>
              </a:graphicData>
            </a:graphic>
          </wp:inline>
        </w:drawing>
      </w:r>
    </w:p>
    <w:p>
      <w:pPr>
        <w:tabs>
          <w:tab w:pos="2436" w:val="left"/>
          <w:tab w:pos="4873" w:val="left"/>
          <w:tab w:pos="7309" w:val="left"/>
        </w:tabs>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7l84B3XHQkXNAx1ODbqMbQ==" id="_x0000_i1182" o:ole="" o:oleicon="f" style="width:27.05pt;height:17.95pt" type="#_x0000_t75">
            <v:imagedata o:title="eqId68822fc3008aa306b2e972130764ed98" r:id="rId283"/>
          </v:shape>
          <o:OLEObject DrawAspect="Content" ObjectID="_162" ProgID="Equation.DSMT4" ShapeID="_x0000_i1182" Type="Embed" r:id="rId284"/>
        </w:object>
      </w:r>
      <w:r>
        <w:rPr>
          <w:color w:val="000000"/>
        </w:rPr>
        <w:tab/>
      </w:r>
      <w:r>
        <w:rPr>
          <w:color w:val="000000"/>
        </w:rPr>
        <w:t xml:space="preserve">B. </w:t>
      </w:r>
      <w:r>
        <w:rPr>
          <w:rFonts w:ascii="Times New Roman" w:cs="Times New Roman" w:eastAsia="Times New Roman" w:hAnsi="Times New Roman"/>
          <w:color w:val="000000"/>
        </w:rPr>
        <w:t>2m</w:t>
      </w:r>
      <w:r>
        <w:rPr>
          <w:color w:val="000000"/>
        </w:rPr>
        <w:tab/>
      </w:r>
      <w:r>
        <w:rPr>
          <w:color w:val="000000"/>
        </w:rPr>
        <w:t xml:space="preserve">C. </w:t>
      </w:r>
      <w:r>
        <w:rPr>
          <w:rFonts w:ascii="Times New Roman" w:cs="Times New Roman" w:eastAsia="Times New Roman" w:hAnsi="Times New Roman"/>
          <w:color w:val="000000"/>
        </w:rPr>
        <w:t>4m</w:t>
      </w:r>
      <w:r>
        <w:rPr>
          <w:color w:val="000000"/>
        </w:rPr>
        <w:tab/>
      </w:r>
      <w:r>
        <w:rPr>
          <w:color w:val="000000"/>
        </w:rPr>
        <w:t xml:space="preserve">D. </w:t>
      </w:r>
      <w:r>
        <w:object>
          <v:shape alt="学科网(www.zxxk.com)--教育资源门户，提供试卷、教案、课件、论文、素材以及各类教学资源下载，还有大量而丰富的教学相关资讯！ 7l84B3XHQkXNAx1ODbqMbQ==" id="_x0000_i1183" o:ole="" o:oleicon="f" style="width:33pt;height:18pt" type="#_x0000_t75">
            <v:imagedata o:title="eqId8fc48ba42c557fcece260522b3c10952" r:id="rId285"/>
          </v:shape>
          <o:OLEObject DrawAspect="Content" ObjectID="_163" ProgID="Equation.DSMT4" ShapeID="_x0000_i1183" Type="Embed" r:id="rId286"/>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本题考查了坡度，根据坡度“铅直距离与水平距离的比”及已知水平距离，可求得铅直距离，由勾股定理即可求坡面距离．</w:t>
      </w:r>
    </w:p>
    <w:p>
      <w:pPr>
        <w:spacing w:line="360" w:lineRule="auto"/>
        <w:jc w:val="left"/>
        <w:textAlignment w:val="center"/>
        <w:rPr>
          <w:color w:val="000000"/>
        </w:rPr>
      </w:pPr>
      <w:r>
        <w:rPr>
          <w:color w:val="000000"/>
        </w:rPr>
        <w:t>【详解】</w:t>
      </w:r>
      <w:r>
        <w:rPr>
          <w:rFonts w:ascii="宋体" w:cs="宋体" w:eastAsia="宋体" w:hAnsi="宋体"/>
          <w:color w:val="000000"/>
        </w:rPr>
        <w:t>解：由题意得：</w:t>
      </w:r>
      <w:r>
        <w:object>
          <v:shape alt="学科网(www.zxxk.com)--教育资源门户，提供试卷、教案、课件、论文、素材以及各类教学资源下载，还有大量而丰富的教学相关资讯！ 7l84B3XHQkXNAx1ODbqMbQ==" id="_x0000_i1184" o:ole="" o:oleicon="f" style="width:51pt;height:33pt" type="#_x0000_t75">
            <v:imagedata o:title="eqId41af647413af179f93400749756a5c8f" r:id="rId287"/>
          </v:shape>
          <o:OLEObject DrawAspect="Content" ObjectID="_164" ProgID="Equation.DSMT4" ShapeID="_x0000_i1184" Type="Embed" r:id="rId28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即</w:t>
      </w:r>
      <w:r>
        <w:object>
          <v:shape alt="学科网(www.zxxk.com)--教育资源门户，提供试卷、教案、课件、论文、素材以及各类教学资源下载，还有大量而丰富的教学相关资讯！ 7l84B3XHQkXNAx1ODbqMbQ==" id="_x0000_i1185" o:ole="" o:oleicon="f" style="width:161.25pt;height:33pt" type="#_x0000_t75">
            <v:imagedata o:title="eqId860de4cc5f37c81e7e615b778adf6a44" r:id="rId289"/>
          </v:shape>
          <o:OLEObject DrawAspect="Content" ObjectID="_165" ProgID="Equation.DSMT4" ShapeID="_x0000_i1185" Type="Embed" r:id="rId29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由勾股定理得：</w:t>
      </w:r>
      <w:r>
        <w:object>
          <v:shape alt="学科网(www.zxxk.com)--教育资源门户，提供试卷、教案、课件、论文、素材以及各类教学资源下载，还有大量而丰富的教学相关资讯！ 7l84B3XHQkXNAx1ODbqMbQ==" id="_x0000_i1186" o:ole="" o:oleicon="f" style="width:180pt;height:21pt" type="#_x0000_t75">
            <v:imagedata o:title="eqIdfdf77b232f005fd3ce9ab32c2e82e167" r:id="rId291"/>
          </v:shape>
          <o:OLEObject DrawAspect="Content" ObjectID="_166" ProgID="Equation.DSMT4" ShapeID="_x0000_i1186" Type="Embed" r:id="rId29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both"/>
        <w:textAlignment w:val="center"/>
        <w:rPr>
          <w:color w:val="000000"/>
        </w:rPr>
      </w:pPr>
      <w:r>
        <w:rPr>
          <w:color w:val="000000"/>
        </w:rPr>
        <w:t xml:space="preserve">12. </w:t>
      </w:r>
      <w:r>
        <w:rPr>
          <w:rFonts w:ascii="宋体" w:cs="宋体" w:eastAsia="宋体" w:hAnsi="宋体"/>
          <w:color w:val="000000"/>
        </w:rPr>
        <w:t>某水利工程公司开挖的池塘，截面呈抛物线形，蓄水之后在图中建立平面直角坐标系，并标出相关数据（单位：</w:t>
      </w:r>
      <w:r>
        <w:object>
          <v:shape alt="学科网(www.zxxk.com)--教育资源门户，提供试卷、教案、课件、论文、素材以及各类教学资源下载，还有大量而丰富的教学相关资讯！ 7l84B3XHQkXNAx1ODbqMbQ==" id="_x0000_i1187" o:ole="" o:oleicon="f" style="width:12pt;height:9pt" type="#_x0000_t75">
            <v:imagedata o:title="eqIde15e00f40396e914d1d9955bd7785f1f" r:id="rId293"/>
          </v:shape>
          <o:OLEObject DrawAspect="Content" ObjectID="_167" ProgID="Equation.DSMT4" ShapeID="_x0000_i1187" Type="Embed" r:id="rId294"/>
        </w:object>
      </w:r>
      <w:r>
        <w:rPr>
          <w:rFonts w:ascii="宋体" w:cs="宋体" w:eastAsia="宋体" w:hAnsi="宋体"/>
          <w:color w:val="000000"/>
        </w:rPr>
        <w:t>），某学习小组探究之后得出如下结论，其中正确的为（   ）</w:t>
      </w:r>
    </w:p>
    <w:p>
      <w:pPr>
        <w:spacing w:line="360" w:lineRule="auto"/>
        <w:jc w:val="both"/>
        <w:textAlignment w:val="center"/>
        <w:rPr>
          <w:color w:val="000000"/>
        </w:rPr>
      </w:pPr>
      <w:r>
        <w:rPr>
          <w:color w:val="000000"/>
        </w:rPr>
        <w:drawing>
          <wp:inline>
            <wp:extent cx="3238500" cy="952500"/>
            <wp:docPr descr="学科网(www.zxxk.com)--教育资源门户，提供试卷、教案、课件、论文、素材以及各类教学资源下载，还有大量而丰富的教学相关资讯！ 7l84B3XHQkXNAx1ODbqMbQ==" id="10003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95"/>
                    <a:stretch>
                      <a:fillRect/>
                    </a:stretch>
                  </pic:blipFill>
                  <pic:spPr>
                    <a:xfrm>
                      <a:off x="0" y="0"/>
                      <a:ext cx="3238500" cy="9525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水面宽度为</w:t>
      </w:r>
      <w:r>
        <w:object>
          <v:shape alt="学科网(www.zxxk.com)--教育资源门户，提供试卷、教案、课件、论文、素材以及各类教学资源下载，还有大量而丰富的教学相关资讯！ 7l84B3XHQkXNAx1ODbqMbQ==" id="_x0000_i1188" o:ole="" o:oleicon="f" style="width:24.95pt;height:13.95pt" type="#_x0000_t75">
            <v:imagedata o:title="eqIde1611d15c7e1e4ab4a4a61537b3989d8" r:id="rId296"/>
          </v:shape>
          <o:OLEObject DrawAspect="Content" ObjectID="_168" ProgID="Equation.DSMT4" ShapeID="_x0000_i1188" Type="Embed" r:id="rId297"/>
        </w:object>
      </w:r>
    </w:p>
    <w:p>
      <w:pPr>
        <w:spacing w:line="360" w:lineRule="auto"/>
        <w:jc w:val="left"/>
        <w:textAlignment w:val="center"/>
        <w:rPr>
          <w:color w:val="000000"/>
        </w:rPr>
      </w:pPr>
      <w:r>
        <w:rPr>
          <w:color w:val="000000"/>
        </w:rPr>
        <w:t xml:space="preserve">B. </w:t>
      </w:r>
      <w:r>
        <w:rPr>
          <w:rFonts w:ascii="宋体" w:cs="宋体" w:eastAsia="宋体" w:hAnsi="宋体"/>
          <w:color w:val="000000"/>
        </w:rPr>
        <w:t>抛物线的解析式为</w:t>
      </w:r>
      <w:r>
        <w:object>
          <v:shape alt="学科网(www.zxxk.com)--教育资源门户，提供试卷、教案、课件、论文、素材以及各类教学资源下载，还有大量而丰富的教学相关资讯！ 7l84B3XHQkXNAx1ODbqMbQ==" id="_x0000_i1189" o:ole="" o:oleicon="f" style="width:63.7pt;height:30.9pt" type="#_x0000_t75">
            <v:imagedata o:title="eqIdd65c13c9b7c74fc787cd2b95cc77648c" r:id="rId298"/>
          </v:shape>
          <o:OLEObject DrawAspect="Content" ObjectID="_169" ProgID="Equation.DSMT4" ShapeID="_x0000_i1189" Type="Embed" r:id="rId299"/>
        </w:object>
      </w:r>
    </w:p>
    <w:p>
      <w:pPr>
        <w:spacing w:line="360" w:lineRule="auto"/>
        <w:jc w:val="left"/>
        <w:textAlignment w:val="center"/>
        <w:rPr>
          <w:color w:val="000000"/>
        </w:rPr>
      </w:pPr>
      <w:r>
        <w:rPr>
          <w:color w:val="000000"/>
        </w:rPr>
        <w:t xml:space="preserve">C. </w:t>
      </w:r>
      <w:r>
        <w:rPr>
          <w:rFonts w:ascii="宋体" w:cs="宋体" w:eastAsia="宋体" w:hAnsi="宋体"/>
          <w:color w:val="000000"/>
        </w:rPr>
        <w:t>最大水深为</w:t>
      </w:r>
      <w:r>
        <w:object>
          <v:shape alt="学科网(www.zxxk.com)--教育资源门户，提供试卷、教案、课件、论文、素材以及各类教学资源下载，还有大量而丰富的教学相关资讯！ 7l84B3XHQkXNAx1ODbqMbQ==" id="_x0000_i1190" o:ole="" o:oleicon="f" style="width:27.75pt;height:14.25pt" type="#_x0000_t75">
            <v:imagedata o:title="eqId9a4212fe3f5699630cfc0c8018d131b6" r:id="rId300"/>
          </v:shape>
          <o:OLEObject DrawAspect="Content" ObjectID="_170" ProgID="Equation.DSMT4" ShapeID="_x0000_i1190" Type="Embed" r:id="rId301"/>
        </w:object>
      </w:r>
    </w:p>
    <w:p>
      <w:pPr>
        <w:spacing w:line="360" w:lineRule="auto"/>
        <w:jc w:val="left"/>
        <w:textAlignment w:val="center"/>
        <w:rPr>
          <w:color w:val="000000"/>
        </w:rPr>
      </w:pPr>
      <w:r>
        <w:rPr>
          <w:color w:val="000000"/>
        </w:rPr>
        <w:t xml:space="preserve">D. </w:t>
      </w:r>
      <w:r>
        <w:rPr>
          <w:rFonts w:ascii="宋体" w:cs="宋体" w:eastAsia="宋体" w:hAnsi="宋体"/>
          <w:color w:val="000000"/>
        </w:rPr>
        <w:t>若池塘中水面的宽度减少为原来的一半，则最大水深减少为原来的</w:t>
      </w:r>
      <w:r>
        <w:object>
          <v:shape alt="学科网(www.zxxk.com)--教育资源门户，提供试卷、教案、课件、论文、素材以及各类教学资源下载，还有大量而丰富的教学相关资讯！ 7l84B3XHQkXNAx1ODbqMbQ==" id="_x0000_i1191" o:ole="" o:oleicon="f" style="width:11.25pt;height:30.75pt" type="#_x0000_t75">
            <v:imagedata o:title="eqId4dac452fbb5ef6dd653e7fbbef639484" r:id="rId302"/>
          </v:shape>
          <o:OLEObject DrawAspect="Content" ObjectID="_171" ProgID="Equation.DSMT4" ShapeID="_x0000_i1191" Type="Embed" r:id="rId303"/>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本题考查二次函数的实际应用问题，计算较为复杂，在计算时需要理清楚实际数据在坐标系中对应的位置．能够正确计算和分析实际情况是解题的关键．</w:t>
      </w:r>
    </w:p>
    <w:p>
      <w:pPr>
        <w:spacing w:line="360" w:lineRule="auto"/>
        <w:jc w:val="both"/>
        <w:textAlignment w:val="center"/>
        <w:rPr>
          <w:color w:val="000000"/>
        </w:rPr>
      </w:pPr>
      <w:r>
        <w:rPr>
          <w:rFonts w:ascii="宋体" w:cs="宋体" w:eastAsia="宋体" w:hAnsi="宋体"/>
          <w:color w:val="000000"/>
        </w:rPr>
        <w:t>利用建立的坐标系得到抛物线上点的坐标，然后通过待定系数法求出抛物线解析式，对照选项即可．</w:t>
      </w:r>
    </w:p>
    <w:p>
      <w:pPr>
        <w:spacing w:line="360" w:lineRule="auto"/>
        <w:jc w:val="left"/>
        <w:textAlignment w:val="center"/>
        <w:rPr>
          <w:color w:val="000000"/>
        </w:rPr>
      </w:pPr>
      <w:r>
        <w:rPr>
          <w:color w:val="000000"/>
        </w:rPr>
        <w:t>【详解】</w:t>
      </w:r>
      <w:r>
        <w:rPr>
          <w:rFonts w:ascii="宋体" w:cs="宋体" w:eastAsia="宋体" w:hAnsi="宋体"/>
          <w:color w:val="000000"/>
        </w:rPr>
        <w:t>解：设解析式为</w:t>
      </w:r>
      <w:r>
        <w:object>
          <v:shape alt="学科网(www.zxxk.com)--教育资源门户，提供试卷、教案、课件、论文、素材以及各类教学资源下载，还有大量而丰富的教学相关资讯！ 7l84B3XHQkXNAx1ODbqMbQ==" id="_x0000_i1192" o:ole="" o:oleicon="f" style="width:77.5pt;height:18pt" type="#_x0000_t75">
            <v:imagedata o:title="eqIda90385c676848de67293e3ed6bc000fe" r:id="rId191"/>
          </v:shape>
          <o:OLEObject DrawAspect="Content" ObjectID="_172" ProgID="Equation.DSMT4" ShapeID="_x0000_i1192" Type="Embed" r:id="rId30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将抛物线上点</w:t>
      </w:r>
      <w:r>
        <w:object>
          <v:shape alt="学科网(www.zxxk.com)--教育资源门户，提供试卷、教案、课件、论文、素材以及各类教学资源下载，还有大量而丰富的教学相关资讯！ 7l84B3XHQkXNAx1ODbqMbQ==" id="_x0000_i1193" o:ole="" o:oleicon="f" style="width:132.9pt;height:16.15pt" type="#_x0000_t75">
            <v:imagedata o:title="eqId7daffefb18a685f7f705ba227fa82c73" r:id="rId305"/>
          </v:shape>
          <o:OLEObject DrawAspect="Content" ObjectID="_173" ProgID="Equation.DSMT4" ShapeID="_x0000_i1193" Type="Embed" r:id="rId30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带入抛物线解析式中得</w:t>
      </w:r>
      <w:r>
        <w:object>
          <v:shape alt="学科网(www.zxxk.com)--教育资源门户，提供试卷、教案、课件、论文、素材以及各类教学资源下载，还有大量而丰富的教学相关资讯！ 7l84B3XHQkXNAx1ODbqMbQ==" id="_x0000_i1194" o:ole="" o:oleicon="f" style="width:111pt;height:62.25pt" type="#_x0000_t75">
            <v:imagedata o:title="eqId42947a0bff042632351559a675012e2a" r:id="rId307"/>
          </v:shape>
          <o:OLEObject DrawAspect="Content" ObjectID="_174" ProgID="Equation.DSMT4" ShapeID="_x0000_i1194" Type="Embed" r:id="rId30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7l84B3XHQkXNAx1ODbqMbQ==" id="_x0000_i1195" o:ole="" o:oleicon="f" style="width:42pt;height:84pt" type="#_x0000_t75">
            <v:imagedata o:title="eqId9f48dc38f20851424b55974aa269185e" r:id="rId309"/>
          </v:shape>
          <o:OLEObject DrawAspect="Content" ObjectID="_175" ProgID="Equation.DSMT4" ShapeID="_x0000_i1195" Type="Embed" r:id="rId31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析式为</w:t>
      </w:r>
      <w:r>
        <w:object>
          <v:shape alt="学科网(www.zxxk.com)--教育资源门户，提供试卷、教案、课件、论文、素材以及各类教学资源下载，还有大量而丰富的教学相关资讯！ 7l84B3XHQkXNAx1ODbqMbQ==" id="_x0000_i1196" o:ole="" o:oleicon="f" style="width:65.4pt;height:30.6pt" type="#_x0000_t75">
            <v:imagedata o:title="eqIdc7a50f0028c124a902699699c7f585da" r:id="rId311"/>
          </v:shape>
          <o:OLEObject DrawAspect="Content" ObjectID="_176" ProgID="Equation.DSMT4" ShapeID="_x0000_i1196" Type="Embed" r:id="rId31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选项</w:t>
      </w:r>
      <w:r>
        <w:rPr>
          <w:rFonts w:ascii="Times New Roman" w:cs="Times New Roman" w:eastAsia="Times New Roman" w:hAnsi="Times New Roman"/>
          <w:color w:val="000000"/>
        </w:rPr>
        <w:t>A</w:t>
      </w:r>
      <w:r>
        <w:rPr>
          <w:rFonts w:ascii="宋体" w:cs="宋体" w:eastAsia="宋体" w:hAnsi="宋体"/>
          <w:color w:val="000000"/>
        </w:rPr>
        <w:t>中，</w:t>
      </w:r>
      <w:r>
        <w:object>
          <v:shape alt="学科网(www.zxxk.com)--教育资源门户，提供试卷、教案、课件、论文、素材以及各类教学资源下载，还有大量而丰富的教学相关资讯！ 7l84B3XHQkXNAx1ODbqMbQ==" id="_x0000_i1197" o:ole="" o:oleicon="f" style="width:42.75pt;height:14.25pt" type="#_x0000_t75">
            <v:imagedata o:title="eqId15f325403cbedaac249c9a78d33da81a" r:id="rId313"/>
          </v:shape>
          <o:OLEObject DrawAspect="Content" ObjectID="_177" ProgID="Equation.DSMT4" ShapeID="_x0000_i1197" Type="Embed" r:id="rId314"/>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198" o:ole="" o:oleicon="f" style="width:54pt;height:14.25pt" type="#_x0000_t75">
            <v:imagedata o:title="eqId7eb884be376306f45a1e91df7101637e" r:id="rId315"/>
          </v:shape>
          <o:OLEObject DrawAspect="Content" ObjectID="_178" ProgID="Equation.DSMT4" ShapeID="_x0000_i1198" Type="Embed" r:id="rId316"/>
        </w:object>
      </w:r>
      <w:r>
        <w:rPr>
          <w:color w:val="000000"/>
        </w:rPr>
        <w:t>，水面宽度为</w:t>
      </w:r>
      <w:r>
        <w:object>
          <v:shape alt="学科网(www.zxxk.com)--教育资源门户，提供试卷、教案、课件、论文、素材以及各类教学资源下载，还有大量而丰富的教学相关资讯！ 7l84B3XHQkXNAx1ODbqMbQ==" id="_x0000_i1199" o:ole="" o:oleicon="f" style="width:24.75pt;height:12.75pt" type="#_x0000_t75">
            <v:imagedata o:title="eqIdcd0de66dee54a658c6bb7df2be47ecad" r:id="rId317"/>
          </v:shape>
          <o:OLEObject DrawAspect="Content" ObjectID="_179" ProgID="Equation.DSMT4" ShapeID="_x0000_i1199" Type="Embed" r:id="rId318"/>
        </w:object>
      </w:r>
      <w:r>
        <w:rPr>
          <w:rFonts w:ascii="宋体" w:cs="宋体" w:eastAsia="宋体" w:hAnsi="宋体"/>
          <w:color w:val="000000"/>
        </w:rPr>
        <w:t>故选项</w:t>
      </w:r>
      <w:r>
        <w:rPr>
          <w:rFonts w:ascii="Times New Roman" w:cs="Times New Roman" w:eastAsia="Times New Roman" w:hAnsi="Times New Roman"/>
          <w:color w:val="000000"/>
        </w:rPr>
        <w:t>A</w:t>
      </w:r>
      <w:r>
        <w:rPr>
          <w:rFonts w:ascii="宋体" w:cs="宋体" w:eastAsia="宋体" w:hAnsi="宋体"/>
          <w:color w:val="000000"/>
        </w:rPr>
        <w:t>错误，不符合题意；</w:t>
      </w:r>
    </w:p>
    <w:p>
      <w:pPr>
        <w:spacing w:line="360" w:lineRule="auto"/>
        <w:jc w:val="left"/>
        <w:textAlignment w:val="center"/>
        <w:rPr>
          <w:color w:val="000000"/>
        </w:rPr>
      </w:pPr>
      <w:r>
        <w:rPr>
          <w:rFonts w:ascii="宋体" w:cs="宋体" w:eastAsia="宋体" w:hAnsi="宋体"/>
          <w:color w:val="000000"/>
        </w:rPr>
        <w:t>选项</w:t>
      </w:r>
      <w:r>
        <w:rPr>
          <w:rFonts w:ascii="Times New Roman" w:cs="Times New Roman" w:eastAsia="Times New Roman" w:hAnsi="Times New Roman"/>
          <w:color w:val="000000"/>
        </w:rPr>
        <w:t>B</w:t>
      </w:r>
      <w:r>
        <w:rPr>
          <w:rFonts w:ascii="宋体" w:cs="宋体" w:eastAsia="宋体" w:hAnsi="宋体"/>
          <w:color w:val="000000"/>
        </w:rPr>
        <w:t>中，解析式为</w:t>
      </w:r>
      <w:r>
        <w:object>
          <v:shape alt="学科网(www.zxxk.com)--教育资源门户，提供试卷、教案、课件、论文、素材以及各类教学资源下载，还有大量而丰富的教学相关资讯！ 7l84B3XHQkXNAx1ODbqMbQ==" id="_x0000_i1200" o:ole="" o:oleicon="f" style="width:65.4pt;height:30.6pt" type="#_x0000_t75">
            <v:imagedata o:title="eqIdc7a50f0028c124a902699699c7f585da" r:id="rId311"/>
          </v:shape>
          <o:OLEObject DrawAspect="Content" ObjectID="_180" ProgID="Equation.DSMT4" ShapeID="_x0000_i1200" Type="Embed" r:id="rId319"/>
        </w:object>
      </w:r>
      <w:r>
        <w:rPr>
          <w:rFonts w:ascii="宋体" w:cs="宋体" w:eastAsia="宋体" w:hAnsi="宋体"/>
          <w:color w:val="000000"/>
        </w:rPr>
        <w:t>，故选项</w:t>
      </w:r>
      <w:r>
        <w:rPr>
          <w:rFonts w:ascii="Times New Roman" w:cs="Times New Roman" w:eastAsia="Times New Roman" w:hAnsi="Times New Roman"/>
          <w:color w:val="000000"/>
        </w:rPr>
        <w:t>B</w:t>
      </w:r>
      <w:r>
        <w:rPr>
          <w:rFonts w:ascii="宋体" w:cs="宋体" w:eastAsia="宋体" w:hAnsi="宋体"/>
          <w:color w:val="000000"/>
        </w:rPr>
        <w:t>错误，不符合题意；</w:t>
      </w:r>
    </w:p>
    <w:p>
      <w:pPr>
        <w:spacing w:line="360" w:lineRule="auto"/>
        <w:jc w:val="left"/>
        <w:textAlignment w:val="center"/>
        <w:rPr>
          <w:color w:val="000000"/>
        </w:rPr>
      </w:pPr>
      <w:r>
        <w:rPr>
          <w:rFonts w:ascii="宋体" w:cs="宋体" w:eastAsia="宋体" w:hAnsi="宋体"/>
          <w:color w:val="000000"/>
        </w:rPr>
        <w:t>选项</w:t>
      </w:r>
      <w:r>
        <w:rPr>
          <w:rFonts w:ascii="Times New Roman" w:cs="Times New Roman" w:eastAsia="Times New Roman" w:hAnsi="Times New Roman"/>
          <w:color w:val="000000"/>
        </w:rPr>
        <w:t>C</w:t>
      </w:r>
      <w:r>
        <w:rPr>
          <w:rFonts w:ascii="宋体" w:cs="宋体" w:eastAsia="宋体" w:hAnsi="宋体"/>
          <w:color w:val="000000"/>
        </w:rPr>
        <w:t>中，池塘水深最深处为点</w:t>
      </w:r>
      <w:r>
        <w:object>
          <v:shape alt="学科网(www.zxxk.com)--教育资源门户，提供试卷、教案、课件、论文、素材以及各类教学资源下载，还有大量而丰富的教学相关资讯！ 7l84B3XHQkXNAx1ODbqMbQ==" id="_x0000_i1201" o:ole="" o:oleicon="f" style="width:42.75pt;height:15.75pt" type="#_x0000_t75">
            <v:imagedata o:title="eqIdc251d1c3a367005586fcc6dee831600a" r:id="rId320"/>
          </v:shape>
          <o:OLEObject DrawAspect="Content" ObjectID="_181" ProgID="Equation.DSMT4" ShapeID="_x0000_i1201" Type="Embed" r:id="rId321"/>
        </w:object>
      </w:r>
      <w:r>
        <w:rPr>
          <w:rFonts w:ascii="宋体" w:cs="宋体" w:eastAsia="宋体" w:hAnsi="宋体"/>
          <w:color w:val="000000"/>
        </w:rPr>
        <w:t>，水面</w:t>
      </w:r>
      <w:r>
        <w:object>
          <v:shape alt="学科网(www.zxxk.com)--教育资源门户，提供试卷、教案、课件、论文、素材以及各类教学资源下载，还有大量而丰富的教学相关资讯！ 7l84B3XHQkXNAx1ODbqMbQ==" id="_x0000_i1202" o:ole="" o:oleicon="f" style="width:138pt;height:30.9pt" type="#_x0000_t75">
            <v:imagedata o:title="eqId437de6cb250d8daaedac46dc3048fb61" r:id="rId322"/>
          </v:shape>
          <o:OLEObject DrawAspect="Content" ObjectID="_182" ProgID="Equation.DSMT4" ShapeID="_x0000_i1202" Type="Embed" r:id="rId323"/>
        </w:object>
      </w:r>
      <w:r>
        <w:rPr>
          <w:rFonts w:ascii="宋体" w:cs="宋体" w:eastAsia="宋体" w:hAnsi="宋体"/>
          <w:color w:val="000000"/>
        </w:rPr>
        <w:t>，所以水深最深处为点</w:t>
      </w:r>
      <w:r>
        <w:object>
          <v:shape alt="学科网(www.zxxk.com)--教育资源门户，提供试卷、教案、课件、论文、素材以及各类教学资源下载，还有大量而丰富的教学相关资讯！ 7l84B3XHQkXNAx1ODbqMbQ==" id="_x0000_i1203" o:ole="" o:oleicon="f" style="width:9.75pt;height:10.5pt" type="#_x0000_t75">
            <v:imagedata o:title="eqIddad2a36927223bd70f426ba06aea4b45" r:id="rId324"/>
          </v:shape>
          <o:OLEObject DrawAspect="Content" ObjectID="_183" ProgID="Equation.DSMT4" ShapeID="_x0000_i1203" Type="Embed" r:id="rId325"/>
        </w:object>
      </w:r>
      <w:r>
        <w:rPr>
          <w:rFonts w:ascii="宋体" w:cs="宋体" w:eastAsia="宋体" w:hAnsi="宋体"/>
          <w:color w:val="000000"/>
        </w:rPr>
        <w:t>到水面</w:t>
      </w:r>
      <w:r>
        <w:object>
          <v:shape alt="学科网(www.zxxk.com)--教育资源门户，提供试卷、教案、课件、论文、素材以及各类教学资源下载，还有大量而丰富的教学相关资讯！ 7l84B3XHQkXNAx1ODbqMbQ==" id="_x0000_i1204" o:ole="" o:oleicon="f" style="width:20pt;height:13.95pt" type="#_x0000_t75">
            <v:imagedata o:title="eqId9d78abbad68bbbf12af10cd40ef4c353" r:id="rId326"/>
          </v:shape>
          <o:OLEObject DrawAspect="Content" ObjectID="_184" ProgID="Equation.DSMT4" ShapeID="_x0000_i1204" Type="Embed" r:id="rId327"/>
        </w:object>
      </w:r>
      <w:r>
        <w:rPr>
          <w:rFonts w:ascii="宋体" w:cs="宋体" w:eastAsia="宋体" w:hAnsi="宋体"/>
          <w:color w:val="000000"/>
        </w:rPr>
        <w:t>的距离为</w:t>
      </w:r>
      <w:r>
        <w:object>
          <v:shape alt="学科网(www.zxxk.com)--教育资源门户，提供试卷、教案、课件、论文、素材以及各类教学资源下载，还有大量而丰富的教学相关资讯！ 7l84B3XHQkXNAx1ODbqMbQ==" id="_x0000_i1205" o:ole="" o:oleicon="f" style="width:84pt;height:20.25pt" type="#_x0000_t75">
            <v:imagedata o:title="eqId01a86ce3388df2bbe7ac5b9a093b77f2" r:id="rId328"/>
          </v:shape>
          <o:OLEObject DrawAspect="Content" ObjectID="_185" ProgID="Equation.DSMT4" ShapeID="_x0000_i1205" Type="Embed" r:id="rId329"/>
        </w:object>
      </w:r>
      <w:r>
        <w:rPr>
          <w:rFonts w:ascii="宋体" w:cs="宋体" w:eastAsia="宋体" w:hAnsi="宋体"/>
          <w:color w:val="000000"/>
        </w:rPr>
        <w:t>米，故选项</w:t>
      </w:r>
      <w:r>
        <w:rPr>
          <w:rFonts w:ascii="Times New Roman" w:cs="Times New Roman" w:eastAsia="Times New Roman" w:hAnsi="Times New Roman"/>
          <w:color w:val="000000"/>
        </w:rPr>
        <w:t>C</w:t>
      </w:r>
      <w:r>
        <w:rPr>
          <w:rFonts w:ascii="宋体" w:cs="宋体" w:eastAsia="宋体" w:hAnsi="宋体"/>
          <w:color w:val="000000"/>
        </w:rPr>
        <w:t>正确，符合题意；</w:t>
      </w:r>
    </w:p>
    <w:p>
      <w:pPr>
        <w:spacing w:line="360" w:lineRule="auto"/>
        <w:jc w:val="left"/>
        <w:textAlignment w:val="center"/>
        <w:rPr>
          <w:color w:val="000000"/>
        </w:rPr>
      </w:pPr>
      <w:r>
        <w:rPr>
          <w:rFonts w:ascii="宋体" w:cs="宋体" w:eastAsia="宋体" w:hAnsi="宋体"/>
          <w:color w:val="000000"/>
        </w:rPr>
        <w:t>选项</w:t>
      </w:r>
      <w:r>
        <w:rPr>
          <w:rFonts w:ascii="Times New Roman" w:cs="Times New Roman" w:eastAsia="Times New Roman" w:hAnsi="Times New Roman"/>
          <w:color w:val="000000"/>
        </w:rPr>
        <w:t>D</w:t>
      </w:r>
      <w:r>
        <w:rPr>
          <w:rFonts w:ascii="宋体" w:cs="宋体" w:eastAsia="宋体" w:hAnsi="宋体"/>
          <w:color w:val="000000"/>
        </w:rPr>
        <w:t>中，若池塘中水面的宽度减少为原来的一半，由抛物线关于</w:t>
      </w:r>
      <w:r>
        <w:object>
          <v:shape alt="学科网(www.zxxk.com)--教育资源门户，提供试卷、教案、课件、论文、素材以及各类教学资源下载，还有大量而丰富的教学相关资讯！ 7l84B3XHQkXNAx1ODbqMbQ==" id="_x0000_i1206" o:ole="" o:oleicon="f" style="width:9.75pt;height:12pt" type="#_x0000_t75">
            <v:imagedata o:title="eqIdd053b14c8588eee2acbbe44fc37a6886" r:id="rId76"/>
          </v:shape>
          <o:OLEObject DrawAspect="Content" ObjectID="_186" ProgID="Equation.DSMT4" ShapeID="_x0000_i1206" Type="Embed" r:id="rId330"/>
        </w:object>
      </w:r>
      <w:r>
        <w:rPr>
          <w:rFonts w:ascii="宋体" w:cs="宋体" w:eastAsia="宋体" w:hAnsi="宋体"/>
          <w:color w:val="000000"/>
        </w:rPr>
        <w:t>轴对称可知，抛物线上点横坐标</w:t>
      </w:r>
      <w:r>
        <w:object>
          <v:shape alt="学科网(www.zxxk.com)--教育资源门户，提供试卷、教案、课件、论文、素材以及各类教学资源下载，还有大量而丰富的教学相关资讯！ 7l84B3XHQkXNAx1ODbqMbQ==" id="_x0000_i1207" o:ole="" o:oleicon="f" style="width:16.25pt;height:14.1pt" type="#_x0000_t75">
            <v:imagedata o:title="eqId39fa8414146b94d4b04cd4ca6f4ef93c" r:id="rId331"/>
          </v:shape>
          <o:OLEObject DrawAspect="Content" ObjectID="_187" ProgID="Equation.DSMT4" ShapeID="_x0000_i1207" Type="Embed" r:id="rId332"/>
        </w:object>
      </w:r>
      <w:r>
        <w:rPr>
          <w:rFonts w:ascii="宋体" w:cs="宋体" w:eastAsia="宋体" w:hAnsi="宋体"/>
          <w:color w:val="000000"/>
        </w:rPr>
        <w:t>，带入解析式算得</w:t>
      </w:r>
      <w:r>
        <w:object>
          <v:shape alt="学科网(www.zxxk.com)--教育资源门户，提供试卷、教案、课件、论文、素材以及各类教学资源下载，还有大量而丰富的教学相关资讯！ 7l84B3XHQkXNAx1ODbqMbQ==" id="_x0000_i1208" o:ole="" o:oleicon="f" style="width:141.75pt;height:30.75pt" type="#_x0000_t75">
            <v:imagedata o:title="eqIdad258cef38f8cc4b420a325d3cf61949" r:id="rId333"/>
          </v:shape>
          <o:OLEObject DrawAspect="Content" ObjectID="_188" ProgID="Equation.DSMT4" ShapeID="_x0000_i1208" Type="Embed" r:id="rId334"/>
        </w:object>
      </w:r>
      <w:r>
        <w:rPr>
          <w:rFonts w:ascii="宋体" w:cs="宋体" w:eastAsia="宋体" w:hAnsi="宋体"/>
          <w:color w:val="000000"/>
        </w:rPr>
        <w:t>，即到水面</w:t>
      </w:r>
      <w:r>
        <w:object>
          <v:shape alt="学科网(www.zxxk.com)--教育资源门户，提供试卷、教案、课件、论文、素材以及各类教学资源下载，还有大量而丰富的教学相关资讯！ 7l84B3XHQkXNAx1ODbqMbQ==" id="_x0000_i1209" o:ole="" o:oleicon="f" style="width:20pt;height:13.95pt" type="#_x0000_t75">
            <v:imagedata o:title="eqId9d78abbad68bbbf12af10cd40ef4c353" r:id="rId326"/>
          </v:shape>
          <o:OLEObject DrawAspect="Content" ObjectID="_189" ProgID="Equation.DSMT4" ShapeID="_x0000_i1209" Type="Embed" r:id="rId335"/>
        </w:object>
      </w:r>
      <w:r>
        <w:rPr>
          <w:rFonts w:ascii="宋体" w:cs="宋体" w:eastAsia="宋体" w:hAnsi="宋体"/>
          <w:color w:val="000000"/>
        </w:rPr>
        <w:t>距离为</w:t>
      </w:r>
      <w:r>
        <w:object>
          <v:shape alt="学科网(www.zxxk.com)--教育资源门户，提供试卷、教案、课件、论文、素材以及各类教学资源下载，还有大量而丰富的教学相关资讯！ 7l84B3XHQkXNAx1ODbqMbQ==" id="_x0000_i1210" o:ole="" o:oleicon="f" style="width:96pt;height:33.75pt" type="#_x0000_t75">
            <v:imagedata o:title="eqId4cca3422558143e40432a3a8143f7699" r:id="rId336"/>
          </v:shape>
          <o:OLEObject DrawAspect="Content" ObjectID="_190" ProgID="Equation.DSMT4" ShapeID="_x0000_i1210" Type="Embed" r:id="rId337"/>
        </w:object>
      </w:r>
      <w:r>
        <w:rPr>
          <w:rFonts w:ascii="宋体" w:cs="宋体" w:eastAsia="宋体" w:hAnsi="宋体"/>
          <w:color w:val="000000"/>
        </w:rPr>
        <w:t>米，而最深处到水面的距离为</w:t>
      </w:r>
      <w:r>
        <w:object>
          <v:shape alt="学科网(www.zxxk.com)--教育资源门户，提供试卷、教案、课件、论文、素材以及各类教学资源下载，还有大量而丰富的教学相关资讯！ 7l84B3XHQkXNAx1ODbqMbQ==" id="_x0000_i1211" o:ole="" o:oleicon="f" style="width:18pt;height:14.25pt" type="#_x0000_t75">
            <v:imagedata o:title="eqIdb2a510a47251f753b317e1a7495cd68a" r:id="rId338"/>
          </v:shape>
          <o:OLEObject DrawAspect="Content" ObjectID="_191" ProgID="Equation.DSMT4" ShapeID="_x0000_i1211" Type="Embed" r:id="rId339"/>
        </w:object>
      </w:r>
      <w:r>
        <w:rPr>
          <w:rFonts w:ascii="宋体" w:cs="宋体" w:eastAsia="宋体" w:hAnsi="宋体"/>
          <w:color w:val="000000"/>
        </w:rPr>
        <w:t>米，减少为原来的</w:t>
      </w:r>
      <w:r>
        <w:object>
          <v:shape alt="学科网(www.zxxk.com)--教育资源门户，提供试卷、教案、课件、论文、素材以及各类教学资源下载，还有大量而丰富的教学相关资讯！ 7l84B3XHQkXNAx1ODbqMbQ==" id="_x0000_i1212" o:ole="" o:oleicon="f" style="width:12pt;height:31pt" type="#_x0000_t75">
            <v:imagedata o:title="eqId8b2a698891d42c70b597f0da4f215f09" r:id="rId340"/>
          </v:shape>
          <o:OLEObject DrawAspect="Content" ObjectID="_192" ProgID="Equation.DSMT4" ShapeID="_x0000_i1212" Type="Embed" r:id="rId341"/>
        </w:object>
      </w:r>
      <w:r>
        <w:rPr>
          <w:rFonts w:ascii="宋体" w:cs="宋体" w:eastAsia="宋体" w:hAnsi="宋体"/>
          <w:color w:val="000000"/>
        </w:rPr>
        <w:t>．故选项</w:t>
      </w:r>
      <w:r>
        <w:rPr>
          <w:rFonts w:ascii="Times New Roman" w:cs="Times New Roman" w:eastAsia="Times New Roman" w:hAnsi="Times New Roman"/>
          <w:color w:val="000000"/>
        </w:rPr>
        <w:t>D</w:t>
      </w:r>
      <w:r>
        <w:rPr>
          <w:rFonts w:ascii="宋体" w:cs="宋体" w:eastAsia="宋体" w:hAnsi="宋体"/>
          <w:color w:val="000000"/>
        </w:rPr>
        <w:t>错误，不符合题意．</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center"/>
        <w:textAlignment w:val="center"/>
        <w:rPr>
          <w:color w:val="000000"/>
        </w:rPr>
      </w:pPr>
      <w:r>
        <w:rPr>
          <w:rFonts w:ascii="宋体" w:cs="宋体" w:eastAsia="宋体" w:hAnsi="宋体"/>
          <w:b/>
          <w:color w:val="000000"/>
          <w:sz w:val="24"/>
        </w:rPr>
        <w:t>第Ⅱ卷（非选择题</w:t>
      </w:r>
      <w:r>
        <w:rPr>
          <w:rFonts w:ascii="Times New Roman" w:cs="Times New Roman" w:eastAsia="Times New Roman" w:hAnsi="Times New Roman"/>
          <w:b/>
          <w:color w:val="000000"/>
          <w:sz w:val="24"/>
        </w:rPr>
        <w:t>102</w:t>
      </w:r>
      <w:r>
        <w:rPr>
          <w:rFonts w:ascii="宋体" w:cs="宋体" w:eastAsia="宋体" w:hAnsi="宋体"/>
          <w:b/>
          <w:color w:val="000000"/>
          <w:sz w:val="24"/>
        </w:rPr>
        <w:t>分）</w:t>
      </w:r>
    </w:p>
    <w:p>
      <w:pPr>
        <w:spacing w:line="360" w:lineRule="auto"/>
        <w:jc w:val="left"/>
        <w:textAlignment w:val="center"/>
        <w:rPr>
          <w:color w:val="000000"/>
        </w:rPr>
      </w:pPr>
      <w:r>
        <w:rPr>
          <w:rFonts w:ascii="宋体" w:cs="宋体" w:eastAsia="宋体" w:hAnsi="宋体"/>
          <w:b/>
          <w:color w:val="000000"/>
          <w:sz w:val="24"/>
        </w:rPr>
        <w:t>二、填空题（每小题</w:t>
      </w:r>
      <w:r>
        <w:rPr>
          <w:rFonts w:ascii="Times New Roman" w:cs="Times New Roman" w:eastAsia="Times New Roman" w:hAnsi="Times New Roman"/>
          <w:b/>
          <w:color w:val="000000"/>
          <w:sz w:val="24"/>
        </w:rPr>
        <w:t>4</w:t>
      </w:r>
      <w:r>
        <w:rPr>
          <w:rFonts w:ascii="宋体" w:cs="宋体" w:eastAsia="宋体" w:hAnsi="宋体"/>
          <w:b/>
          <w:color w:val="000000"/>
          <w:sz w:val="24"/>
        </w:rPr>
        <w:t>分，共</w:t>
      </w:r>
      <w:r>
        <w:rPr>
          <w:rFonts w:ascii="Times New Roman" w:cs="Times New Roman" w:eastAsia="Times New Roman" w:hAnsi="Times New Roman"/>
          <w:b/>
          <w:color w:val="000000"/>
          <w:sz w:val="24"/>
        </w:rPr>
        <w:t>24</w:t>
      </w:r>
      <w:r>
        <w:rPr>
          <w:rFonts w:ascii="宋体" w:cs="宋体" w:eastAsia="宋体" w:hAnsi="宋体"/>
          <w:b/>
          <w:color w:val="000000"/>
          <w:sz w:val="24"/>
        </w:rPr>
        <w:t>分，只要求填最后结果）</w:t>
      </w:r>
    </w:p>
    <w:p>
      <w:pPr>
        <w:spacing w:line="360" w:lineRule="auto"/>
        <w:jc w:val="left"/>
        <w:textAlignment w:val="center"/>
        <w:rPr>
          <w:color w:val="000000"/>
        </w:rPr>
      </w:pPr>
      <w:r>
        <w:rPr>
          <w:color w:val="000000"/>
        </w:rPr>
        <w:t xml:space="preserve">13. </w:t>
      </w:r>
      <w:r>
        <w:rPr>
          <w:rFonts w:ascii="宋体" w:cs="宋体" w:eastAsia="宋体" w:hAnsi="宋体"/>
          <w:color w:val="000000"/>
        </w:rPr>
        <w:t>在</w:t>
      </w:r>
      <w:r>
        <w:object>
          <v:shape alt="学科网(www.zxxk.com)--教育资源门户，提供试卷、教案、课件、论文、素材以及各类教学资源下载，还有大量而丰富的教学相关资讯！ 7l84B3XHQkXNAx1ODbqMbQ==" id="_x0000_i1213" o:ole="" o:oleicon="f" style="width:36.3pt;height:13.75pt" type="#_x0000_t75">
            <v:imagedata o:title="eqId15c0dbe3c080c4c4636c64803e5c1f76" r:id="rId342"/>
          </v:shape>
          <o:OLEObject DrawAspect="Content" ObjectID="_193" ProgID="Equation.DSMT4" ShapeID="_x0000_i1213" Type="Embed" r:id="rId343"/>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7l84B3XHQkXNAx1ODbqMbQ==" id="_x0000_i1214" o:ole="" o:oleicon="f" style="width:63.75pt;height:14.25pt" type="#_x0000_t75">
            <v:imagedata o:title="eqId45acdbac251ca6b76a166c1242e71df9" r:id="rId344"/>
          </v:shape>
          <o:OLEObject DrawAspect="Content" ObjectID="_194" ProgID="Equation.DSMT4" ShapeID="_x0000_i1214" Type="Embed" r:id="rId345"/>
        </w:object>
      </w:r>
      <w:r>
        <w:rPr>
          <w:rFonts w:ascii="宋体" w:cs="宋体" w:eastAsia="宋体" w:hAnsi="宋体"/>
          <w:color w:val="000000"/>
        </w:rPr>
        <w:t>，若</w:t>
      </w:r>
      <w:r>
        <w:object>
          <v:shape alt="学科网(www.zxxk.com)--教育资源门户，提供试卷、教案、课件、论文、素材以及各类教学资源下载，还有大量而丰富的教学相关资讯！ 7l84B3XHQkXNAx1ODbqMbQ==" id="_x0000_i1215" o:ole="" o:oleicon="f" style="width:49pt;height:14pt" type="#_x0000_t75">
            <v:imagedata o:title="eqId03f4b1ad684fc71ca2641f68f960361a" r:id="rId346"/>
          </v:shape>
          <o:OLEObject DrawAspect="Content" ObjectID="_195" ProgID="Equation.DSMT4" ShapeID="_x0000_i1215" Type="Embed" r:id="rId347"/>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216" o:ole="" o:oleicon="f" style="width:43.5pt;height:29pt" type="#_x0000_t75">
            <v:imagedata o:title="eqId94a67c529d3e81a79c4e4409953d316f" r:id="rId348"/>
          </v:shape>
          <o:OLEObject DrawAspect="Content" ObjectID="_196" ProgID="Equation.DSMT4" ShapeID="_x0000_i1216" Type="Embed" r:id="rId349"/>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7l84B3XHQkXNAx1ODbqMbQ==" id="_x0000_i1217" o:ole="" o:oleicon="f" style="width:19.95pt;height:13pt" type="#_x0000_t75">
            <v:imagedata o:title="eqIdf52a58fbaf4fea03567e88a9f0f6e37e" r:id="rId275"/>
          </v:shape>
          <o:OLEObject DrawAspect="Content" ObjectID="_197" ProgID="Equation.DSMT4" ShapeID="_x0000_i1217" Type="Embed" r:id="rId350"/>
        </w:object>
      </w:r>
      <w:r>
        <w:rPr>
          <w:rFonts w:ascii="宋体" w:cs="宋体" w:eastAsia="宋体" w:hAnsi="宋体"/>
          <w:color w:val="000000"/>
        </w:rPr>
        <w:t>的长是</w:t>
      </w:r>
      <w:r>
        <w:rPr>
          <w:color w:val="000000"/>
        </w:rPr>
        <w:t>______</w:t>
      </w:r>
      <w:r>
        <w:rPr>
          <w:rFonts w:ascii="宋体" w:cs="宋体" w:eastAsia="宋体" w:hAnsi="宋体"/>
          <w:color w:val="000000"/>
        </w:rPr>
        <w:t>．</w:t>
      </w:r>
    </w:p>
    <w:p>
      <w:pPr>
        <w:spacing w:line="360" w:lineRule="auto"/>
        <w:textAlignment w:val="center"/>
        <w:rPr>
          <w:color w:val="000000"/>
        </w:rPr>
      </w:pPr>
      <w:r>
        <w:rPr>
          <w:color w:val="2E75B6"/>
        </w:rPr>
        <w:t>【答案】</w:t>
      </w:r>
      <w:r>
        <w:rPr>
          <w:rFonts w:ascii="Times New Roman" w:cs="Times New Roman" w:eastAsia="Times New Roman" w:hAnsi="Times New Roman"/>
          <w:color w:val="000000"/>
        </w:rPr>
        <w:t>80</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解直角三角形．根据</w:t>
      </w:r>
      <w:r>
        <w:object>
          <v:shape alt="学科网(www.zxxk.com)--教育资源门户，提供试卷、教案、课件、论文、素材以及各类教学资源下载，还有大量而丰富的教学相关资讯！ 7l84B3XHQkXNAx1ODbqMbQ==" id="_x0000_i1218" o:ole="" o:oleicon="f" style="width:43.5pt;height:29pt" type="#_x0000_t75">
            <v:imagedata o:title="eqId94a67c529d3e81a79c4e4409953d316f" r:id="rId348"/>
          </v:shape>
          <o:OLEObject DrawAspect="Content" ObjectID="_198" ProgID="Equation.DSMT4" ShapeID="_x0000_i1218" Type="Embed" r:id="rId351"/>
        </w:object>
      </w:r>
      <w:r>
        <w:rPr>
          <w:rFonts w:ascii="宋体" w:cs="宋体" w:eastAsia="宋体" w:hAnsi="宋体"/>
          <w:color w:val="000000"/>
        </w:rPr>
        <w:t>，代入数据求得</w:t>
      </w:r>
      <w:r>
        <w:object>
          <v:shape alt="学科网(www.zxxk.com)--教育资源门户，提供试卷、教案、课件、论文、素材以及各类教学资源下载，还有大量而丰富的教学相关资讯！ 7l84B3XHQkXNAx1ODbqMbQ==" id="_x0000_i1219" o:ole="" o:oleicon="f" style="width:42.95pt;height:13.95pt" type="#_x0000_t75">
            <v:imagedata o:title="eqIdc00ee98705cb863ede2c53260dba5c37" r:id="rId352"/>
          </v:shape>
          <o:OLEObject DrawAspect="Content" ObjectID="_199" ProgID="Equation.DSMT4" ShapeID="_x0000_i1219" Type="Embed" r:id="rId353"/>
        </w:object>
      </w:r>
      <w:r>
        <w:rPr>
          <w:rFonts w:ascii="宋体" w:cs="宋体" w:eastAsia="宋体" w:hAnsi="宋体"/>
          <w:color w:val="000000"/>
        </w:rPr>
        <w:t>，再利用勾股定理即可得到答案．</w:t>
      </w:r>
    </w:p>
    <w:p>
      <w:pPr>
        <w:spacing w:line="360" w:lineRule="auto"/>
        <w:jc w:val="left"/>
        <w:textAlignment w:val="center"/>
        <w:rPr>
          <w:color w:val="000000"/>
        </w:rPr>
      </w:pPr>
      <w:r>
        <w:rPr>
          <w:color w:val="000000"/>
        </w:rPr>
        <w:t>【详解】</w:t>
      </w:r>
      <w:r>
        <w:rPr>
          <w:rFonts w:ascii="宋体" w:cs="宋体" w:eastAsia="宋体" w:hAnsi="宋体"/>
          <w:color w:val="000000"/>
        </w:rPr>
        <w:t>解：∵</w:t>
      </w:r>
      <w:r>
        <w:object>
          <v:shape alt="学科网(www.zxxk.com)--教育资源门户，提供试卷、教案、课件、论文、素材以及各类教学资源下载，还有大量而丰富的教学相关资讯！ 7l84B3XHQkXNAx1ODbqMbQ==" id="_x0000_i1220" o:ole="" o:oleicon="f" style="width:63.75pt;height:14.25pt" type="#_x0000_t75">
            <v:imagedata o:title="eqId45acdbac251ca6b76a166c1242e71df9" r:id="rId344"/>
          </v:shape>
          <o:OLEObject DrawAspect="Content" ObjectID="_200" ProgID="Equation.DSMT4" ShapeID="_x0000_i1220" Type="Embed" r:id="rId354"/>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221" o:ole="" o:oleicon="f" style="width:49pt;height:14pt" type="#_x0000_t75">
            <v:imagedata o:title="eqId03f4b1ad684fc71ca2641f68f960361a" r:id="rId346"/>
          </v:shape>
          <o:OLEObject DrawAspect="Content" ObjectID="_201" ProgID="Equation.DSMT4" ShapeID="_x0000_i1221" Type="Embed" r:id="rId355"/>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222" o:ole="" o:oleicon="f" style="width:43.5pt;height:29pt" type="#_x0000_t75">
            <v:imagedata o:title="eqId94a67c529d3e81a79c4e4409953d316f" r:id="rId348"/>
          </v:shape>
          <o:OLEObject DrawAspect="Content" ObjectID="_202" ProgID="Equation.DSMT4" ShapeID="_x0000_i1222" Type="Embed" r:id="rId356"/>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276350" cy="1276350"/>
            <wp:docPr descr="学科网(www.zxxk.com)--教育资源门户，提供试卷、教案、课件、论文、素材以及各类教学资源下载，还有大量而丰富的教学相关资讯！ 7l84B3XHQkXNAx1ODbqMbQ==" id="1000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357"/>
                    <a:stretch>
                      <a:fillRect/>
                    </a:stretch>
                  </pic:blipFill>
                  <pic:spPr>
                    <a:xfrm>
                      <a:off x="0" y="0"/>
                      <a:ext cx="1276350" cy="127635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223" o:ole="" o:oleicon="f" style="width:41.95pt;height:30.9pt" type="#_x0000_t75">
            <v:imagedata o:title="eqId508d828c6154dfb63d18400222f0e627" r:id="rId358"/>
          </v:shape>
          <o:OLEObject DrawAspect="Content" ObjectID="_203" ProgID="Equation.DSMT4" ShapeID="_x0000_i1223" Type="Embed" r:id="rId359"/>
        </w:object>
      </w:r>
      <w:r>
        <w:rPr>
          <w:rFonts w:ascii="宋体" w:cs="宋体" w:eastAsia="宋体" w:hAnsi="宋体"/>
          <w:color w:val="000000"/>
        </w:rPr>
        <w:t>，即</w:t>
      </w:r>
      <w:r>
        <w:object>
          <v:shape alt="学科网(www.zxxk.com)--教育资源门户，提供试卷、教案、课件、论文、素材以及各类教学资源下载，还有大量而丰富的教学相关资讯！ 7l84B3XHQkXNAx1ODbqMbQ==" id="_x0000_i1224" o:ole="" o:oleicon="f" style="width:41.95pt;height:30.9pt" type="#_x0000_t75">
            <v:imagedata o:title="eqIdc0ae6337aaa34721e026296d9720de43" r:id="rId360"/>
          </v:shape>
          <o:OLEObject DrawAspect="Content" ObjectID="_204" ProgID="Equation.DSMT4" ShapeID="_x0000_i1224" Type="Embed" r:id="rId36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7l84B3XHQkXNAx1ODbqMbQ==" id="_x0000_i1225" o:ole="" o:oleicon="f" style="width:42.95pt;height:13.95pt" type="#_x0000_t75">
            <v:imagedata o:title="eqIdc00ee98705cb863ede2c53260dba5c37" r:id="rId352"/>
          </v:shape>
          <o:OLEObject DrawAspect="Content" ObjectID="_205" ProgID="Equation.DSMT4" ShapeID="_x0000_i1225" Type="Embed" r:id="rId36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226" o:ole="" o:oleicon="f" style="width:117.05pt;height:19.9pt" type="#_x0000_t75">
            <v:imagedata o:title="eqId3ffb25c22151f46de68f31cf012bf17c" r:id="rId363"/>
          </v:shape>
          <o:OLEObject DrawAspect="Content" ObjectID="_206" ProgID="Equation.DSMT4" ShapeID="_x0000_i1226" Type="Embed" r:id="rId36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7l84B3XHQkXNAx1ODbqMbQ==" id="_x0000_i1227" o:ole="" o:oleicon="f" style="width:15.05pt;height:14.1pt" type="#_x0000_t75">
            <v:imagedata o:title="eqIde1f959e5f8d89390f0f136f6acc9f6fb" r:id="rId365"/>
          </v:shape>
          <o:OLEObject DrawAspect="Content" ObjectID="_207" ProgID="Equation.DSMT4" ShapeID="_x0000_i1227" Type="Embed" r:id="rId366"/>
        </w:object>
      </w:r>
      <w:r>
        <w:rPr>
          <w:rFonts w:ascii="宋体" w:cs="宋体" w:eastAsia="宋体" w:hAnsi="宋体"/>
          <w:color w:val="000000"/>
        </w:rPr>
        <w:t>．</w:t>
      </w:r>
    </w:p>
    <w:p>
      <w:pPr>
        <w:spacing w:line="360" w:lineRule="auto"/>
        <w:jc w:val="left"/>
        <w:textAlignment w:val="center"/>
        <w:rPr>
          <w:color w:val="000000"/>
        </w:rPr>
      </w:pPr>
      <w:r>
        <w:rPr>
          <w:color w:val="000000"/>
        </w:rPr>
        <w:t xml:space="preserve">14. </w:t>
      </w:r>
      <w:r>
        <w:rPr>
          <w:rFonts w:ascii="宋体" w:cs="宋体" w:eastAsia="宋体" w:hAnsi="宋体"/>
          <w:color w:val="000000"/>
        </w:rPr>
        <w:t>某杠杆装置如图，杆的一端吊起一桶水，阻力臂保持不变，在使杠杆平衡的情况下，小明通过改变动力臂</w:t>
      </w:r>
      <w:r>
        <w:rPr>
          <w:rFonts w:ascii="Times New Roman" w:cs="Times New Roman" w:eastAsia="Times New Roman" w:hAnsi="Times New Roman"/>
          <w:i/>
          <w:color w:val="000000"/>
        </w:rPr>
        <w:t>L</w:t>
      </w:r>
      <w:r>
        <w:rPr>
          <w:rFonts w:ascii="宋体" w:cs="宋体" w:eastAsia="宋体" w:hAnsi="宋体"/>
          <w:color w:val="000000"/>
        </w:rPr>
        <w:t>，测量出相应的动力</w:t>
      </w:r>
      <w:r>
        <w:rPr>
          <w:rFonts w:ascii="Times New Roman" w:cs="Times New Roman" w:eastAsia="Times New Roman" w:hAnsi="Times New Roman"/>
          <w:i/>
          <w:color w:val="000000"/>
        </w:rPr>
        <w:t>F</w:t>
      </w:r>
      <w:r>
        <w:rPr>
          <w:rFonts w:ascii="宋体" w:cs="宋体" w:eastAsia="宋体" w:hAnsi="宋体"/>
          <w:color w:val="000000"/>
        </w:rPr>
        <w:t>数据如表：（动力</w:t>
      </w:r>
      <w:r>
        <w:object>
          <v:shape alt="学科网(www.zxxk.com)--教育资源门户，提供试卷、教案、课件、论文、素材以及各类教学资源下载，还有大量而丰富的教学相关资讯！ 7l84B3XHQkXNAx1ODbqMbQ==" id="_x0000_i1228" o:ole="" o:oleicon="f" style="width:8.95pt;height:9.9pt" type="#_x0000_t75">
            <v:imagedata o:title="eqId2468403b3eba9e40bfa36f464e927738" r:id="rId367"/>
          </v:shape>
          <o:OLEObject DrawAspect="Content" ObjectID="_208" ProgID="Equation.DSMT4" ShapeID="_x0000_i1228" Type="Embed" r:id="rId368"/>
        </w:object>
      </w:r>
      <w:r>
        <w:rPr>
          <w:rFonts w:ascii="宋体" w:cs="宋体" w:eastAsia="宋体" w:hAnsi="宋体"/>
          <w:color w:val="000000"/>
        </w:rPr>
        <w:t>动力臂</w:t>
      </w:r>
      <w:r>
        <w:object>
          <v:shape alt="学科网(www.zxxk.com)--教育资源门户，提供试卷、教案、课件、论文、素材以及各类教学资源下载，还有大量而丰富的教学相关资讯！ 7l84B3XHQkXNAx1ODbqMbQ==" id="_x0000_i1229" o:ole="" o:oleicon="f" style="width:9.9pt;height:8.85pt" type="#_x0000_t75">
            <v:imagedata o:title="eqId6706fe00b4e231e62d9ecbec567d526b" r:id="rId369"/>
          </v:shape>
          <o:OLEObject DrawAspect="Content" ObjectID="_209" ProgID="Equation.DSMT4" ShapeID="_x0000_i1229" Type="Embed" r:id="rId370"/>
        </w:object>
      </w:r>
      <w:r>
        <w:rPr>
          <w:rFonts w:ascii="宋体" w:cs="宋体" w:eastAsia="宋体" w:hAnsi="宋体"/>
          <w:color w:val="000000"/>
        </w:rPr>
        <w:t>阻力</w:t>
      </w:r>
      <w:r>
        <w:object>
          <v:shape alt="学科网(www.zxxk.com)--教育资源门户，提供试卷、教案、课件、论文、素材以及各类教学资源下载，还有大量而丰富的教学相关资讯！ 7l84B3XHQkXNAx1ODbqMbQ==" id="_x0000_i1230" o:ole="" o:oleicon="f" style="width:8.95pt;height:9.9pt" type="#_x0000_t75">
            <v:imagedata o:title="eqId2468403b3eba9e40bfa36f464e927738" r:id="rId367"/>
          </v:shape>
          <o:OLEObject DrawAspect="Content" ObjectID="_210" ProgID="Equation.DSMT4" ShapeID="_x0000_i1230" Type="Embed" r:id="rId371"/>
        </w:object>
      </w:r>
      <w:r>
        <w:rPr>
          <w:rFonts w:ascii="宋体" w:cs="宋体" w:eastAsia="宋体" w:hAnsi="宋体"/>
          <w:color w:val="000000"/>
        </w:rPr>
        <w:t>阻力臂）</w:t>
      </w:r>
    </w:p>
    <w:tbl>
      <w:tblPr>
        <w:tblStyle w:val="TableNormal"/>
        <w:tblW w:type="dxa" w:w="459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900"/>
        <w:gridCol w:w="480"/>
        <w:gridCol w:w="585"/>
        <w:gridCol w:w="585"/>
        <w:gridCol w:w="585"/>
        <w:gridCol w:w="532"/>
        <w:gridCol w:w="532"/>
        <w:gridCol w:w="480"/>
      </w:tblGrid>
      <w:tr>
        <w:tblPrEx>
          <w:tblW w:type="dxa" w:w="459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动力臂</w:t>
            </w:r>
            <w:r>
              <w:object>
                <v:shape alt="学科网(www.zxxk.com)--教育资源门户，提供试卷、教案、课件、论文、素材以及各类教学资源下载，还有大量而丰富的教学相关资讯！ 7l84B3XHQkXNAx1ODbqMbQ==" id="_x0000_i1231" o:ole="" o:oleicon="f" style="width:33pt;height:20.25pt" type="#_x0000_t75">
                  <v:imagedata o:title="eqId05f6c543a10081a0f1cae2d52b26b832" r:id="rId372"/>
                </v:shape>
                <o:OLEObject DrawAspect="Content" ObjectID="_211" ProgID="Equation.DSMT4" ShapeID="_x0000_i1231" Type="Embed" r:id="rId373"/>
              </w:objec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0.5</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1.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1.5</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2.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2.5</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w:t>
            </w:r>
          </w:p>
        </w:tc>
      </w:tr>
      <w:tr>
        <w:tblPrEx>
          <w:tblW w:type="dxa" w:w="4590"/>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动力</w:t>
            </w:r>
            <w:r>
              <w:object>
                <v:shape alt="学科网(www.zxxk.com)--教育资源门户，提供试卷、教案、课件、论文、素材以及各类教学资源下载，还有大量而丰富的教学相关资讯！ 7l84B3XHQkXNAx1ODbqMbQ==" id="_x0000_i1232" o:ole="" o:oleicon="f" style="width:24.95pt;height:13.95pt" type="#_x0000_t75">
                  <v:imagedata o:title="eqId34878f7309aa82b5482823c51ed67677" r:id="rId374"/>
                </v:shape>
                <o:OLEObject DrawAspect="Content" ObjectID="_212" ProgID="Equation.DSMT4" ShapeID="_x0000_i1232" Type="Embed" r:id="rId375"/>
              </w:objec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30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15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10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i/>
                <w:color w:val="000000"/>
              </w:rPr>
              <w:t>a</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6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w:t>
            </w:r>
          </w:p>
        </w:tc>
      </w:tr>
    </w:tbl>
    <w:p>
      <w:pPr>
        <w:spacing w:line="360" w:lineRule="auto"/>
        <w:jc w:val="left"/>
        <w:textAlignment w:val="center"/>
        <w:rPr>
          <w:color w:val="000000"/>
        </w:rPr>
      </w:pPr>
      <w:r>
        <w:rPr>
          <w:rFonts w:ascii="宋体" w:cs="宋体" w:eastAsia="宋体" w:hAnsi="宋体"/>
          <w:color w:val="000000"/>
        </w:rPr>
        <w:t>请根据表中数据规律探求，当动力臂</w:t>
      </w:r>
      <w:r>
        <w:rPr>
          <w:rFonts w:ascii="Times New Roman" w:cs="Times New Roman" w:eastAsia="Times New Roman" w:hAnsi="Times New Roman"/>
          <w:i/>
          <w:color w:val="000000"/>
        </w:rPr>
        <w:t>L</w:t>
      </w:r>
      <w:r>
        <w:rPr>
          <w:rFonts w:ascii="宋体" w:cs="宋体" w:eastAsia="宋体" w:hAnsi="宋体"/>
          <w:color w:val="000000"/>
        </w:rPr>
        <w:t>长度为</w:t>
      </w:r>
      <w:r>
        <w:object>
          <v:shape alt="学科网(www.zxxk.com)--教育资源门户，提供试卷、教案、课件、论文、素材以及各类教学资源下载，还有大量而丰富的教学相关资讯！ 7l84B3XHQkXNAx1ODbqMbQ==" id="_x0000_i1233" o:ole="" o:oleicon="f" style="width:27.75pt;height:14.25pt" type="#_x0000_t75">
            <v:imagedata o:title="eqIdc9be5fbc121abbdd48bef6ed2eefa6d2" r:id="rId376"/>
          </v:shape>
          <o:OLEObject DrawAspect="Content" ObjectID="_213" ProgID="Equation.DSMT4" ShapeID="_x0000_i1233" Type="Embed" r:id="rId377"/>
        </w:object>
      </w:r>
      <w:r>
        <w:rPr>
          <w:rFonts w:ascii="宋体" w:cs="宋体" w:eastAsia="宋体" w:hAnsi="宋体"/>
          <w:color w:val="000000"/>
        </w:rPr>
        <w:t>时，所需动力是</w:t>
      </w:r>
      <w:r>
        <w:rPr>
          <w:color w:val="000000"/>
        </w:rPr>
        <w:t>______</w:t>
      </w:r>
      <w:r>
        <w:object>
          <v:shape alt="学科网(www.zxxk.com)--教育资源门户，提供试卷、教案、课件、论文、素材以及各类教学资源下载，还有大量而丰富的教学相关资讯！ 7l84B3XHQkXNAx1ODbqMbQ==" id="_x0000_i1234" o:ole="" o:oleicon="f" style="width:12pt;height:12.75pt" type="#_x0000_t75">
            <v:imagedata o:title="eqIdcad135b14c9dcd83eab6618d7694c7b0" r:id="rId378"/>
          </v:shape>
          <o:OLEObject DrawAspect="Content" ObjectID="_214" ProgID="Equation.DSMT4" ShapeID="_x0000_i1234" Type="Embed" r:id="rId379"/>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2114550" cy="1504950"/>
            <wp:docPr descr="学科网(www.zxxk.com)--教育资源门户，提供试卷、教案、课件、论文、素材以及各类教学资源下载，还有大量而丰富的教学相关资讯！ 7l84B3XHQkXNAx1ODbqMbQ==" id="1000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380"/>
                    <a:stretch>
                      <a:fillRect/>
                    </a:stretch>
                  </pic:blipFill>
                  <pic:spPr>
                    <a:xfrm>
                      <a:off x="0" y="0"/>
                      <a:ext cx="2114550" cy="1504950"/>
                    </a:xfrm>
                    <a:prstGeom prst="rect">
                      <a:avLst/>
                    </a:prstGeom>
                  </pic:spPr>
                </pic:pic>
              </a:graphicData>
            </a:graphic>
          </wp:inline>
        </w:drawing>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7l84B3XHQkXNAx1ODbqMbQ==" id="_x0000_i1235" o:ole="" o:oleicon="f" style="width:13.95pt;height:13pt" type="#_x0000_t75">
            <v:imagedata o:title="eqId08922a3f6f294958e4af9e5d087af116" r:id="rId381"/>
          </v:shape>
          <o:OLEObject DrawAspect="Content" ObjectID="_215" ProgID="Equation.DSMT4" ShapeID="_x0000_i1235" Type="Embed" r:id="rId382"/>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本题主要考查了反比例函数的应用．依据题意，根据表中信息可知动力臂与动力成反比例函数关系，选择利用反比例函数来解答即可得解．</w:t>
      </w:r>
    </w:p>
    <w:p>
      <w:pPr>
        <w:spacing w:line="360" w:lineRule="auto"/>
        <w:jc w:val="left"/>
        <w:textAlignment w:val="center"/>
        <w:rPr>
          <w:color w:val="000000"/>
        </w:rPr>
      </w:pPr>
      <w:r>
        <w:rPr>
          <w:color w:val="000000"/>
        </w:rPr>
        <w:t>【详解】</w:t>
      </w:r>
      <w:r>
        <w:rPr>
          <w:rFonts w:ascii="宋体" w:cs="宋体" w:eastAsia="宋体" w:hAnsi="宋体"/>
          <w:color w:val="000000"/>
        </w:rPr>
        <w:t>解：由表可知动力臂与动力成反比的关系，</w:t>
      </w:r>
    </w:p>
    <w:p>
      <w:pPr>
        <w:spacing w:line="360" w:lineRule="auto"/>
        <w:jc w:val="left"/>
        <w:textAlignment w:val="center"/>
        <w:rPr>
          <w:color w:val="000000"/>
        </w:rPr>
      </w:pPr>
      <w:r>
        <w:rPr>
          <w:rFonts w:ascii="宋体" w:cs="宋体" w:eastAsia="宋体" w:hAnsi="宋体"/>
          <w:color w:val="000000"/>
        </w:rPr>
        <w:t>设</w:t>
      </w:r>
      <w:r>
        <w:object>
          <v:shape alt="学科网(www.zxxk.com)--教育资源门户，提供试卷、教案、课件、论文、素材以及各类教学资源下载，还有大量而丰富的教学相关资讯！ 7l84B3XHQkXNAx1ODbqMbQ==" id="_x0000_i1236" o:ole="" o:oleicon="f" style="width:34.2pt;height:31.2pt" type="#_x0000_t75">
            <v:imagedata o:title="eqIda7a41fbe0b5f96735d180a05f52acb9c" r:id="rId383"/>
          </v:shape>
          <o:OLEObject DrawAspect="Content" ObjectID="_216" ProgID="Equation.DSMT4" ShapeID="_x0000_i1236" Type="Embed" r:id="rId38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从表中取一个有序数对</w:t>
      </w:r>
      <w:r>
        <w:object>
          <v:shape alt="学科网(www.zxxk.com)--教育资源门户，提供试卷、教案、课件、论文、素材以及各类教学资源下载，还有大量而丰富的教学相关资讯！ 7l84B3XHQkXNAx1ODbqMbQ==" id="_x0000_i1237" o:ole="" o:oleicon="f" style="width:48.75pt;height:20.25pt" type="#_x0000_t75">
            <v:imagedata o:title="eqId3d49d88bd2eb096840af1d21f746ff34" r:id="rId385"/>
          </v:shape>
          <o:OLEObject DrawAspect="Content" ObjectID="_217" ProgID="Equation.DSMT4" ShapeID="_x0000_i1237" Type="Embed" r:id="rId386"/>
        </w:object>
      </w:r>
      <w:r>
        <w:rPr>
          <w:rFonts w:ascii="宋体" w:cs="宋体" w:eastAsia="宋体" w:hAnsi="宋体"/>
          <w:color w:val="000000"/>
        </w:rPr>
        <w:t>代入</w:t>
      </w:r>
      <w:r>
        <w:object>
          <v:shape alt="学科网(www.zxxk.com)--教育资源门户，提供试卷、教案、课件、论文、素材以及各类教学资源下载，还有大量而丰富的教学相关资讯！ 7l84B3XHQkXNAx1ODbqMbQ==" id="_x0000_i1238" o:ole="" o:oleicon="f" style="width:34.2pt;height:31.2pt" type="#_x0000_t75">
            <v:imagedata o:title="eqIda7a41fbe0b5f96735d180a05f52acb9c" r:id="rId383"/>
          </v:shape>
          <o:OLEObject DrawAspect="Content" ObjectID="_218" ProgID="Equation.DSMT4" ShapeID="_x0000_i1238" Type="Embed" r:id="rId387"/>
        </w:object>
      </w:r>
      <w:r>
        <w:rPr>
          <w:rFonts w:ascii="宋体" w:cs="宋体" w:eastAsia="宋体" w:hAnsi="宋体"/>
          <w:color w:val="000000"/>
        </w:rPr>
        <w:t>，得</w:t>
      </w:r>
      <w:r>
        <w:object>
          <v:shape alt="学科网(www.zxxk.com)--教育资源门户，提供试卷、教案、课件、论文、素材以及各类教学资源下载，还有大量而丰富的教学相关资讯！ 7l84B3XHQkXNAx1ODbqMbQ==" id="_x0000_i1239" o:ole="" o:oleicon="f" style="width:50.25pt;height:30.75pt" type="#_x0000_t75">
            <v:imagedata o:title="eqId221f954d7814c2496d0034bf9e0ef9eb" r:id="rId388"/>
          </v:shape>
          <o:OLEObject DrawAspect="Content" ObjectID="_219" ProgID="Equation.DSMT4" ShapeID="_x0000_i1239" Type="Embed" r:id="rId389"/>
        </w:object>
      </w:r>
      <w:r>
        <w:rPr>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7l84B3XHQkXNAx1ODbqMbQ==" id="_x0000_i1240" o:ole="" o:oleicon="f" style="width:42.75pt;height:12.75pt" type="#_x0000_t75">
            <v:imagedata o:title="eqIdf9178c1c4c1d19482727262125163ad3" r:id="rId390"/>
          </v:shape>
          <o:OLEObject DrawAspect="Content" ObjectID="_220" ProgID="Equation.DSMT4" ShapeID="_x0000_i1240" Type="Embed" r:id="rId391"/>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7l84B3XHQkXNAx1ODbqMbQ==" id="_x0000_i1241" o:ole="" o:oleicon="f" style="width:45.1pt;height:27.7pt" type="#_x0000_t75">
            <v:imagedata o:title="eqId155fc1c8bf1cd7e224aa6a995d9473dd" r:id="rId392"/>
          </v:shape>
          <o:OLEObject DrawAspect="Content" ObjectID="_221" ProgID="Equation.DSMT4" ShapeID="_x0000_i1241" Type="Embed" r:id="rId39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把</w:t>
      </w:r>
      <w:r>
        <w:object>
          <v:shape alt="学科网(www.zxxk.com)--教育资源门户，提供试卷、教案、课件、论文、素材以及各类教学资源下载，还有大量而丰富的教学相关资讯！ 7l84B3XHQkXNAx1ODbqMbQ==" id="_x0000_i1242" o:ole="" o:oleicon="f" style="width:43.5pt;height:12.75pt" type="#_x0000_t75">
            <v:imagedata o:title="eqId37fc717e9d3294f5baa0d23db2319733" r:id="rId394"/>
          </v:shape>
          <o:OLEObject DrawAspect="Content" ObjectID="_222" ProgID="Equation.DSMT4" ShapeID="_x0000_i1242" Type="Embed" r:id="rId395"/>
        </w:object>
      </w:r>
      <w:r>
        <w:rPr>
          <w:rFonts w:ascii="宋体" w:cs="宋体" w:eastAsia="宋体" w:hAnsi="宋体"/>
          <w:color w:val="000000"/>
        </w:rPr>
        <w:t>代入</w:t>
      </w:r>
      <w:r>
        <w:object>
          <v:shape alt="学科网(www.zxxk.com)--教育资源门户，提供试卷、教案、课件、论文、素材以及各类教学资源下载，还有大量而丰富的教学相关资讯！ 7l84B3XHQkXNAx1ODbqMbQ==" id="_x0000_i1243" o:ole="" o:oleicon="f" style="width:36.75pt;height:27.75pt" type="#_x0000_t75">
            <v:imagedata o:title="eqId0ffd44f30ee408478e57649190aee9dd" r:id="rId396"/>
          </v:shape>
          <o:OLEObject DrawAspect="Content" ObjectID="_223" ProgID="Equation.DSMT4" ShapeID="_x0000_i1243" Type="Embed" r:id="rId397"/>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7l84B3XHQkXNAx1ODbqMbQ==" id="_x0000_i1244" o:ole="" o:oleicon="f" style="width:49.05pt;height:13.05pt" type="#_x0000_t75">
            <v:imagedata o:title="eqId79ec63844ce8b98c8ceceb5ef2b4969f" r:id="rId398"/>
          </v:shape>
          <o:OLEObject DrawAspect="Content" ObjectID="_224" ProgID="Equation.DSMT4" ShapeID="_x0000_i1244" Type="Embed" r:id="rId39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7l84B3XHQkXNAx1ODbqMbQ==" id="_x0000_i1245" o:ole="" o:oleicon="f" style="width:13.95pt;height:13pt" type="#_x0000_t75">
            <v:imagedata o:title="eqId08922a3f6f294958e4af9e5d087af116" r:id="rId381"/>
          </v:shape>
          <o:OLEObject DrawAspect="Content" ObjectID="_225" ProgID="Equation.DSMT4" ShapeID="_x0000_i1245" Type="Embed" r:id="rId400"/>
        </w:object>
      </w:r>
      <w:r>
        <w:rPr>
          <w:rFonts w:ascii="宋体" w:cs="宋体" w:eastAsia="宋体" w:hAnsi="宋体"/>
          <w:color w:val="000000"/>
        </w:rPr>
        <w:t>．</w:t>
      </w:r>
    </w:p>
    <w:p>
      <w:pPr>
        <w:spacing w:line="360" w:lineRule="auto"/>
        <w:jc w:val="left"/>
        <w:textAlignment w:val="center"/>
        <w:rPr>
          <w:color w:val="000000"/>
        </w:rPr>
      </w:pPr>
      <w:r>
        <w:rPr>
          <w:color w:val="000000"/>
        </w:rPr>
        <w:t xml:space="preserve">15. </w:t>
      </w:r>
      <w:r>
        <w:rPr>
          <w:rFonts w:ascii="宋体" w:cs="宋体" w:eastAsia="宋体" w:hAnsi="宋体"/>
          <w:color w:val="000000"/>
        </w:rPr>
        <w:t>如图，在</w:t>
      </w:r>
      <w:r>
        <w:object>
          <v:shape alt="学科网(www.zxxk.com)--教育资源门户，提供试卷、教案、课件、论文、素材以及各类教学资源下载，还有大量而丰富的教学相关资讯！ 7l84B3XHQkXNAx1ODbqMbQ==" id="_x0000_i1246" o:ole="" o:oleicon="f" style="width:51pt;height:14.25pt" type="#_x0000_t75">
            <v:imagedata o:title="eqIddd967903ed5a6f640a5b801ec8be0070" r:id="rId401"/>
          </v:shape>
          <o:OLEObject DrawAspect="Content" ObjectID="_226" ProgID="Equation.DSMT4" ShapeID="_x0000_i1246" Type="Embed" r:id="rId402"/>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7l84B3XHQkXNAx1ODbqMbQ==" id="_x0000_i1247" o:ole="" o:oleicon="f" style="width:78.75pt;height:15pt" type="#_x0000_t75">
            <v:imagedata o:title="eqIdd2043ff1b8a975a71f72b93a499a4e0c" r:id="rId403"/>
          </v:shape>
          <o:OLEObject DrawAspect="Content" ObjectID="_227" ProgID="Equation.DSMT4" ShapeID="_x0000_i1247" Type="Embed" r:id="rId404"/>
        </w:object>
      </w:r>
      <w:r>
        <w:rPr>
          <w:rFonts w:ascii="宋体" w:cs="宋体" w:eastAsia="宋体" w:hAnsi="宋体"/>
          <w:color w:val="000000"/>
        </w:rPr>
        <w:t>是</w:t>
      </w:r>
      <w:r>
        <w:object>
          <v:shape alt="学科网(www.zxxk.com)--教育资源门户，提供试卷、教案、课件、论文、素材以及各类教学资源下载，还有大量而丰富的教学相关资讯！ 7l84B3XHQkXNAx1ODbqMbQ==" id="_x0000_i1248" o:ole="" o:oleicon="f" style="width:19.95pt;height:13pt" type="#_x0000_t75">
            <v:imagedata o:title="eqIdf52a58fbaf4fea03567e88a9f0f6e37e" r:id="rId275"/>
          </v:shape>
          <o:OLEObject DrawAspect="Content" ObjectID="_228" ProgID="Equation.DSMT4" ShapeID="_x0000_i1248" Type="Embed" r:id="rId405"/>
        </w:object>
      </w:r>
      <w:r>
        <w:rPr>
          <w:rFonts w:ascii="宋体" w:cs="宋体" w:eastAsia="宋体" w:hAnsi="宋体"/>
          <w:color w:val="000000"/>
        </w:rPr>
        <w:t>的中点，过</w:t>
      </w:r>
      <w:r>
        <w:object>
          <v:shape alt="学科网(www.zxxk.com)--教育资源门户，提供试卷、教案、课件、论文、素材以及各类教学资源下载，还有大量而丰富的教学相关资讯！ 7l84B3XHQkXNAx1ODbqMbQ==" id="_x0000_i1249" o:ole="" o:oleicon="f" style="width:13pt;height:13pt" type="#_x0000_t75">
            <v:imagedata o:title="eqId8455657dde27aabe6adb7b188e031c11" r:id="rId406"/>
          </v:shape>
          <o:OLEObject DrawAspect="Content" ObjectID="_229" ProgID="Equation.DSMT4" ShapeID="_x0000_i1249" Type="Embed" r:id="rId407"/>
        </w:object>
      </w:r>
      <w:r>
        <w:rPr>
          <w:rFonts w:ascii="宋体" w:cs="宋体" w:eastAsia="宋体" w:hAnsi="宋体"/>
          <w:color w:val="000000"/>
        </w:rPr>
        <w:t>点作</w:t>
      </w:r>
      <w:r>
        <w:object>
          <v:shape alt="学科网(www.zxxk.com)--教育资源门户，提供试卷、教案、课件、论文、素材以及各类教学资源下载，还有大量而丰富的教学相关资讯！ 7l84B3XHQkXNAx1ODbqMbQ==" id="_x0000_i1250" o:ole="" o:oleicon="f" style="width:19.95pt;height:13pt" type="#_x0000_t75">
            <v:imagedata o:title="eqIdf52a58fbaf4fea03567e88a9f0f6e37e" r:id="rId275"/>
          </v:shape>
          <o:OLEObject DrawAspect="Content" ObjectID="_230" ProgID="Equation.DSMT4" ShapeID="_x0000_i1250" Type="Embed" r:id="rId408"/>
        </w:object>
      </w:r>
      <w:r>
        <w:rPr>
          <w:rFonts w:ascii="宋体" w:cs="宋体" w:eastAsia="宋体" w:hAnsi="宋体"/>
          <w:color w:val="000000"/>
        </w:rPr>
        <w:t>的垂线交</w:t>
      </w:r>
      <w:r>
        <w:object>
          <v:shape alt="学科网(www.zxxk.com)--教育资源门户，提供试卷、教案、课件、论文、素材以及各类教学资源下载，还有大量而丰富的教学相关资讯！ 7l84B3XHQkXNAx1ODbqMbQ==" id="_x0000_i1251" o:ole="" o:oleicon="f" style="width:21pt;height:13.95pt" type="#_x0000_t75">
            <v:imagedata o:title="eqId60ef95894ceebaf236170e8832dcf7e3" r:id="rId277"/>
          </v:shape>
          <o:OLEObject DrawAspect="Content" ObjectID="_231" ProgID="Equation.DSMT4" ShapeID="_x0000_i1251" Type="Embed" r:id="rId409"/>
        </w:object>
      </w:r>
      <w:r>
        <w:rPr>
          <w:rFonts w:ascii="宋体" w:cs="宋体" w:eastAsia="宋体" w:hAnsi="宋体"/>
          <w:color w:val="000000"/>
        </w:rPr>
        <w:t>于点</w:t>
      </w:r>
      <w:r>
        <w:object>
          <v:shape alt="学科网(www.zxxk.com)--教育资源门户，提供试卷、教案、课件、论文、素材以及各类教学资源下载，还有大量而丰富的教学相关资讯！ 7l84B3XHQkXNAx1ODbqMbQ==" id="_x0000_i1252" o:ole="" o:oleicon="f" style="width:102.55pt;height:30.55pt" type="#_x0000_t75">
            <v:imagedata o:title="eqIdd6774efee5596c5770f3248cb8ba2840" r:id="rId410"/>
          </v:shape>
          <o:OLEObject DrawAspect="Content" ObjectID="_232" ProgID="Equation.DSMT4" ShapeID="_x0000_i1252" Type="Embed" r:id="rId411"/>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7l84B3XHQkXNAx1ODbqMbQ==" id="_x0000_i1253" o:ole="" o:oleicon="f" style="width:20pt;height:13pt" type="#_x0000_t75">
            <v:imagedata o:title="eqId68a83fdd2ba72a2dba0b6b10bb3e06b9" r:id="rId412"/>
          </v:shape>
          <o:OLEObject DrawAspect="Content" ObjectID="_233" ProgID="Equation.DSMT4" ShapeID="_x0000_i1253" Type="Embed" r:id="rId413"/>
        </w:object>
      </w:r>
      <w:r>
        <w:rPr>
          <w:rFonts w:ascii="宋体" w:cs="宋体" w:eastAsia="宋体" w:hAnsi="宋体"/>
          <w:color w:val="000000"/>
        </w:rPr>
        <w:t>的长为</w:t>
      </w:r>
      <w:r>
        <w:rPr>
          <w:color w:val="000000"/>
        </w:rPr>
        <w:t>______</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295400" cy="1228725"/>
            <wp:docPr descr="学科网(www.zxxk.com)--教育资源门户，提供试卷、教案、课件、论文、素材以及各类教学资源下载，还有大量而丰富的教学相关资讯！ 7l84B3XHQkXNAx1ODbqMbQ==" id="1000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414"/>
                    <a:stretch>
                      <a:fillRect/>
                    </a:stretch>
                  </pic:blipFill>
                  <pic:spPr>
                    <a:xfrm>
                      <a:off x="0" y="0"/>
                      <a:ext cx="1295400" cy="1228725"/>
                    </a:xfrm>
                    <a:prstGeom prst="rect">
                      <a:avLst/>
                    </a:prstGeom>
                  </pic:spPr>
                </pic:pic>
              </a:graphicData>
            </a:graphic>
          </wp:inline>
        </w:drawing>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7l84B3XHQkXNAx1ODbqMbQ==" id="_x0000_i1254" o:ole="" o:oleicon="f" style="width:16.8pt;height:31.2pt" type="#_x0000_t75">
            <v:imagedata o:title="eqId0b77a750c8b127476bbb41e1eb289750" r:id="rId415"/>
          </v:shape>
          <o:OLEObject DrawAspect="Content" ObjectID="_234" ProgID="Equation.DSMT4" ShapeID="_x0000_i1254" Type="Embed" r:id="rId416"/>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color w:val="000000"/>
        </w:rPr>
        <w:t>本题考查解直角三角形、线段中点的定义，根据三角函数求出</w:t>
      </w:r>
      <w:r>
        <w:object>
          <v:shape alt="学科网(www.zxxk.com)--教育资源门户，提供试卷、教案、课件、论文、素材以及各类教学资源下载，还有大量而丰富的教学相关资讯！ 7l84B3XHQkXNAx1ODbqMbQ==" id="_x0000_i1255" o:ole="" o:oleicon="f" style="width:19.95pt;height:13pt" type="#_x0000_t75">
            <v:imagedata o:title="eqIdf52a58fbaf4fea03567e88a9f0f6e37e" r:id="rId275"/>
          </v:shape>
          <o:OLEObject DrawAspect="Content" ObjectID="_235" ProgID="Equation.DSMT4" ShapeID="_x0000_i1255" Type="Embed" r:id="rId417"/>
        </w:object>
      </w:r>
      <w:r>
        <w:rPr>
          <w:color w:val="000000"/>
        </w:rPr>
        <w:t>，从而由线段中点的定义求出</w:t>
      </w:r>
      <w:r>
        <w:object>
          <v:shape alt="学科网(www.zxxk.com)--教育资源门户，提供试卷、教案、课件、论文、素材以及各类教学资源下载，还有大量而丰富的教学相关资讯！ 7l84B3XHQkXNAx1ODbqMbQ==" id="_x0000_i1256" o:ole="" o:oleicon="f" style="width:21pt;height:13pt" type="#_x0000_t75">
            <v:imagedata o:title="eqId03902478df1a55bc99703210bccab910" r:id="rId418"/>
          </v:shape>
          <o:OLEObject DrawAspect="Content" ObjectID="_236" ProgID="Equation.DSMT4" ShapeID="_x0000_i1256" Type="Embed" r:id="rId419"/>
        </w:object>
      </w:r>
      <w:r>
        <w:rPr>
          <w:color w:val="000000"/>
        </w:rPr>
        <w:t>，再由三角函数求出</w:t>
      </w:r>
      <w:r>
        <w:object>
          <v:shape alt="学科网(www.zxxk.com)--教育资源门户，提供试卷、教案、课件、论文、素材以及各类教学资源下载，还有大量而丰富的教学相关资讯！ 7l84B3XHQkXNAx1ODbqMbQ==" id="_x0000_i1257" o:ole="" o:oleicon="f" style="width:20pt;height:13pt" type="#_x0000_t75">
            <v:imagedata o:title="eqId68a83fdd2ba72a2dba0b6b10bb3e06b9" r:id="rId412"/>
          </v:shape>
          <o:OLEObject DrawAspect="Content" ObjectID="_237" ProgID="Equation.DSMT4" ShapeID="_x0000_i1257" Type="Embed" r:id="rId420"/>
        </w:object>
      </w:r>
      <w:r>
        <w:rPr>
          <w:color w:val="000000"/>
        </w:rPr>
        <w:t>即可，掌握三角函数、线段中点的定义是解题的关键．</w:t>
      </w:r>
    </w:p>
    <w:p>
      <w:pPr>
        <w:spacing w:line="360" w:lineRule="auto"/>
        <w:jc w:val="both"/>
        <w:textAlignment w:val="center"/>
        <w:rPr>
          <w:color w:val="000000"/>
        </w:rPr>
      </w:pPr>
      <w:r>
        <w:rPr>
          <w:color w:val="000000"/>
        </w:rPr>
        <w:t>【详解】</w:t>
      </w:r>
      <w:r>
        <w:rPr>
          <w:color w:val="000000"/>
        </w:rPr>
        <w:t>解：由题可知：</w:t>
      </w:r>
      <w:r>
        <w:object>
          <v:shape alt="学科网(www.zxxk.com)--教育资源门户，提供试卷、教案、课件、论文、素材以及各类教学资源下载，还有大量而丰富的教学相关资讯！ 7l84B3XHQkXNAx1ODbqMbQ==" id="_x0000_i1258" o:ole="" o:oleicon="f" style="width:66.75pt;height:15.75pt" type="#_x0000_t75">
            <v:imagedata o:title="eqIdc8ddc635fe9b984729e168c551f3f30c" r:id="rId421"/>
          </v:shape>
          <o:OLEObject DrawAspect="Content" ObjectID="_238" ProgID="Equation.DSMT4" ShapeID="_x0000_i1258" Type="Embed" r:id="rId422"/>
        </w:object>
      </w:r>
      <w:r>
        <w:object>
          <v:shape alt="学科网(www.zxxk.com)--教育资源门户，提供试卷、教案、课件、论文、素材以及各类教学资源下载，还有大量而丰富的教学相关资讯！ 7l84B3XHQkXNAx1ODbqMbQ==" id="_x0000_i1259" o:ole="" o:oleicon="f" style="width:65pt;height:13.95pt" type="#_x0000_t75">
            <v:imagedata o:title="eqIdfb64353c99068a7a1a8508a22f5b25b4" r:id="rId423"/>
          </v:shape>
          <o:OLEObject DrawAspect="Content" ObjectID="_239" ProgID="Equation.DSMT4" ShapeID="_x0000_i1259" Type="Embed" r:id="rId424"/>
        </w:object>
      </w:r>
      <w:r>
        <w:rPr>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260" o:ole="" o:oleicon="f" style="width:55.95pt;height:16.05pt" type="#_x0000_t75">
            <v:imagedata o:title="eqId2620ad3e6ed80ff6563d6b9c4291e15c" r:id="rId425"/>
          </v:shape>
          <o:OLEObject DrawAspect="Content" ObjectID="_240" ProgID="Equation.DSMT4" ShapeID="_x0000_i1260" Type="Embed" r:id="rId426"/>
        </w:objec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261" o:ole="" o:oleicon="f" style="width:120.85pt;height:31pt" type="#_x0000_t75">
            <v:imagedata o:title="eqId3c039d5d10f5081b92a0678ae8ccccbd" r:id="rId427"/>
          </v:shape>
          <o:OLEObject DrawAspect="Content" ObjectID="_241" ProgID="Equation.DSMT4" ShapeID="_x0000_i1261" Type="Embed" r:id="rId428"/>
        </w:objec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262" o:ole="" o:oleicon="f" style="width:55.95pt;height:16.05pt" type="#_x0000_t75">
            <v:imagedata o:title="eqIdaa03a85114f0b1f66412dbe78baacd86" r:id="rId429"/>
          </v:shape>
          <o:OLEObject DrawAspect="Content" ObjectID="_242" ProgID="Equation.DSMT4" ShapeID="_x0000_i1262" Type="Embed" r:id="rId430"/>
        </w:object>
      </w:r>
    </w:p>
    <w:p>
      <w:pPr>
        <w:spacing w:line="360" w:lineRule="auto"/>
        <w:jc w:val="both"/>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263" o:ole="" o:oleicon="f" style="width:13pt;height:13pt" type="#_x0000_t75">
            <v:imagedata o:title="eqId8455657dde27aabe6adb7b188e031c11" r:id="rId406"/>
          </v:shape>
          <o:OLEObject DrawAspect="Content" ObjectID="_243" ProgID="Equation.DSMT4" ShapeID="_x0000_i1263" Type="Embed" r:id="rId431"/>
        </w:object>
      </w:r>
      <w:r>
        <w:rPr>
          <w:color w:val="000000"/>
        </w:rPr>
        <w:t>是</w:t>
      </w:r>
      <w:r>
        <w:object>
          <v:shape alt="学科网(www.zxxk.com)--教育资源门户，提供试卷、教案、课件、论文、素材以及各类教学资源下载，还有大量而丰富的教学相关资讯！ 7l84B3XHQkXNAx1ODbqMbQ==" id="_x0000_i1264" o:ole="" o:oleicon="f" style="width:19.95pt;height:13pt" type="#_x0000_t75">
            <v:imagedata o:title="eqIdf52a58fbaf4fea03567e88a9f0f6e37e" r:id="rId275"/>
          </v:shape>
          <o:OLEObject DrawAspect="Content" ObjectID="_244" ProgID="Equation.DSMT4" ShapeID="_x0000_i1264" Type="Embed" r:id="rId432"/>
        </w:object>
      </w:r>
      <w:r>
        <w:rPr>
          <w:color w:val="000000"/>
        </w:rPr>
        <w:t>的中点，</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265" o:ole="" o:oleicon="f" style="width:93.05pt;height:31pt" type="#_x0000_t75">
            <v:imagedata o:title="eqId305e8c6f5f31dfcb2ba71293798826a3" r:id="rId433"/>
          </v:shape>
          <o:OLEObject DrawAspect="Content" ObjectID="_245" ProgID="Equation.DSMT4" ShapeID="_x0000_i1265" Type="Embed" r:id="rId434"/>
        </w:objec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266" o:ole="" o:oleicon="f" style="width:121.9pt;height:31pt" type="#_x0000_t75">
            <v:imagedata o:title="eqId8a707704b5d6a01ae38bd94df4d7c98a" r:id="rId435"/>
          </v:shape>
          <o:OLEObject DrawAspect="Content" ObjectID="_246" ProgID="Equation.DSMT4" ShapeID="_x0000_i1266" Type="Embed" r:id="rId436"/>
        </w:objec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267" o:ole="" o:oleicon="f" style="width:54.75pt;height:30.75pt" type="#_x0000_t75">
            <v:imagedata o:title="eqId81e02badd8e935057e4c73fed8fe9d80" r:id="rId437"/>
          </v:shape>
          <o:OLEObject DrawAspect="Content" ObjectID="_247" ProgID="Equation.DSMT4" ShapeID="_x0000_i1267" Type="Embed" r:id="rId438"/>
        </w:object>
      </w:r>
      <w:r>
        <w:rPr>
          <w:rFonts w:ascii="宋体" w:cs="宋体" w:eastAsia="宋体" w:hAnsi="宋体"/>
          <w:color w:val="000000"/>
        </w:rPr>
        <w:t>，</w:t>
      </w:r>
    </w:p>
    <w:p>
      <w:pPr>
        <w:spacing w:line="360" w:lineRule="auto"/>
        <w:jc w:val="both"/>
        <w:textAlignment w:val="center"/>
        <w:rPr>
          <w:color w:val="000000"/>
        </w:rPr>
      </w:pPr>
      <w:r>
        <w:rPr>
          <w:color w:val="000000"/>
        </w:rPr>
        <w:t>故答案为：</w:t>
      </w:r>
      <w:r>
        <w:object>
          <v:shape alt="学科网(www.zxxk.com)--教育资源门户，提供试卷、教案、课件、论文、素材以及各类教学资源下载，还有大量而丰富的教学相关资讯！ 7l84B3XHQkXNAx1ODbqMbQ==" id="_x0000_i1268" o:ole="" o:oleicon="f" style="width:21.05pt;height:31.15pt" type="#_x0000_t75">
            <v:imagedata o:title="eqId16337274a98d09adcf43b1854edb97ab" r:id="rId439"/>
          </v:shape>
          <o:OLEObject DrawAspect="Content" ObjectID="_248" ProgID="Equation.DSMT4" ShapeID="_x0000_i1268" Type="Embed" r:id="rId440"/>
        </w:object>
      </w:r>
    </w:p>
    <w:p>
      <w:pPr>
        <w:spacing w:line="360" w:lineRule="auto"/>
        <w:jc w:val="left"/>
        <w:textAlignment w:val="center"/>
        <w:rPr>
          <w:color w:val="000000"/>
        </w:rPr>
      </w:pPr>
      <w:r>
        <w:rPr>
          <w:color w:val="000000"/>
        </w:rPr>
        <w:t xml:space="preserve">16. </w:t>
      </w:r>
      <w:r>
        <w:rPr>
          <w:rFonts w:ascii="宋体" w:cs="宋体" w:eastAsia="宋体" w:hAnsi="宋体"/>
          <w:color w:val="000000"/>
        </w:rPr>
        <w:t>已知</w:t>
      </w:r>
      <w:r>
        <w:object>
          <v:shape alt="学科网(www.zxxk.com)--教育资源门户，提供试卷、教案、课件、论文、素材以及各类教学资源下载，还有大量而丰富的教学相关资讯！ 7l84B3XHQkXNAx1ODbqMbQ==" id="_x0000_i1269" o:ole="" o:oleicon="f" style="width:48pt;height:20pt" type="#_x0000_t75">
            <v:imagedata o:title="eqId5c41e921734694f53b250b16b8926249" r:id="rId85"/>
          </v:shape>
          <o:OLEObject DrawAspect="Content" ObjectID="_249" ProgID="Equation.DSMT4" ShapeID="_x0000_i1269" Type="Embed" r:id="rId441"/>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270" o:ole="" o:oleicon="f" style="width:43.05pt;height:21.9pt" type="#_x0000_t75">
            <v:imagedata o:title="eqId6b6c51d0b1a90c2121b0dc8e20ad30af" r:id="rId442"/>
          </v:shape>
          <o:OLEObject DrawAspect="Content" ObjectID="_250" ProgID="Equation.DSMT4" ShapeID="_x0000_i1270" Type="Embed" r:id="rId443"/>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271" o:ole="" o:oleicon="f" style="width:44.25pt;height:20.25pt" type="#_x0000_t75">
            <v:imagedata o:title="eqId98f56dbd8f8139a9959e20e8631829ce" r:id="rId444"/>
          </v:shape>
          <o:OLEObject DrawAspect="Content" ObjectID="_251" ProgID="Equation.DSMT4" ShapeID="_x0000_i1271" Type="Embed" r:id="rId445"/>
        </w:object>
      </w:r>
      <w:r>
        <w:rPr>
          <w:rFonts w:ascii="宋体" w:cs="宋体" w:eastAsia="宋体" w:hAnsi="宋体"/>
          <w:color w:val="000000"/>
        </w:rPr>
        <w:t>是二次函数</w:t>
      </w:r>
      <w:r>
        <w:object>
          <v:shape alt="学科网(www.zxxk.com)--教育资源门户，提供试卷、教案、课件、论文、素材以及各类教学资源下载，还有大量而丰富的教学相关资讯！ 7l84B3XHQkXNAx1ODbqMbQ==" id="_x0000_i1272" o:ole="" o:oleicon="f" style="width:81pt;height:21.75pt" type="#_x0000_t75">
            <v:imagedata o:title="eqId7f0a689a0bea86ac5512d89d2fb8f73d" r:id="rId446"/>
          </v:shape>
          <o:OLEObject DrawAspect="Content" ObjectID="_252" ProgID="Equation.DSMT4" ShapeID="_x0000_i1272" Type="Embed" r:id="rId447"/>
        </w:object>
      </w:r>
      <w:r>
        <w:rPr>
          <w:rFonts w:ascii="宋体" w:cs="宋体" w:eastAsia="宋体" w:hAnsi="宋体"/>
          <w:color w:val="000000"/>
        </w:rPr>
        <w:t>的图象上的三个点，则</w:t>
      </w:r>
      <w:r>
        <w:object>
          <v:shape alt="学科网(www.zxxk.com)--教育资源门户，提供试卷、教案、课件、论文、素材以及各类教学资源下载，还有大量而丰富的教学相关资讯！ 7l84B3XHQkXNAx1ODbqMbQ==" id="_x0000_i1273" o:ole="" o:oleicon="f" style="width:13.2pt;height:17.9pt" type="#_x0000_t75">
            <v:imagedata o:title="eqId54015ff5b49e3283901da1291b6b921d" r:id="rId93"/>
          </v:shape>
          <o:OLEObject DrawAspect="Content" ObjectID="_253" ProgID="Equation.DSMT4" ShapeID="_x0000_i1273" Type="Embed" r:id="rId448"/>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274" o:ole="" o:oleicon="f" style="width:14.1pt;height:17.9pt" type="#_x0000_t75">
            <v:imagedata o:title="eqId46f6872ffb1934339c53c2c2282d5889" r:id="rId95"/>
          </v:shape>
          <o:OLEObject DrawAspect="Content" ObjectID="_254" ProgID="Equation.DSMT4" ShapeID="_x0000_i1274" Type="Embed" r:id="rId449"/>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275" o:ole="" o:oleicon="f" style="width:13.95pt;height:18pt" type="#_x0000_t75">
            <v:imagedata o:title="eqId9314bd1d7a6e070f4f2428f9a321804e" r:id="rId97"/>
          </v:shape>
          <o:OLEObject DrawAspect="Content" ObjectID="_255" ProgID="Equation.DSMT4" ShapeID="_x0000_i1275" Type="Embed" r:id="rId450"/>
        </w:object>
      </w:r>
      <w:r>
        <w:rPr>
          <w:rFonts w:ascii="宋体" w:cs="宋体" w:eastAsia="宋体" w:hAnsi="宋体"/>
          <w:color w:val="000000"/>
        </w:rPr>
        <w:t>的大小关系为</w:t>
      </w:r>
      <w:r>
        <w:rPr>
          <w:color w:val="000000"/>
        </w:rPr>
        <w:t>______</w:t>
      </w:r>
      <w:r>
        <w:rPr>
          <w:rFonts w:ascii="宋体" w:cs="宋体" w:eastAsia="宋体" w:hAnsi="宋体"/>
          <w:color w:val="000000"/>
        </w:rPr>
        <w:t>．</w:t>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7l84B3XHQkXNAx1ODbqMbQ==" id="_x0000_i1276" o:ole="" o:oleicon="f" style="width:59.25pt;height:18.75pt" type="#_x0000_t75">
            <v:imagedata o:title="eqId70c99607ffa60b6a0360712daac43ce4" r:id="rId451"/>
          </v:shape>
          <o:OLEObject DrawAspect="Content" ObjectID="_256" ProgID="Equation.DSMT4" ShapeID="_x0000_i1276" Type="Embed" r:id="rId452"/>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了二次函数的性质，主要涉及到二次函数的开口方向、对称性以及增减性，熟知二次函数的基本性质是解决函数问题的关键．根据二次函数的解析式得出图象的开口向下，对称轴是直线</w:t>
      </w:r>
      <w:r>
        <w:object>
          <v:shape alt="学科网(www.zxxk.com)--教育资源门户，提供试卷、教案、课件、论文、素材以及各类教学资源下载，还有大量而丰富的教学相关资讯！ 7l84B3XHQkXNAx1ODbqMbQ==" id="_x0000_i1277" o:ole="" o:oleicon="f" style="width:26pt;height:14pt" type="#_x0000_t75">
            <v:imagedata o:title="eqId9b384412acba251d87902ab928902f16" r:id="rId195"/>
          </v:shape>
          <o:OLEObject DrawAspect="Content" ObjectID="_257" ProgID="Equation.DSMT4" ShapeID="_x0000_i1277" Type="Embed" r:id="rId453"/>
        </w:object>
      </w:r>
      <w:r>
        <w:rPr>
          <w:rFonts w:ascii="宋体" w:cs="宋体" w:eastAsia="宋体" w:hAnsi="宋体"/>
          <w:color w:val="000000"/>
        </w:rPr>
        <w:t>，将点</w:t>
      </w:r>
      <w:r>
        <w:rPr>
          <w:rFonts w:ascii="Times New Roman" w:cs="Times New Roman" w:eastAsia="Times New Roman" w:hAnsi="Times New Roman"/>
          <w:i/>
          <w:color w:val="000000"/>
        </w:rPr>
        <w:t>A</w:t>
      </w:r>
      <w:r>
        <w:rPr>
          <w:rFonts w:ascii="宋体" w:cs="宋体" w:eastAsia="宋体" w:hAnsi="宋体"/>
          <w:color w:val="000000"/>
        </w:rPr>
        <w:t>根据对称性转化到对称轴右侧，再根据</w:t>
      </w:r>
      <w:r>
        <w:object>
          <v:shape alt="学科网(www.zxxk.com)--教育资源门户，提供试卷、教案、课件、论文、素材以及各类教学资源下载，还有大量而丰富的教学相关资讯！ 7l84B3XHQkXNAx1ODbqMbQ==" id="_x0000_i1278" o:ole="" o:oleicon="f" style="width:26.1pt;height:14.1pt" type="#_x0000_t75">
            <v:imagedata o:title="eqId0fde64f4d3c38e43fbdee24eadc4b0dd" r:id="rId454"/>
          </v:shape>
          <o:OLEObject DrawAspect="Content" ObjectID="_258" ProgID="Equation.DSMT4" ShapeID="_x0000_i1278" Type="Embed" r:id="rId455"/>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279" o:ole="" o:oleicon="f" style="width:9.75pt;height:12pt" type="#_x0000_t75">
            <v:imagedata o:title="eqIdd053b14c8588eee2acbbe44fc37a6886" r:id="rId76"/>
          </v:shape>
          <o:OLEObject DrawAspect="Content" ObjectID="_259" ProgID="Equation.DSMT4" ShapeID="_x0000_i1279" Type="Embed" r:id="rId456"/>
        </w:object>
      </w:r>
      <w:r>
        <w:rPr>
          <w:rFonts w:ascii="宋体" w:cs="宋体" w:eastAsia="宋体" w:hAnsi="宋体"/>
          <w:color w:val="000000"/>
        </w:rPr>
        <w:t>随</w:t>
      </w:r>
      <w:r>
        <w:object>
          <v:shape alt="学科网(www.zxxk.com)--教育资源门户，提供试卷、教案、课件、论文、素材以及各类教学资源下载，还有大量而丰富的教学相关资讯！ 7l84B3XHQkXNAx1ODbqMbQ==" id="_x0000_i1280" o:ole="" o:oleicon="f" style="width:9pt;height:9.75pt" type="#_x0000_t75">
            <v:imagedata o:title="eqId81dea63b8ce3e51adf66cf7b9982a248" r:id="rId228"/>
          </v:shape>
          <o:OLEObject DrawAspect="Content" ObjectID="_260" ProgID="Equation.DSMT4" ShapeID="_x0000_i1280" Type="Embed" r:id="rId457"/>
        </w:object>
      </w:r>
      <w:r>
        <w:rPr>
          <w:rFonts w:ascii="宋体" w:cs="宋体" w:eastAsia="宋体" w:hAnsi="宋体"/>
          <w:color w:val="000000"/>
        </w:rPr>
        <w:t>的增大而减小，即可得出答案．</w:t>
      </w:r>
    </w:p>
    <w:p>
      <w:pPr>
        <w:spacing w:line="360" w:lineRule="auto"/>
        <w:jc w:val="both"/>
        <w:textAlignment w:val="center"/>
        <w:rPr>
          <w:color w:val="000000"/>
        </w:rPr>
      </w:pPr>
      <w:r>
        <w:rPr>
          <w:color w:val="000000"/>
        </w:rPr>
        <w:t>【详解】</w:t>
      </w:r>
      <w:r>
        <w:rPr>
          <w:rFonts w:ascii="宋体" w:cs="宋体" w:eastAsia="宋体" w:hAnsi="宋体"/>
          <w:color w:val="000000"/>
        </w:rPr>
        <w:t>解：∵</w:t>
      </w:r>
      <w:r>
        <w:object>
          <v:shape alt="学科网(www.zxxk.com)--教育资源门户，提供试卷、教案、课件、论文、素材以及各类教学资源下载，还有大量而丰富的教学相关资讯！ 7l84B3XHQkXNAx1ODbqMbQ==" id="_x0000_i1281" o:ole="" o:oleicon="f" style="width:81pt;height:21.75pt" type="#_x0000_t75">
            <v:imagedata o:title="eqId7f0a689a0bea86ac5512d89d2fb8f73d" r:id="rId446"/>
          </v:shape>
          <o:OLEObject DrawAspect="Content" ObjectID="_261" ProgID="Equation.DSMT4" ShapeID="_x0000_i1281" Type="Embed" r:id="rId458"/>
        </w:object>
      </w:r>
      <w:r>
        <w:rPr>
          <w:rFonts w:ascii="宋体" w:cs="宋体" w:eastAsia="宋体" w:hAnsi="宋体"/>
          <w:color w:val="000000"/>
        </w:rPr>
        <w:t>的图象开口向下，对称轴是直线</w:t>
      </w:r>
      <w:r>
        <w:object>
          <v:shape alt="学科网(www.zxxk.com)--教育资源门户，提供试卷、教案、课件、论文、素材以及各类教学资源下载，还有大量而丰富的教学相关资讯！ 7l84B3XHQkXNAx1ODbqMbQ==" id="_x0000_i1282" o:ole="" o:oleicon="f" style="width:83.8pt;height:34.95pt" type="#_x0000_t75">
            <v:imagedata o:title="eqId3c8ef77fb0cf6af5e8e52d9bb29d9c85" r:id="rId459"/>
          </v:shape>
          <o:OLEObject DrawAspect="Content" ObjectID="_262" ProgID="Equation.DSMT4" ShapeID="_x0000_i1282" Type="Embed" r:id="rId460"/>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283" o:ole="" o:oleicon="f" style="width:11pt;height:10pt" type="#_x0000_t75">
            <v:imagedata o:title="eqId2de0d10ef8b748d4531250c37c5d3f9e" r:id="rId461"/>
          </v:shape>
          <o:OLEObject DrawAspect="Content" ObjectID="_263" ProgID="Equation.DSMT4" ShapeID="_x0000_i1283" Type="Embed" r:id="rId462"/>
        </w:object>
      </w:r>
      <w:r>
        <w:rPr>
          <w:rFonts w:ascii="宋体" w:cs="宋体" w:eastAsia="宋体" w:hAnsi="宋体"/>
          <w:color w:val="000000"/>
        </w:rPr>
        <w:t>点</w:t>
      </w:r>
      <w:r>
        <w:object>
          <v:shape alt="学科网(www.zxxk.com)--教育资源门户，提供试卷、教案、课件、论文、素材以及各类教学资源下载，还有大量而丰富的教学相关资讯！ 7l84B3XHQkXNAx1ODbqMbQ==" id="_x0000_i1284" o:ole="" o:oleicon="f" style="width:48pt;height:20pt" type="#_x0000_t75">
            <v:imagedata o:title="eqId5c41e921734694f53b250b16b8926249" r:id="rId85"/>
          </v:shape>
          <o:OLEObject DrawAspect="Content" ObjectID="_264" ProgID="Equation.DSMT4" ShapeID="_x0000_i1284" Type="Embed" r:id="rId463"/>
        </w:object>
      </w:r>
      <w:r>
        <w:rPr>
          <w:rFonts w:ascii="宋体" w:cs="宋体" w:eastAsia="宋体" w:hAnsi="宋体"/>
          <w:color w:val="000000"/>
        </w:rPr>
        <w:t>关于直线</w:t>
      </w:r>
      <w:r>
        <w:object>
          <v:shape alt="学科网(www.zxxk.com)--教育资源门户，提供试卷、教案、课件、论文、素材以及各类教学资源下载，还有大量而丰富的教学相关资讯！ 7l84B3XHQkXNAx1ODbqMbQ==" id="_x0000_i1285" o:ole="" o:oleicon="f" style="width:26pt;height:14pt" type="#_x0000_t75">
            <v:imagedata o:title="eqId9b384412acba251d87902ab928902f16" r:id="rId195"/>
          </v:shape>
          <o:OLEObject DrawAspect="Content" ObjectID="_265" ProgID="Equation.DSMT4" ShapeID="_x0000_i1285" Type="Embed" r:id="rId464"/>
        </w:object>
      </w:r>
      <w:r>
        <w:rPr>
          <w:rFonts w:ascii="宋体" w:cs="宋体" w:eastAsia="宋体" w:hAnsi="宋体"/>
          <w:color w:val="000000"/>
        </w:rPr>
        <w:t>对称点是</w:t>
      </w:r>
      <w:r>
        <w:object>
          <v:shape alt="学科网(www.zxxk.com)--教育资源门户，提供试卷、教案、课件、论文、素材以及各类教学资源下载，还有大量而丰富的教学相关资讯！ 7l84B3XHQkXNAx1ODbqMbQ==" id="_x0000_i1286" o:ole="" o:oleicon="f" style="width:33pt;height:20.5pt" type="#_x0000_t75">
            <v:imagedata o:title="eqId4564da439f1eade72ca073777812ac0b" r:id="rId465"/>
          </v:shape>
          <o:OLEObject DrawAspect="Content" ObjectID="_266" ProgID="Equation.DSMT4" ShapeID="_x0000_i1286" Type="Embed" r:id="rId466"/>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287" o:ole="" o:oleicon="f" style="width:47.75pt;height:13.15pt" type="#_x0000_t75">
            <v:imagedata o:title="eqIdbd17e02092bc4d36e16b7b3ffcee29ef" r:id="rId467"/>
          </v:shape>
          <o:OLEObject DrawAspect="Content" ObjectID="_267" ProgID="Equation.DSMT4" ShapeID="_x0000_i1287" Type="Embed" r:id="rId468"/>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288" o:ole="" o:oleicon="f" style="width:68.25pt;height:18pt" type="#_x0000_t75">
            <v:imagedata o:title="eqId68231ff5440068daf4c3d49cb7033af1" r:id="rId469"/>
          </v:shape>
          <o:OLEObject DrawAspect="Content" ObjectID="_268" ProgID="Equation.DSMT4" ShapeID="_x0000_i1288" Type="Embed" r:id="rId470"/>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7l84B3XHQkXNAx1ODbqMbQ==" id="_x0000_i1289" o:ole="" o:oleicon="f" style="width:59.25pt;height:18.75pt" type="#_x0000_t75">
            <v:imagedata o:title="eqId70c99607ffa60b6a0360712daac43ce4" r:id="rId451"/>
          </v:shape>
          <o:OLEObject DrawAspect="Content" ObjectID="_269" ProgID="Equation.DSMT4" ShapeID="_x0000_i1289" Type="Embed" r:id="rId471"/>
        </w:object>
      </w:r>
      <w:r>
        <w:rPr>
          <w:rFonts w:ascii="宋体" w:cs="宋体" w:eastAsia="宋体" w:hAnsi="宋体"/>
          <w:color w:val="000000"/>
        </w:rPr>
        <w:t>．</w:t>
      </w:r>
    </w:p>
    <w:p>
      <w:pPr>
        <w:spacing w:line="360" w:lineRule="auto"/>
        <w:jc w:val="left"/>
        <w:textAlignment w:val="center"/>
        <w:rPr>
          <w:color w:val="000000"/>
        </w:rPr>
      </w:pPr>
      <w:r>
        <w:rPr>
          <w:color w:val="000000"/>
        </w:rPr>
        <w:t xml:space="preserve">17. </w:t>
      </w:r>
      <w:r>
        <w:rPr>
          <w:rFonts w:ascii="宋体" w:cs="宋体" w:eastAsia="宋体" w:hAnsi="宋体"/>
          <w:color w:val="000000"/>
        </w:rPr>
        <w:t>如图，点</w:t>
      </w:r>
      <w:r>
        <w:object>
          <v:shape alt="学科网(www.zxxk.com)--教育资源门户，提供试卷、教案、课件、论文、素材以及各类教学资源下载，还有大量而丰富的教学相关资讯！ 7l84B3XHQkXNAx1ODbqMbQ==" id="_x0000_i1290" o:ole="" o:oleicon="f" style="width:10.5pt;height:10.5pt" type="#_x0000_t75">
            <v:imagedata o:title="eqId5963abe8f421bd99a2aaa94831a951e9" r:id="rId472"/>
          </v:shape>
          <o:OLEObject DrawAspect="Content" ObjectID="_270" ProgID="Equation.DSMT4" ShapeID="_x0000_i1290" Type="Embed" r:id="rId473"/>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291" o:ole="" o:oleicon="f" style="width:12.1pt;height:13.8pt" type="#_x0000_t75">
            <v:imagedata o:title="eqIdc5db41a1f31d6baee7c69990811edb9f" r:id="rId250"/>
          </v:shape>
          <o:OLEObject DrawAspect="Content" ObjectID="_271" ProgID="Equation.DSMT4" ShapeID="_x0000_i1291" Type="Embed" r:id="rId474"/>
        </w:object>
      </w:r>
      <w:r>
        <w:rPr>
          <w:rFonts w:ascii="宋体" w:cs="宋体" w:eastAsia="宋体" w:hAnsi="宋体"/>
          <w:color w:val="000000"/>
        </w:rPr>
        <w:t>在反比例函</w:t>
      </w:r>
      <w:r>
        <w:object>
          <v:shape alt="学科网(www.zxxk.com)--教育资源门户，提供试卷、教案、课件、论文、素材以及各类教学资源下载，还有大量而丰富的教学相关资讯！ 7l84B3XHQkXNAx1ODbqMbQ==" id="_x0000_i1292" o:ole="" o:oleicon="f" style="width:28.95pt;height:28.95pt" type="#_x0000_t75">
            <v:imagedata o:title="eqId8e7a43be4e234807e6cdd7f69d14e1ca" r:id="rId123"/>
          </v:shape>
          <o:OLEObject DrawAspect="Content" ObjectID="_272" ProgID="Equation.DSMT4" ShapeID="_x0000_i1292" Type="Embed" r:id="rId475"/>
        </w:object>
      </w:r>
      <w:r>
        <w:rPr>
          <w:rFonts w:ascii="宋体" w:cs="宋体" w:eastAsia="宋体" w:hAnsi="宋体"/>
          <w:color w:val="000000"/>
        </w:rPr>
        <w:t>的图象上，点</w:t>
      </w:r>
      <w:r>
        <w:object>
          <v:shape alt="学科网(www.zxxk.com)--教育资源门户，提供试卷、教案、课件、论文、素材以及各类教学资源下载，还有大量而丰富的教学相关资讯！ 7l84B3XHQkXNAx1ODbqMbQ==" id="_x0000_i1293" o:ole="" o:oleicon="f" style="width:9.75pt;height:10.5pt" type="#_x0000_t75">
            <v:imagedata o:title="eqId7f9e8449aad35c5d840a3395ea86df6d" r:id="rId476"/>
          </v:shape>
          <o:OLEObject DrawAspect="Content" ObjectID="_273" ProgID="Equation.DSMT4" ShapeID="_x0000_i1293" Type="Embed" r:id="rId477"/>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294" o:ole="" o:oleicon="f" style="width:13pt;height:13pt" type="#_x0000_t75">
            <v:imagedata o:title="eqId8455657dde27aabe6adb7b188e031c11" r:id="rId406"/>
          </v:shape>
          <o:OLEObject DrawAspect="Content" ObjectID="_274" ProgID="Equation.DSMT4" ShapeID="_x0000_i1294" Type="Embed" r:id="rId478"/>
        </w:object>
      </w:r>
      <w:r>
        <w:rPr>
          <w:rFonts w:ascii="宋体" w:cs="宋体" w:eastAsia="宋体" w:hAnsi="宋体"/>
          <w:color w:val="000000"/>
        </w:rPr>
        <w:t>在反比例函数</w:t>
      </w:r>
      <w:r>
        <w:object>
          <v:shape alt="学科网(www.zxxk.com)--教育资源门户，提供试卷、教案、课件、论文、素材以及各类教学资源下载，还有大量而丰富的教学相关资讯！ 7l84B3XHQkXNAx1ODbqMbQ==" id="_x0000_i1295" o:ole="" o:oleicon="f" style="width:28.95pt;height:28.95pt" type="#_x0000_t75">
            <v:imagedata o:title="eqId42408def74fe65cc8f2b41428df0cc46" r:id="rId479"/>
          </v:shape>
          <o:OLEObject DrawAspect="Content" ObjectID="_275" ProgID="Equation.DSMT4" ShapeID="_x0000_i1295" Type="Embed" r:id="rId480"/>
        </w:object>
      </w:r>
      <w:r>
        <w:rPr>
          <w:rFonts w:ascii="宋体" w:cs="宋体" w:eastAsia="宋体" w:hAnsi="宋体"/>
          <w:color w:val="000000"/>
        </w:rPr>
        <w:t>的图象上，</w:t>
      </w:r>
      <w:r>
        <w:object>
          <v:shape alt="学科网(www.zxxk.com)--教育资源门户，提供试卷、教案、课件、论文、素材以及各类教学资源下载，还有大量而丰富的教学相关资讯！ 7l84B3XHQkXNAx1ODbqMbQ==" id="_x0000_i1296" o:ole="" o:oleicon="f" style="width:69.75pt;height:14.25pt" type="#_x0000_t75">
            <v:imagedata o:title="eqId55a7b4baaa686dc1034984348389efee" r:id="rId481"/>
          </v:shape>
          <o:OLEObject DrawAspect="Content" ObjectID="_276" ProgID="Equation.DSMT4" ShapeID="_x0000_i1296" Type="Embed" r:id="rId482"/>
        </w:object>
      </w:r>
      <w:r>
        <w:rPr>
          <w:rFonts w:ascii="宋体" w:cs="宋体" w:eastAsia="宋体" w:hAnsi="宋体"/>
          <w:color w:val="000000"/>
        </w:rPr>
        <w:t>轴，若</w:t>
      </w:r>
      <w:r>
        <w:object>
          <v:shape alt="学科网(www.zxxk.com)--教育资源门户，提供试卷、教案、课件、论文、素材以及各类教学资源下载，还有大量而丰富的教学相关资讯！ 7l84B3XHQkXNAx1ODbqMbQ==" id="_x0000_i1297" o:ole="" o:oleicon="f" style="width:33pt;height:12.75pt" type="#_x0000_t75">
            <v:imagedata o:title="eqIdefc6e4b936d7a800e839a30c3839574d" r:id="rId483"/>
          </v:shape>
          <o:OLEObject DrawAspect="Content" ObjectID="_277" ProgID="Equation.DSMT4" ShapeID="_x0000_i1297" Type="Embed" r:id="rId484"/>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298" o:ole="" o:oleicon="f" style="width:34pt;height:13pt" type="#_x0000_t75">
            <v:imagedata o:title="eqId833cfda415649b832cc136caed392753" r:id="rId485"/>
          </v:shape>
          <o:OLEObject DrawAspect="Content" ObjectID="_278" ProgID="Equation.DSMT4" ShapeID="_x0000_i1298" Type="Embed" r:id="rId486"/>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299" o:ole="" o:oleicon="f" style="width:19.95pt;height:13pt" type="#_x0000_t75">
            <v:imagedata o:title="eqIdf52a58fbaf4fea03567e88a9f0f6e37e" r:id="rId275"/>
          </v:shape>
          <o:OLEObject DrawAspect="Content" ObjectID="_279" ProgID="Equation.DSMT4" ShapeID="_x0000_i1299" Type="Embed" r:id="rId487"/>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7l84B3XHQkXNAx1ODbqMbQ==" id="_x0000_i1300" o:ole="" o:oleicon="f" style="width:20pt;height:13.95pt" type="#_x0000_t75">
            <v:imagedata o:title="eqId9d78abbad68bbbf12af10cd40ef4c353" r:id="rId326"/>
          </v:shape>
          <o:OLEObject DrawAspect="Content" ObjectID="_280" ProgID="Equation.DSMT4" ShapeID="_x0000_i1300" Type="Embed" r:id="rId488"/>
        </w:object>
      </w:r>
      <w:r>
        <w:rPr>
          <w:rFonts w:ascii="宋体" w:cs="宋体" w:eastAsia="宋体" w:hAnsi="宋体"/>
          <w:color w:val="000000"/>
        </w:rPr>
        <w:t>的距离为</w:t>
      </w:r>
      <w:r>
        <w:rPr>
          <w:rFonts w:ascii="Times New Roman" w:cs="Times New Roman" w:eastAsia="Times New Roman" w:hAnsi="Times New Roman"/>
          <w:color w:val="000000"/>
        </w:rPr>
        <w:t>5</w:t>
      </w:r>
      <w:r>
        <w:rPr>
          <w:rFonts w:ascii="宋体" w:cs="宋体" w:eastAsia="宋体" w:hAnsi="宋体"/>
          <w:color w:val="000000"/>
        </w:rPr>
        <w:t>，则</w:t>
      </w:r>
      <w:r>
        <w:object>
          <v:shape alt="学科网(www.zxxk.com)--教育资源门户，提供试卷、教案、课件、论文、素材以及各类教学资源下载，还有大量而丰富的教学相关资讯！ 7l84B3XHQkXNAx1ODbqMbQ==" id="_x0000_i1301" o:ole="" o:oleicon="f" style="width:26.5pt;height:14.25pt" type="#_x0000_t75">
            <v:imagedata o:title="eqIdc9f2416d1f75a45a314331146550832e" r:id="rId489"/>
          </v:shape>
          <o:OLEObject DrawAspect="Content" ObjectID="_281" ProgID="Equation.DSMT4" ShapeID="_x0000_i1301" Type="Embed" r:id="rId490"/>
        </w:object>
      </w:r>
      <w:r>
        <w:rPr>
          <w:rFonts w:ascii="宋体" w:cs="宋体" w:eastAsia="宋体" w:hAnsi="宋体"/>
          <w:color w:val="000000"/>
        </w:rPr>
        <w:t>的值为</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400175" cy="1428750"/>
            <wp:docPr descr="学科网(www.zxxk.com)--教育资源门户，提供试卷、教案、课件、论文、素材以及各类教学资源下载，还有大量而丰富的教学相关资讯！ 7l84B3XHQkXNAx1ODbqMbQ==" id="1000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491"/>
                    <a:stretch>
                      <a:fillRect/>
                    </a:stretch>
                  </pic:blipFill>
                  <pic:spPr>
                    <a:xfrm>
                      <a:off x="0" y="0"/>
                      <a:ext cx="1400175" cy="1428750"/>
                    </a:xfrm>
                    <a:prstGeom prst="rect">
                      <a:avLst/>
                    </a:prstGeom>
                  </pic:spPr>
                </pic:pic>
              </a:graphicData>
            </a:graphic>
          </wp:inline>
        </w:drawing>
      </w:r>
    </w:p>
    <w:p>
      <w:pPr>
        <w:spacing w:line="360" w:lineRule="auto"/>
        <w:textAlignment w:val="center"/>
        <w:rPr>
          <w:color w:val="000000"/>
        </w:rPr>
      </w:pPr>
      <w:r>
        <w:rPr>
          <w:color w:val="2E75B6"/>
        </w:rPr>
        <w:t>【答案】</w:t>
      </w:r>
      <w:r>
        <w:rPr>
          <w:rFonts w:ascii="Times New Roman" w:cs="Times New Roman" w:eastAsia="Times New Roman" w:hAnsi="Times New Roman"/>
          <w:color w:val="000000"/>
        </w:rPr>
        <w:t>6</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了反比例函数的性质，解题的关键是：根据题意列出等量关系式．设</w:t>
      </w:r>
      <w:r>
        <w:object>
          <v:shape alt="学科网(www.zxxk.com)--教育资源门户，提供试卷、教案、课件、论文、素材以及各类教学资源下载，还有大量而丰富的教学相关资讯！ 7l84B3XHQkXNAx1ODbqMbQ==" id="_x0000_i1302" o:ole="" o:oleicon="f" style="width:10.5pt;height:10.5pt" type="#_x0000_t75">
            <v:imagedata o:title="eqId5963abe8f421bd99a2aaa94831a951e9" r:id="rId472"/>
          </v:shape>
          <o:OLEObject DrawAspect="Content" ObjectID="_282" ProgID="Equation.DSMT4" ShapeID="_x0000_i1302" Type="Embed" r:id="rId492"/>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03" o:ole="" o:oleicon="f" style="width:12.1pt;height:13.8pt" type="#_x0000_t75">
            <v:imagedata o:title="eqIdc5db41a1f31d6baee7c69990811edb9f" r:id="rId250"/>
          </v:shape>
          <o:OLEObject DrawAspect="Content" ObjectID="_283" ProgID="Equation.DSMT4" ShapeID="_x0000_i1303" Type="Embed" r:id="rId493"/>
        </w:object>
      </w:r>
      <w:r>
        <w:rPr>
          <w:rFonts w:ascii="宋体" w:cs="宋体" w:eastAsia="宋体" w:hAnsi="宋体"/>
          <w:color w:val="000000"/>
        </w:rPr>
        <w:t>两点的坐标分别为</w:t>
      </w:r>
      <w:r>
        <w:object>
          <v:shape alt="学科网(www.zxxk.com)--教育资源门户，提供试卷、教案、课件、论文、素材以及各类教学资源下载，还有大量而丰富的教学相关资讯！ 7l84B3XHQkXNAx1ODbqMbQ==" id="_x0000_i1304" o:ole="" o:oleicon="f" style="width:39.75pt;height:38.25pt" type="#_x0000_t75">
            <v:imagedata o:title="eqId8b79f6248f4a001eb2f2a4ba0e1dde55" r:id="rId494"/>
          </v:shape>
          <o:OLEObject DrawAspect="Content" ObjectID="_284" ProgID="Equation.DSMT4" ShapeID="_x0000_i1304" Type="Embed" r:id="rId495"/>
        </w:object>
      </w:r>
      <w:r>
        <w:rPr>
          <w:rFonts w:ascii="宋体" w:cs="宋体" w:eastAsia="宋体" w:hAnsi="宋体"/>
          <w:color w:val="000000"/>
        </w:rPr>
        <w:t xml:space="preserve"> 、</w:t>
      </w:r>
      <w:r>
        <w:object>
          <v:shape alt="学科网(www.zxxk.com)--教育资源门户，提供试卷、教案、课件、论文、素材以及各类教学资源下载，还有大量而丰富的教学相关资讯！ 7l84B3XHQkXNAx1ODbqMbQ==" id="_x0000_i1305" o:ole="" o:oleicon="f" style="width:42.75pt;height:38.25pt" type="#_x0000_t75">
            <v:imagedata o:title="eqId3e9815eaf6f0db651c18c9337d7162da" r:id="rId496"/>
          </v:shape>
          <o:OLEObject DrawAspect="Content" ObjectID="_285" ProgID="Equation.DSMT4" ShapeID="_x0000_i1305" Type="Embed" r:id="rId497"/>
        </w:object>
      </w:r>
      <w:r>
        <w:rPr>
          <w:rFonts w:ascii="宋体" w:cs="宋体" w:eastAsia="宋体" w:hAnsi="宋体"/>
          <w:color w:val="000000"/>
        </w:rPr>
        <w:t xml:space="preserve"> ，根据点</w:t>
      </w:r>
      <w:r>
        <w:object>
          <v:shape alt="学科网(www.zxxk.com)--教育资源门户，提供试卷、教案、课件、论文、素材以及各类教学资源下载，还有大量而丰富的教学相关资讯！ 7l84B3XHQkXNAx1ODbqMbQ==" id="_x0000_i1306" o:ole="" o:oleicon="f" style="width:9.75pt;height:10.5pt" type="#_x0000_t75">
            <v:imagedata o:title="eqId7f9e8449aad35c5d840a3395ea86df6d" r:id="rId476"/>
          </v:shape>
          <o:OLEObject DrawAspect="Content" ObjectID="_286" ProgID="Equation.DSMT4" ShapeID="_x0000_i1306" Type="Embed" r:id="rId498"/>
        </w:object>
      </w:r>
      <w:r>
        <w:rPr>
          <w:rFonts w:ascii="宋体" w:cs="宋体" w:eastAsia="宋体" w:hAnsi="宋体"/>
          <w:color w:val="000000"/>
        </w:rPr>
        <w:t>与点</w:t>
      </w:r>
      <w:r>
        <w:object>
          <v:shape alt="学科网(www.zxxk.com)--教育资源门户，提供试卷、教案、课件、论文、素材以及各类教学资源下载，还有大量而丰富的教学相关资讯！ 7l84B3XHQkXNAx1ODbqMbQ==" id="_x0000_i1307" o:ole="" o:oleicon="f" style="width:10.5pt;height:10.5pt" type="#_x0000_t75">
            <v:imagedata o:title="eqId5963abe8f421bd99a2aaa94831a951e9" r:id="rId472"/>
          </v:shape>
          <o:OLEObject DrawAspect="Content" ObjectID="_287" ProgID="Equation.DSMT4" ShapeID="_x0000_i1307" Type="Embed" r:id="rId499"/>
        </w:object>
      </w:r>
      <w:r>
        <w:rPr>
          <w:rFonts w:ascii="宋体" w:cs="宋体" w:eastAsia="宋体" w:hAnsi="宋体"/>
          <w:color w:val="000000"/>
        </w:rPr>
        <w:t>的横坐标相同，点</w:t>
      </w:r>
      <w:r>
        <w:object>
          <v:shape alt="学科网(www.zxxk.com)--教育资源门户，提供试卷、教案、课件、论文、素材以及各类教学资源下载，还有大量而丰富的教学相关资讯！ 7l84B3XHQkXNAx1ODbqMbQ==" id="_x0000_i1308" o:ole="" o:oleicon="f" style="width:13pt;height:13pt" type="#_x0000_t75">
            <v:imagedata o:title="eqId8455657dde27aabe6adb7b188e031c11" r:id="rId406"/>
          </v:shape>
          <o:OLEObject DrawAspect="Content" ObjectID="_288" ProgID="Equation.DSMT4" ShapeID="_x0000_i1308" Type="Embed" r:id="rId500"/>
        </w:object>
      </w:r>
      <w:r>
        <w:rPr>
          <w:rFonts w:ascii="宋体" w:cs="宋体" w:eastAsia="宋体" w:hAnsi="宋体"/>
          <w:color w:val="000000"/>
        </w:rPr>
        <w:t>与点</w:t>
      </w:r>
      <w:r>
        <w:object>
          <v:shape alt="学科网(www.zxxk.com)--教育资源门户，提供试卷、教案、课件、论文、素材以及各类教学资源下载，还有大量而丰富的教学相关资讯！ 7l84B3XHQkXNAx1ODbqMbQ==" id="_x0000_i1309" o:ole="" o:oleicon="f" style="width:12.1pt;height:13.8pt" type="#_x0000_t75">
            <v:imagedata o:title="eqIdc5db41a1f31d6baee7c69990811edb9f" r:id="rId250"/>
          </v:shape>
          <o:OLEObject DrawAspect="Content" ObjectID="_289" ProgID="Equation.DSMT4" ShapeID="_x0000_i1309" Type="Embed" r:id="rId501"/>
        </w:object>
      </w:r>
      <w:r>
        <w:rPr>
          <w:rFonts w:ascii="宋体" w:cs="宋体" w:eastAsia="宋体" w:hAnsi="宋体"/>
          <w:color w:val="000000"/>
        </w:rPr>
        <w:t>的横坐标相同，得到点</w:t>
      </w:r>
      <w:r>
        <w:rPr>
          <w:rFonts w:ascii="Times New Roman" w:cs="Times New Roman" w:eastAsia="Times New Roman" w:hAnsi="Times New Roman"/>
          <w:i/>
          <w:color w:val="000000"/>
        </w:rPr>
        <w:t>B</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7l84B3XHQkXNAx1ODbqMbQ==" id="_x0000_i1310" o:ole="" o:oleicon="f" style="width:39.75pt;height:38.25pt" type="#_x0000_t75">
            <v:imagedata o:title="eqIdf7c40fe5c4a5c0b05da2d6be36c821bc" r:id="rId502"/>
          </v:shape>
          <o:OLEObject DrawAspect="Content" ObjectID="_290" ProgID="Equation.DSMT4" ShapeID="_x0000_i1310" Type="Embed" r:id="rId503"/>
        </w:object>
      </w:r>
      <w:r>
        <w:rPr>
          <w:rFonts w:ascii="宋体" w:cs="宋体" w:eastAsia="宋体" w:hAnsi="宋体"/>
          <w:color w:val="000000"/>
        </w:rPr>
        <w:t>，点</w:t>
      </w:r>
      <w:r>
        <w:rPr>
          <w:rFonts w:ascii="Times New Roman" w:cs="Times New Roman" w:eastAsia="Times New Roman" w:hAnsi="Times New Roman"/>
          <w:i/>
          <w:color w:val="000000"/>
        </w:rPr>
        <w:t>D</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7l84B3XHQkXNAx1ODbqMbQ==" id="_x0000_i1311" o:ole="" o:oleicon="f" style="width:42.75pt;height:38.25pt" type="#_x0000_t75">
            <v:imagedata o:title="eqId9a2f1c9a5966fdf09ee320c02aadfbaa" r:id="rId504"/>
          </v:shape>
          <o:OLEObject DrawAspect="Content" ObjectID="_291" ProgID="Equation.DSMT4" ShapeID="_x0000_i1311" Type="Embed" r:id="rId505"/>
        </w:object>
      </w:r>
      <w:r>
        <w:rPr>
          <w:rFonts w:ascii="宋体" w:cs="宋体" w:eastAsia="宋体" w:hAnsi="宋体"/>
          <w:color w:val="000000"/>
        </w:rPr>
        <w:t>，由</w:t>
      </w:r>
      <w:r>
        <w:object>
          <v:shape alt="学科网(www.zxxk.com)--教育资源门户，提供试卷、教案、课件、论文、素材以及各类教学资源下载，还有大量而丰富的教学相关资讯！ 7l84B3XHQkXNAx1ODbqMbQ==" id="_x0000_i1312" o:ole="" o:oleicon="f" style="width:33pt;height:12.75pt" type="#_x0000_t75">
            <v:imagedata o:title="eqIdefc6e4b936d7a800e839a30c3839574d" r:id="rId483"/>
          </v:shape>
          <o:OLEObject DrawAspect="Content" ObjectID="_292" ProgID="Equation.DSMT4" ShapeID="_x0000_i1312" Type="Embed" r:id="rId506"/>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13" o:ole="" o:oleicon="f" style="width:34pt;height:13pt" type="#_x0000_t75">
            <v:imagedata o:title="eqId833cfda415649b832cc136caed392753" r:id="rId485"/>
          </v:shape>
          <o:OLEObject DrawAspect="Content" ObjectID="_293" ProgID="Equation.DSMT4" ShapeID="_x0000_i1313" Type="Embed" r:id="rId507"/>
        </w:object>
      </w:r>
      <w:r>
        <w:rPr>
          <w:rFonts w:ascii="宋体" w:cs="宋体" w:eastAsia="宋体" w:hAnsi="宋体"/>
          <w:color w:val="000000"/>
        </w:rPr>
        <w:t>，得到</w:t>
      </w:r>
      <w:r>
        <w:object>
          <v:shape alt="学科网(www.zxxk.com)--教育资源门户，提供试卷、教案、课件、论文、素材以及各类教学资源下载，还有大量而丰富的教学相关资讯！ 7l84B3XHQkXNAx1ODbqMbQ==" id="_x0000_i1314" o:ole="" o:oleicon="f" style="width:63.75pt;height:1in" type="#_x0000_t75">
            <v:imagedata o:title="eqIdd40fcd89e5d95a04abafd73d606ee0f4" r:id="rId508"/>
          </v:shape>
          <o:OLEObject DrawAspect="Content" ObjectID="_294" ProgID="Equation.DSMT4" ShapeID="_x0000_i1314" Type="Embed" r:id="rId509"/>
        </w:object>
      </w:r>
      <w:r>
        <w:rPr>
          <w:rFonts w:ascii="宋体" w:cs="宋体" w:eastAsia="宋体" w:hAnsi="宋体"/>
          <w:color w:val="000000"/>
        </w:rPr>
        <w:t>，根据</w:t>
      </w:r>
      <w:r>
        <w:object>
          <v:shape alt="学科网(www.zxxk.com)--教育资源门户，提供试卷、教案、课件、论文、素材以及各类教学资源下载，还有大量而丰富的教学相关资讯！ 7l84B3XHQkXNAx1ODbqMbQ==" id="_x0000_i1315" o:ole="" o:oleicon="f" style="width:19.95pt;height:13pt" type="#_x0000_t75">
            <v:imagedata o:title="eqIdf52a58fbaf4fea03567e88a9f0f6e37e" r:id="rId275"/>
          </v:shape>
          <o:OLEObject DrawAspect="Content" ObjectID="_295" ProgID="Equation.DSMT4" ShapeID="_x0000_i1315" Type="Embed" r:id="rId510"/>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7l84B3XHQkXNAx1ODbqMbQ==" id="_x0000_i1316" o:ole="" o:oleicon="f" style="width:20pt;height:13.95pt" type="#_x0000_t75">
            <v:imagedata o:title="eqId9d78abbad68bbbf12af10cd40ef4c353" r:id="rId326"/>
          </v:shape>
          <o:OLEObject DrawAspect="Content" ObjectID="_296" ProgID="Equation.DSMT4" ShapeID="_x0000_i1316" Type="Embed" r:id="rId511"/>
        </w:object>
      </w:r>
      <w:r>
        <w:rPr>
          <w:rFonts w:ascii="宋体" w:cs="宋体" w:eastAsia="宋体" w:hAnsi="宋体"/>
          <w:color w:val="000000"/>
        </w:rPr>
        <w:t>的距离为</w:t>
      </w:r>
      <w:r>
        <w:rPr>
          <w:rFonts w:ascii="Times New Roman" w:cs="Times New Roman" w:eastAsia="Times New Roman" w:hAnsi="Times New Roman"/>
          <w:color w:val="000000"/>
        </w:rPr>
        <w:t>5</w:t>
      </w:r>
      <w:r>
        <w:rPr>
          <w:rFonts w:ascii="宋体" w:cs="宋体" w:eastAsia="宋体" w:hAnsi="宋体"/>
          <w:color w:val="000000"/>
        </w:rPr>
        <w:t>，把</w:t>
      </w:r>
      <w:r>
        <w:object>
          <v:shape alt="学科网(www.zxxk.com)--教育资源门户，提供试卷、教案、课件、论文、素材以及各类教学资源下载，还有大量而丰富的教学相关资讯！ 7l84B3XHQkXNAx1ODbqMbQ==" id="_x0000_i1317" o:ole="" o:oleicon="f" style="width:57pt;height:66pt" type="#_x0000_t75">
            <v:imagedata o:title="eqIdde4034e79f5f1caa1eb8ce99b17caac8" r:id="rId512"/>
          </v:shape>
          <o:OLEObject DrawAspect="Content" ObjectID="_297" ProgID="Equation.DSMT4" ShapeID="_x0000_i1317" Type="Embed" r:id="rId513"/>
        </w:object>
      </w:r>
      <w:r>
        <w:rPr>
          <w:rFonts w:ascii="宋体" w:cs="宋体" w:eastAsia="宋体" w:hAnsi="宋体"/>
          <w:color w:val="000000"/>
        </w:rPr>
        <w:t>代入</w:t>
      </w:r>
      <w:r>
        <w:object>
          <v:shape alt="学科网(www.zxxk.com)--教育资源门户，提供试卷、教案、课件、论文、素材以及各类教学资源下载，还有大量而丰富的教学相关资讯！ 7l84B3XHQkXNAx1ODbqMbQ==" id="_x0000_i1318" o:ole="" o:oleicon="f" style="width:51.75pt;height:18pt" type="#_x0000_t75">
            <v:imagedata o:title="eqIdb3da6f4d7e0ca7819ba1af3f1543e17c" r:id="rId514"/>
          </v:shape>
          <o:OLEObject DrawAspect="Content" ObjectID="_298" ProgID="Equation.DSMT4" ShapeID="_x0000_i1318" Type="Embed" r:id="rId515"/>
        </w:object>
      </w:r>
      <w:r>
        <w:rPr>
          <w:rFonts w:ascii="宋体" w:cs="宋体" w:eastAsia="宋体" w:hAnsi="宋体"/>
          <w:color w:val="000000"/>
        </w:rPr>
        <w:t>中，即可求解．</w:t>
      </w:r>
    </w:p>
    <w:p>
      <w:pPr>
        <w:spacing w:line="360" w:lineRule="auto"/>
        <w:jc w:val="both"/>
        <w:textAlignment w:val="center"/>
        <w:rPr>
          <w:color w:val="000000"/>
        </w:rPr>
      </w:pPr>
      <w:r>
        <w:rPr>
          <w:color w:val="000000"/>
        </w:rPr>
        <w:t>【详解】</w:t>
      </w:r>
      <w:r>
        <w:rPr>
          <w:rFonts w:ascii="宋体" w:cs="宋体" w:eastAsia="宋体" w:hAnsi="宋体"/>
          <w:color w:val="000000"/>
        </w:rPr>
        <w:t>解：设</w:t>
      </w:r>
      <w:r>
        <w:object>
          <v:shape alt="学科网(www.zxxk.com)--教育资源门户，提供试卷、教案、课件、论文、素材以及各类教学资源下载，还有大量而丰富的教学相关资讯！ 7l84B3XHQkXNAx1ODbqMbQ==" id="_x0000_i1319" o:ole="" o:oleicon="f" style="width:10.5pt;height:10.5pt" type="#_x0000_t75">
            <v:imagedata o:title="eqId5963abe8f421bd99a2aaa94831a951e9" r:id="rId472"/>
          </v:shape>
          <o:OLEObject DrawAspect="Content" ObjectID="_299" ProgID="Equation.DSMT4" ShapeID="_x0000_i1319" Type="Embed" r:id="rId516"/>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20" o:ole="" o:oleicon="f" style="width:12.1pt;height:13.8pt" type="#_x0000_t75">
            <v:imagedata o:title="eqIdc5db41a1f31d6baee7c69990811edb9f" r:id="rId250"/>
          </v:shape>
          <o:OLEObject DrawAspect="Content" ObjectID="_300" ProgID="Equation.DSMT4" ShapeID="_x0000_i1320" Type="Embed" r:id="rId517"/>
        </w:object>
      </w:r>
      <w:r>
        <w:rPr>
          <w:rFonts w:ascii="宋体" w:cs="宋体" w:eastAsia="宋体" w:hAnsi="宋体"/>
          <w:color w:val="000000"/>
        </w:rPr>
        <w:t>两点的坐标分别为</w:t>
      </w:r>
      <w:r>
        <w:object>
          <v:shape alt="学科网(www.zxxk.com)--教育资源门户，提供试卷、教案、课件、论文、素材以及各类教学资源下载，还有大量而丰富的教学相关资讯！ 7l84B3XHQkXNAx1ODbqMbQ==" id="_x0000_i1321" o:ole="" o:oleicon="f" style="width:39.75pt;height:38.25pt" type="#_x0000_t75">
            <v:imagedata o:title="eqId8b79f6248f4a001eb2f2a4ba0e1dde55" r:id="rId494"/>
          </v:shape>
          <o:OLEObject DrawAspect="Content" ObjectID="_301" ProgID="Equation.DSMT4" ShapeID="_x0000_i1321" Type="Embed" r:id="rId518"/>
        </w:object>
      </w:r>
      <w:r>
        <w:rPr>
          <w:rFonts w:ascii="宋体" w:cs="宋体" w:eastAsia="宋体" w:hAnsi="宋体"/>
          <w:color w:val="000000"/>
        </w:rPr>
        <w:t xml:space="preserve"> 、</w:t>
      </w:r>
      <w:r>
        <w:object>
          <v:shape alt="学科网(www.zxxk.com)--教育资源门户，提供试卷、教案、课件、论文、素材以及各类教学资源下载，还有大量而丰富的教学相关资讯！ 7l84B3XHQkXNAx1ODbqMbQ==" id="_x0000_i1322" o:ole="" o:oleicon="f" style="width:42.75pt;height:38.25pt" type="#_x0000_t75">
            <v:imagedata o:title="eqId3e9815eaf6f0db651c18c9337d7162da" r:id="rId496"/>
          </v:shape>
          <o:OLEObject DrawAspect="Content" ObjectID="_302" ProgID="Equation.DSMT4" ShapeID="_x0000_i1322" Type="Embed" r:id="rId519"/>
        </w:object>
      </w:r>
      <w:r>
        <w:rPr>
          <w:rFonts w:ascii="宋体" w:cs="宋体" w:eastAsia="宋体" w:hAnsi="宋体"/>
          <w:color w:val="000000"/>
        </w:rPr>
        <w:t xml:space="preserve"> ，</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23" o:ole="" o:oleicon="f" style="width:69.75pt;height:14.25pt" type="#_x0000_t75">
            <v:imagedata o:title="eqId55a7b4baaa686dc1034984348389efee" r:id="rId481"/>
          </v:shape>
          <o:OLEObject DrawAspect="Content" ObjectID="_303" ProgID="Equation.DSMT4" ShapeID="_x0000_i1323" Type="Embed" r:id="rId520"/>
        </w:object>
      </w:r>
      <w:r>
        <w:rPr>
          <w:rFonts w:ascii="宋体" w:cs="宋体" w:eastAsia="宋体" w:hAnsi="宋体"/>
          <w:color w:val="000000"/>
        </w:rPr>
        <w:t>轴，</w:t>
      </w:r>
    </w:p>
    <w:p>
      <w:pPr>
        <w:spacing w:line="360" w:lineRule="auto"/>
        <w:jc w:val="left"/>
        <w:textAlignment w:val="center"/>
        <w:rPr>
          <w:color w:val="000000"/>
        </w:rPr>
      </w:pPr>
      <w:r>
        <w:rPr>
          <w:rFonts w:ascii="宋体" w:cs="宋体" w:eastAsia="宋体" w:hAnsi="宋体"/>
          <w:color w:val="000000"/>
        </w:rPr>
        <w:t>∴点</w:t>
      </w:r>
      <w:r>
        <w:object>
          <v:shape alt="学科网(www.zxxk.com)--教育资源门户，提供试卷、教案、课件、论文、素材以及各类教学资源下载，还有大量而丰富的教学相关资讯！ 7l84B3XHQkXNAx1ODbqMbQ==" id="_x0000_i1324" o:ole="" o:oleicon="f" style="width:9.75pt;height:10.5pt" type="#_x0000_t75">
            <v:imagedata o:title="eqId7f9e8449aad35c5d840a3395ea86df6d" r:id="rId476"/>
          </v:shape>
          <o:OLEObject DrawAspect="Content" ObjectID="_304" ProgID="Equation.DSMT4" ShapeID="_x0000_i1324" Type="Embed" r:id="rId521"/>
        </w:object>
      </w:r>
      <w:r>
        <w:rPr>
          <w:rFonts w:ascii="宋体" w:cs="宋体" w:eastAsia="宋体" w:hAnsi="宋体"/>
          <w:color w:val="000000"/>
        </w:rPr>
        <w:t>与点</w:t>
      </w:r>
      <w:r>
        <w:object>
          <v:shape alt="学科网(www.zxxk.com)--教育资源门户，提供试卷、教案、课件、论文、素材以及各类教学资源下载，还有大量而丰富的教学相关资讯！ 7l84B3XHQkXNAx1ODbqMbQ==" id="_x0000_i1325" o:ole="" o:oleicon="f" style="width:10.5pt;height:10.5pt" type="#_x0000_t75">
            <v:imagedata o:title="eqId5963abe8f421bd99a2aaa94831a951e9" r:id="rId472"/>
          </v:shape>
          <o:OLEObject DrawAspect="Content" ObjectID="_305" ProgID="Equation.DSMT4" ShapeID="_x0000_i1325" Type="Embed" r:id="rId522"/>
        </w:object>
      </w:r>
      <w:r>
        <w:rPr>
          <w:rFonts w:ascii="宋体" w:cs="宋体" w:eastAsia="宋体" w:hAnsi="宋体"/>
          <w:color w:val="000000"/>
        </w:rPr>
        <w:t>的横坐标相同，点</w:t>
      </w:r>
      <w:r>
        <w:object>
          <v:shape alt="学科网(www.zxxk.com)--教育资源门户，提供试卷、教案、课件、论文、素材以及各类教学资源下载，还有大量而丰富的教学相关资讯！ 7l84B3XHQkXNAx1ODbqMbQ==" id="_x0000_i1326" o:ole="" o:oleicon="f" style="width:13pt;height:13pt" type="#_x0000_t75">
            <v:imagedata o:title="eqId8455657dde27aabe6adb7b188e031c11" r:id="rId406"/>
          </v:shape>
          <o:OLEObject DrawAspect="Content" ObjectID="_306" ProgID="Equation.DSMT4" ShapeID="_x0000_i1326" Type="Embed" r:id="rId523"/>
        </w:object>
      </w:r>
      <w:r>
        <w:rPr>
          <w:rFonts w:ascii="宋体" w:cs="宋体" w:eastAsia="宋体" w:hAnsi="宋体"/>
          <w:color w:val="000000"/>
        </w:rPr>
        <w:t>与点</w:t>
      </w:r>
      <w:r>
        <w:object>
          <v:shape alt="学科网(www.zxxk.com)--教育资源门户，提供试卷、教案、课件、论文、素材以及各类教学资源下载，还有大量而丰富的教学相关资讯！ 7l84B3XHQkXNAx1ODbqMbQ==" id="_x0000_i1327" o:ole="" o:oleicon="f" style="width:12.1pt;height:13.8pt" type="#_x0000_t75">
            <v:imagedata o:title="eqIdc5db41a1f31d6baee7c69990811edb9f" r:id="rId250"/>
          </v:shape>
          <o:OLEObject DrawAspect="Content" ObjectID="_307" ProgID="Equation.DSMT4" ShapeID="_x0000_i1327" Type="Embed" r:id="rId524"/>
        </w:object>
      </w:r>
      <w:r>
        <w:rPr>
          <w:rFonts w:ascii="宋体" w:cs="宋体" w:eastAsia="宋体" w:hAnsi="宋体"/>
          <w:color w:val="000000"/>
        </w:rPr>
        <w:t>的横坐标相同，</w:t>
      </w:r>
    </w:p>
    <w:p>
      <w:pPr>
        <w:spacing w:line="360" w:lineRule="auto"/>
        <w:jc w:val="left"/>
        <w:textAlignment w:val="center"/>
        <w:rPr>
          <w:color w:val="000000"/>
        </w:rPr>
      </w:pPr>
      <w:r>
        <w:rPr>
          <w:rFonts w:ascii="宋体" w:cs="宋体" w:eastAsia="宋体" w:hAnsi="宋体"/>
          <w:color w:val="000000"/>
        </w:rPr>
        <w:t>∴点</w:t>
      </w:r>
      <w:r>
        <w:rPr>
          <w:rFonts w:ascii="Times New Roman" w:cs="Times New Roman" w:eastAsia="Times New Roman" w:hAnsi="Times New Roman"/>
          <w:i/>
          <w:color w:val="000000"/>
        </w:rPr>
        <w:t>B</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7l84B3XHQkXNAx1ODbqMbQ==" id="_x0000_i1328" o:ole="" o:oleicon="f" style="width:39.75pt;height:38.25pt" type="#_x0000_t75">
            <v:imagedata o:title="eqIdf7c40fe5c4a5c0b05da2d6be36c821bc" r:id="rId502"/>
          </v:shape>
          <o:OLEObject DrawAspect="Content" ObjectID="_308" ProgID="Equation.DSMT4" ShapeID="_x0000_i1328" Type="Embed" r:id="rId525"/>
        </w:object>
      </w:r>
      <w:r>
        <w:rPr>
          <w:rFonts w:ascii="宋体" w:cs="宋体" w:eastAsia="宋体" w:hAnsi="宋体"/>
          <w:color w:val="000000"/>
        </w:rPr>
        <w:t>，点</w:t>
      </w:r>
      <w:r>
        <w:rPr>
          <w:rFonts w:ascii="Times New Roman" w:cs="Times New Roman" w:eastAsia="Times New Roman" w:hAnsi="Times New Roman"/>
          <w:i/>
          <w:color w:val="000000"/>
        </w:rPr>
        <w:t>D</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7l84B3XHQkXNAx1ODbqMbQ==" id="_x0000_i1329" o:ole="" o:oleicon="f" style="width:42.75pt;height:38.25pt" type="#_x0000_t75">
            <v:imagedata o:title="eqId9a2f1c9a5966fdf09ee320c02aadfbaa" r:id="rId504"/>
          </v:shape>
          <o:OLEObject DrawAspect="Content" ObjectID="_309" ProgID="Equation.DSMT4" ShapeID="_x0000_i1329" Type="Embed" r:id="rId52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30" o:ole="" o:oleicon="f" style="width:33pt;height:12.75pt" type="#_x0000_t75">
            <v:imagedata o:title="eqIdefc6e4b936d7a800e839a30c3839574d" r:id="rId483"/>
          </v:shape>
          <o:OLEObject DrawAspect="Content" ObjectID="_310" ProgID="Equation.DSMT4" ShapeID="_x0000_i1330" Type="Embed" r:id="rId527"/>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31" o:ole="" o:oleicon="f" style="width:34pt;height:13pt" type="#_x0000_t75">
            <v:imagedata o:title="eqId833cfda415649b832cc136caed392753" r:id="rId485"/>
          </v:shape>
          <o:OLEObject DrawAspect="Content" ObjectID="_311" ProgID="Equation.DSMT4" ShapeID="_x0000_i1331" Type="Embed" r:id="rId52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32" o:ole="" o:oleicon="f" style="width:63.75pt;height:1in" type="#_x0000_t75">
            <v:imagedata o:title="eqIdd40fcd89e5d95a04abafd73d606ee0f4" r:id="rId508"/>
          </v:shape>
          <o:OLEObject DrawAspect="Content" ObjectID="_312" ProgID="Equation.DSMT4" ShapeID="_x0000_i1332" Type="Embed" r:id="rId529"/>
        </w:object>
      </w:r>
      <w:r>
        <w:rPr>
          <w:rFonts w:ascii="宋体" w:cs="宋体" w:eastAsia="宋体" w:hAnsi="宋体"/>
          <w:color w:val="000000"/>
        </w:rPr>
        <w:t xml:space="preserve"> ， </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7l84B3XHQkXNAx1ODbqMbQ==" id="_x0000_i1333" o:ole="" o:oleicon="f" style="width:57pt;height:66pt" type="#_x0000_t75">
            <v:imagedata o:title="eqIdde4034e79f5f1caa1eb8ce99b17caac8" r:id="rId512"/>
          </v:shape>
          <o:OLEObject DrawAspect="Content" ObjectID="_313" ProgID="Equation.DSMT4" ShapeID="_x0000_i1333" Type="Embed" r:id="rId530"/>
        </w:object>
      </w:r>
      <w:r>
        <w:rPr>
          <w:rFonts w:ascii="宋体" w:cs="宋体" w:eastAsia="宋体" w:hAnsi="宋体"/>
          <w:color w:val="000000"/>
        </w:rPr>
        <w:t xml:space="preserve"> ，</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34" o:ole="" o:oleicon="f" style="width:19.95pt;height:13pt" type="#_x0000_t75">
            <v:imagedata o:title="eqIdf52a58fbaf4fea03567e88a9f0f6e37e" r:id="rId275"/>
          </v:shape>
          <o:OLEObject DrawAspect="Content" ObjectID="_314" ProgID="Equation.DSMT4" ShapeID="_x0000_i1334" Type="Embed" r:id="rId531"/>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7l84B3XHQkXNAx1ODbqMbQ==" id="_x0000_i1335" o:ole="" o:oleicon="f" style="width:20pt;height:13.95pt" type="#_x0000_t75">
            <v:imagedata o:title="eqId9d78abbad68bbbf12af10cd40ef4c353" r:id="rId326"/>
          </v:shape>
          <o:OLEObject DrawAspect="Content" ObjectID="_315" ProgID="Equation.DSMT4" ShapeID="_x0000_i1335" Type="Embed" r:id="rId532"/>
        </w:object>
      </w:r>
      <w:r>
        <w:rPr>
          <w:rFonts w:ascii="宋体" w:cs="宋体" w:eastAsia="宋体" w:hAnsi="宋体"/>
          <w:color w:val="000000"/>
        </w:rPr>
        <w:t>的距离为</w:t>
      </w:r>
      <w:r>
        <w:rPr>
          <w:rFonts w:ascii="Times New Roman" w:cs="Times New Roman" w:eastAsia="Times New Roman" w:hAnsi="Times New Roman"/>
          <w:color w:val="000000"/>
        </w:rPr>
        <w:t>5</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36" o:ole="" o:oleicon="f" style="width:51.75pt;height:18pt" type="#_x0000_t75">
            <v:imagedata o:title="eqIdb3da6f4d7e0ca7819ba1af3f1543e17c" r:id="rId514"/>
          </v:shape>
          <o:OLEObject DrawAspect="Content" ObjectID="_316" ProgID="Equation.DSMT4" ShapeID="_x0000_i1336" Type="Embed" r:id="rId533"/>
        </w:object>
      </w:r>
      <w:r>
        <w:rPr>
          <w:rFonts w:ascii="宋体" w:cs="宋体" w:eastAsia="宋体" w:hAnsi="宋体"/>
          <w:color w:val="000000"/>
        </w:rPr>
        <w:t xml:space="preserve"> ，</w:t>
      </w:r>
    </w:p>
    <w:p>
      <w:pPr>
        <w:spacing w:line="360" w:lineRule="auto"/>
        <w:jc w:val="left"/>
        <w:textAlignment w:val="center"/>
        <w:rPr>
          <w:color w:val="000000"/>
        </w:rPr>
      </w:pPr>
      <w:r>
        <w:rPr>
          <w:rFonts w:ascii="宋体" w:cs="宋体" w:eastAsia="宋体" w:hAnsi="宋体"/>
          <w:color w:val="000000"/>
        </w:rPr>
        <w:t>把</w:t>
      </w:r>
      <w:r>
        <w:object>
          <v:shape alt="学科网(www.zxxk.com)--教育资源门户，提供试卷、教案、课件、论文、素材以及各类教学资源下载，还有大量而丰富的教学相关资讯！ 7l84B3XHQkXNAx1ODbqMbQ==" id="_x0000_i1337" o:ole="" o:oleicon="f" style="width:57pt;height:66pt" type="#_x0000_t75">
            <v:imagedata o:title="eqIdde4034e79f5f1caa1eb8ce99b17caac8" r:id="rId512"/>
          </v:shape>
          <o:OLEObject DrawAspect="Content" ObjectID="_317" ProgID="Equation.DSMT4" ShapeID="_x0000_i1337" Type="Embed" r:id="rId534"/>
        </w:object>
      </w:r>
      <w:r>
        <w:rPr>
          <w:rFonts w:ascii="宋体" w:cs="宋体" w:eastAsia="宋体" w:hAnsi="宋体"/>
          <w:color w:val="000000"/>
        </w:rPr>
        <w:t>代入</w:t>
      </w:r>
      <w:r>
        <w:object>
          <v:shape alt="学科网(www.zxxk.com)--教育资源门户，提供试卷、教案、课件、论文、素材以及各类教学资源下载，还有大量而丰富的教学相关资讯！ 7l84B3XHQkXNAx1ODbqMbQ==" id="_x0000_i1338" o:ole="" o:oleicon="f" style="width:51.75pt;height:18pt" type="#_x0000_t75">
            <v:imagedata o:title="eqIdb3da6f4d7e0ca7819ba1af3f1543e17c" r:id="rId514"/>
          </v:shape>
          <o:OLEObject DrawAspect="Content" ObjectID="_318" ProgID="Equation.DSMT4" ShapeID="_x0000_i1338" Type="Embed" r:id="rId535"/>
        </w:object>
      </w:r>
      <w:r>
        <w:rPr>
          <w:rFonts w:ascii="宋体" w:cs="宋体" w:eastAsia="宋体" w:hAnsi="宋体"/>
          <w:color w:val="000000"/>
        </w:rPr>
        <w:t>中，</w:t>
      </w:r>
    </w:p>
    <w:p>
      <w:pPr>
        <w:spacing w:line="360" w:lineRule="auto"/>
        <w:jc w:val="left"/>
        <w:textAlignment w:val="center"/>
        <w:rPr>
          <w:color w:val="000000"/>
        </w:rPr>
      </w:pPr>
      <w:r>
        <w:rPr>
          <w:rFonts w:ascii="宋体" w:cs="宋体" w:eastAsia="宋体" w:hAnsi="宋体"/>
          <w:color w:val="000000"/>
        </w:rPr>
        <w:t>得：</w:t>
      </w:r>
      <w:r>
        <w:object>
          <v:shape alt="学科网(www.zxxk.com)--教育资源门户，提供试卷、教案、课件、论文、素材以及各类教学资源下载，还有大量而丰富的教学相关资讯！ 7l84B3XHQkXNAx1ODbqMbQ==" id="_x0000_i1339" o:ole="" o:oleicon="f" style="width:81pt;height:31.2pt" type="#_x0000_t75">
            <v:imagedata o:title="eqId08b91358cf951a90771dfc53a94dab4f" r:id="rId536"/>
          </v:shape>
          <o:OLEObject DrawAspect="Content" ObjectID="_319" ProgID="Equation.DSMT4" ShapeID="_x0000_i1339" Type="Embed" r:id="rId53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即</w:t>
      </w:r>
      <w:r>
        <w:object>
          <v:shape alt="学科网(www.zxxk.com)--教育资源门户，提供试卷、教案、课件、论文、素材以及各类教学资源下载，还有大量而丰富的教学相关资讯！ 7l84B3XHQkXNAx1ODbqMbQ==" id="_x0000_i1340" o:ole="" o:oleicon="f" style="width:81pt;height:31.2pt" type="#_x0000_t75">
            <v:imagedata o:title="eqId85675d7940ca6d57751f05fca70ef181" r:id="rId538"/>
          </v:shape>
          <o:OLEObject DrawAspect="Content" ObjectID="_320" ProgID="Equation.DSMT4" ShapeID="_x0000_i1340" Type="Embed" r:id="rId53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7l84B3XHQkXNAx1ODbqMbQ==" id="_x0000_i1341" o:ole="" o:oleicon="f" style="width:44.4pt;height:14.4pt" type="#_x0000_t75">
            <v:imagedata o:title="eqId20ddd4c4f98bcd2c9fc5909851f07a65" r:id="rId540"/>
          </v:shape>
          <o:OLEObject DrawAspect="Content" ObjectID="_321" ProgID="Equation.DSMT4" ShapeID="_x0000_i1341" Type="Embed" r:id="rId54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rPr>
          <w:rFonts w:ascii="Times New Roman" w:cs="Times New Roman" w:eastAsia="Times New Roman" w:hAnsi="Times New Roman"/>
          <w:color w:val="000000"/>
        </w:rPr>
        <w:t>6</w:t>
      </w:r>
      <w:r>
        <w:rPr>
          <w:rFonts w:ascii="宋体" w:cs="宋体" w:eastAsia="宋体" w:hAnsi="宋体"/>
          <w:color w:val="000000"/>
        </w:rPr>
        <w:t>．</w:t>
      </w:r>
    </w:p>
    <w:p>
      <w:pPr>
        <w:spacing w:line="360" w:lineRule="auto"/>
        <w:jc w:val="left"/>
        <w:textAlignment w:val="center"/>
        <w:rPr>
          <w:color w:val="000000"/>
        </w:rPr>
      </w:pPr>
      <w:r>
        <w:rPr>
          <w:color w:val="000000"/>
        </w:rPr>
        <w:t xml:space="preserve">18. </w:t>
      </w:r>
      <w:r>
        <w:rPr>
          <w:rFonts w:ascii="宋体" w:cs="宋体" w:eastAsia="宋体" w:hAnsi="宋体"/>
          <w:color w:val="000000"/>
        </w:rPr>
        <w:t>某种商品每件进价为</w:t>
      </w:r>
      <w:r>
        <w:rPr>
          <w:rFonts w:ascii="Times New Roman" w:cs="Times New Roman" w:eastAsia="Times New Roman" w:hAnsi="Times New Roman"/>
          <w:color w:val="000000"/>
        </w:rPr>
        <w:t>20</w:t>
      </w:r>
      <w:r>
        <w:rPr>
          <w:rFonts w:ascii="宋体" w:cs="宋体" w:eastAsia="宋体" w:hAnsi="宋体"/>
          <w:color w:val="000000"/>
        </w:rPr>
        <w:t>元，调查表明：在某段时间内若以每件</w:t>
      </w:r>
      <w:r>
        <w:rPr>
          <w:rFonts w:ascii="Times New Roman" w:cs="Times New Roman" w:eastAsia="Times New Roman" w:hAnsi="Times New Roman"/>
          <w:i/>
          <w:color w:val="000000"/>
        </w:rPr>
        <w:t>x</w:t>
      </w:r>
      <w:r>
        <w:rPr>
          <w:rFonts w:ascii="宋体" w:cs="宋体" w:eastAsia="宋体" w:hAnsi="宋体"/>
          <w:color w:val="000000"/>
        </w:rPr>
        <w:t>元（</w:t>
      </w:r>
      <w:r>
        <w:object>
          <v:shape alt="学科网(www.zxxk.com)--教育资源门户，提供试卷、教案、课件、论文、素材以及各类教学资源下载，还有大量而丰富的教学相关资讯！ 7l84B3XHQkXNAx1ODbqMbQ==" id="_x0000_i1342" o:ole="" o:oleicon="f" style="width:57pt;height:14.25pt" type="#_x0000_t75">
            <v:imagedata o:title="eqId5e1ea0c1de11a4a62a73a468ae44e460" r:id="rId542"/>
          </v:shape>
          <o:OLEObject DrawAspect="Content" ObjectID="_322" ProgID="Equation.DSMT4" ShapeID="_x0000_i1342" Type="Embed" r:id="rId543"/>
        </w:object>
      </w:r>
      <w:r>
        <w:rPr>
          <w:rFonts w:ascii="宋体" w:cs="宋体" w:eastAsia="宋体" w:hAnsi="宋体"/>
          <w:color w:val="000000"/>
        </w:rPr>
        <w:t>，且</w:t>
      </w:r>
      <w:r>
        <w:rPr>
          <w:rFonts w:ascii="Times New Roman" w:cs="Times New Roman" w:eastAsia="Times New Roman" w:hAnsi="Times New Roman"/>
          <w:i/>
          <w:color w:val="000000"/>
        </w:rPr>
        <w:t>x</w:t>
      </w:r>
      <w:r>
        <w:rPr>
          <w:rFonts w:ascii="宋体" w:cs="宋体" w:eastAsia="宋体" w:hAnsi="宋体"/>
          <w:color w:val="000000"/>
        </w:rPr>
        <w:t>为整数）出售，可卖出</w:t>
      </w:r>
      <w:r>
        <w:object>
          <v:shape alt="学科网(www.zxxk.com)--教育资源门户，提供试卷、教案、课件、论文、素材以及各类教学资源下载，还有大量而丰富的教学相关资讯！ 7l84B3XHQkXNAx1ODbqMbQ==" id="_x0000_i1343" o:ole="" o:oleicon="f" style="width:39.75pt;height:15.75pt" type="#_x0000_t75">
            <v:imagedata o:title="eqIda3291f21f1a0d77bc98cb36b17b7630f" r:id="rId544"/>
          </v:shape>
          <o:OLEObject DrawAspect="Content" ObjectID="_323" ProgID="Equation.DSMT4" ShapeID="_x0000_i1343" Type="Embed" r:id="rId545"/>
        </w:object>
      </w:r>
      <w:r>
        <w:rPr>
          <w:rFonts w:ascii="宋体" w:cs="宋体" w:eastAsia="宋体" w:hAnsi="宋体"/>
          <w:color w:val="000000"/>
        </w:rPr>
        <w:t>件，若使利润最大，则每件商品</w:t>
      </w:r>
      <w:r>
        <w:rPr>
          <w:rFonts w:ascii="宋体" w:cs="宋体" w:eastAsia="宋体" w:hAnsi="宋体"/>
          <w:color w:val="000000"/>
          <w:position w:val="0"/>
        </w:rPr>
        <w:drawing>
          <wp:inline>
            <wp:extent cx="133350" cy="177800"/>
            <wp:docPr id="212949347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493478" name=""/>
                    <pic:cNvPicPr>
                      <a:picLocks noChangeAspect="1"/>
                    </pic:cNvPicPr>
                  </pic:nvPicPr>
                  <pic:blipFill>
                    <a:blip r:embed="rId546"/>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售价应为</w:t>
      </w:r>
      <w:r>
        <w:rPr>
          <w:color w:val="000000"/>
        </w:rPr>
        <w:t>_______</w:t>
      </w:r>
      <w:r>
        <w:rPr>
          <w:rFonts w:ascii="宋体" w:cs="宋体" w:eastAsia="宋体" w:hAnsi="宋体"/>
          <w:color w:val="000000"/>
        </w:rPr>
        <w:t>元．</w:t>
      </w:r>
    </w:p>
    <w:p>
      <w:pPr>
        <w:spacing w:line="360" w:lineRule="auto"/>
        <w:textAlignment w:val="center"/>
        <w:rPr>
          <w:color w:val="000000"/>
        </w:rPr>
      </w:pPr>
      <w:r>
        <w:rPr>
          <w:color w:val="2E75B6"/>
        </w:rPr>
        <w:t>【答案】</w:t>
      </w:r>
      <w:r>
        <w:rPr>
          <w:rFonts w:ascii="Times New Roman" w:cs="Times New Roman" w:eastAsia="Times New Roman" w:hAnsi="Times New Roman"/>
          <w:color w:val="000000"/>
        </w:rPr>
        <w:t>25</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本题是营销问题，基本等量关系：利润</w:t>
      </w:r>
      <w:r>
        <w:rPr>
          <w:rFonts w:ascii="Times New Roman" w:cs="Times New Roman" w:eastAsia="Times New Roman" w:hAnsi="Times New Roman"/>
          <w:color w:val="000000"/>
        </w:rPr>
        <w:t>=</w:t>
      </w:r>
      <w:r>
        <w:rPr>
          <w:rFonts w:ascii="宋体" w:cs="宋体" w:eastAsia="宋体" w:hAnsi="宋体"/>
          <w:color w:val="000000"/>
        </w:rPr>
        <w:t>每件利润</w:t>
      </w:r>
      <w:r>
        <w:rPr>
          <w:rFonts w:ascii="Times New Roman" w:cs="Times New Roman" w:eastAsia="Times New Roman" w:hAnsi="Times New Roman"/>
          <w:color w:val="000000"/>
        </w:rPr>
        <w:t>×</w:t>
      </w:r>
      <w:r>
        <w:rPr>
          <w:rFonts w:ascii="宋体" w:cs="宋体" w:eastAsia="宋体" w:hAnsi="宋体"/>
          <w:color w:val="000000"/>
        </w:rPr>
        <w:t>销售量，每件利润</w:t>
      </w:r>
      <w:r>
        <w:rPr>
          <w:rFonts w:ascii="Times New Roman" w:cs="Times New Roman" w:eastAsia="Times New Roman" w:hAnsi="Times New Roman"/>
          <w:color w:val="000000"/>
        </w:rPr>
        <w:t>=</w:t>
      </w:r>
      <w:r>
        <w:rPr>
          <w:rFonts w:ascii="宋体" w:cs="宋体" w:eastAsia="宋体" w:hAnsi="宋体"/>
          <w:color w:val="000000"/>
        </w:rPr>
        <w:t>每件售价</w:t>
      </w:r>
      <w:r>
        <w:rPr>
          <w:rFonts w:ascii="Times New Roman" w:cs="Times New Roman" w:eastAsia="Times New Roman" w:hAnsi="Times New Roman"/>
          <w:color w:val="000000"/>
        </w:rPr>
        <w:t>-</w:t>
      </w:r>
      <w:r>
        <w:rPr>
          <w:rFonts w:ascii="宋体" w:cs="宋体" w:eastAsia="宋体" w:hAnsi="宋体"/>
          <w:color w:val="000000"/>
        </w:rPr>
        <w:t>每件进价．再根据所列二次函数求最大值．</w:t>
      </w:r>
    </w:p>
    <w:p>
      <w:pPr>
        <w:spacing w:line="360" w:lineRule="auto"/>
        <w:jc w:val="left"/>
        <w:textAlignment w:val="center"/>
        <w:rPr>
          <w:color w:val="000000"/>
        </w:rPr>
      </w:pPr>
      <w:r>
        <w:rPr>
          <w:color w:val="000000"/>
        </w:rPr>
        <w:t>【详解】</w:t>
      </w:r>
      <w:r>
        <w:rPr>
          <w:rFonts w:ascii="宋体" w:cs="宋体" w:eastAsia="宋体" w:hAnsi="宋体"/>
          <w:color w:val="000000"/>
        </w:rPr>
        <w:t>解：设利润为</w:t>
      </w:r>
      <w:r>
        <w:rPr>
          <w:rFonts w:ascii="Times New Roman" w:cs="Times New Roman" w:eastAsia="Times New Roman" w:hAnsi="Times New Roman"/>
          <w:i/>
          <w:color w:val="000000"/>
        </w:rPr>
        <w:t>w</w:t>
      </w:r>
      <w:r>
        <w:rPr>
          <w:rFonts w:ascii="宋体" w:cs="宋体" w:eastAsia="宋体" w:hAnsi="宋体"/>
          <w:color w:val="000000"/>
        </w:rPr>
        <w:t>元，</w:t>
      </w:r>
    </w:p>
    <w:p>
      <w:pPr>
        <w:spacing w:line="360" w:lineRule="auto"/>
        <w:jc w:val="left"/>
        <w:textAlignment w:val="center"/>
        <w:rPr>
          <w:color w:val="000000"/>
        </w:rPr>
      </w:pPr>
      <w:r>
        <w:rPr>
          <w:rFonts w:ascii="宋体" w:cs="宋体" w:eastAsia="宋体" w:hAnsi="宋体"/>
          <w:color w:val="000000"/>
        </w:rPr>
        <w:t>则</w:t>
      </w:r>
      <w:r>
        <w:rPr>
          <w:rFonts w:ascii="Times New Roman" w:cs="Times New Roman" w:eastAsia="Times New Roman" w:hAnsi="Times New Roman"/>
          <w:i/>
          <w:color w:val="000000"/>
        </w:rPr>
        <w:t>w</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x</w:t>
      </w:r>
      <w:r>
        <w:rPr>
          <w:rFonts w:ascii="Times New Roman" w:cs="Times New Roman" w:eastAsia="Times New Roman" w:hAnsi="Times New Roman"/>
          <w:color w:val="000000"/>
        </w:rPr>
        <w:t>-20</w:t>
      </w:r>
      <w:r>
        <w:rPr>
          <w:rFonts w:ascii="宋体" w:cs="宋体" w:eastAsia="宋体" w:hAnsi="宋体"/>
          <w:color w:val="000000"/>
        </w:rPr>
        <w:t>）（</w:t>
      </w:r>
      <w:r>
        <w:rPr>
          <w:rFonts w:ascii="Times New Roman" w:cs="Times New Roman" w:eastAsia="Times New Roman" w:hAnsi="Times New Roman"/>
          <w:color w:val="000000"/>
        </w:rPr>
        <w:t>30-</w:t>
      </w:r>
      <w:r>
        <w:rPr>
          <w:rFonts w:ascii="Times New Roman" w:cs="Times New Roman" w:eastAsia="Times New Roman" w:hAnsi="Times New Roman"/>
          <w:i/>
          <w:color w:val="000000"/>
        </w:rPr>
        <w:t>x</w:t>
      </w:r>
      <w:r>
        <w:rPr>
          <w:rFonts w:ascii="宋体" w:cs="宋体" w:eastAsia="宋体" w:hAnsi="宋体"/>
          <w:color w:val="000000"/>
        </w:rPr>
        <w:t>）</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x</w:t>
      </w:r>
      <w:r>
        <w:rPr>
          <w:rFonts w:ascii="Times New Roman" w:cs="Times New Roman" w:eastAsia="Times New Roman" w:hAnsi="Times New Roman"/>
          <w:color w:val="000000"/>
        </w:rPr>
        <w:t>-25</w:t>
      </w:r>
      <w:r>
        <w:rPr>
          <w:rFonts w:ascii="宋体" w:cs="宋体" w:eastAsia="宋体" w:hAnsi="宋体"/>
          <w:color w:val="000000"/>
        </w:rPr>
        <w:t>）</w:t>
      </w:r>
      <w:r>
        <w:rPr>
          <w:rFonts w:ascii="Times New Roman" w:cs="Times New Roman" w:eastAsia="Times New Roman" w:hAnsi="Times New Roman"/>
          <w:color w:val="000000"/>
          <w:vertAlign w:val="superscript"/>
        </w:rPr>
        <w:t>2</w:t>
      </w:r>
      <w:r>
        <w:rPr>
          <w:rFonts w:ascii="Times New Roman" w:cs="Times New Roman" w:eastAsia="Times New Roman" w:hAnsi="Times New Roman"/>
          <w:color w:val="000000"/>
        </w:rPr>
        <w:t>+25</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0≤</w:t>
      </w:r>
      <w:r>
        <w:rPr>
          <w:rFonts w:ascii="Times New Roman" w:cs="Times New Roman" w:eastAsia="Times New Roman" w:hAnsi="Times New Roman"/>
          <w:i/>
          <w:color w:val="000000"/>
        </w:rPr>
        <w:t>x</w:t>
      </w:r>
      <w:r>
        <w:rPr>
          <w:rFonts w:ascii="Times New Roman" w:cs="Times New Roman" w:eastAsia="Times New Roman" w:hAnsi="Times New Roman"/>
          <w:color w:val="000000"/>
        </w:rPr>
        <w:t>≤30</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rPr>
          <w:rFonts w:ascii="Times New Roman" w:cs="Times New Roman" w:eastAsia="Times New Roman" w:hAnsi="Times New Roman"/>
          <w:i/>
          <w:color w:val="000000"/>
        </w:rPr>
        <w:t>x</w:t>
      </w:r>
      <w:r>
        <w:rPr>
          <w:rFonts w:ascii="Times New Roman" w:cs="Times New Roman" w:eastAsia="Times New Roman" w:hAnsi="Times New Roman"/>
          <w:color w:val="000000"/>
        </w:rPr>
        <w:t>=25</w:t>
      </w:r>
      <w:r>
        <w:rPr>
          <w:rFonts w:ascii="宋体" w:cs="宋体" w:eastAsia="宋体" w:hAnsi="宋体"/>
          <w:color w:val="000000"/>
        </w:rPr>
        <w:t>时，二次函数有最大值</w:t>
      </w:r>
      <w:r>
        <w:rPr>
          <w:rFonts w:ascii="Times New Roman" w:cs="Times New Roman" w:eastAsia="Times New Roman" w:hAnsi="Times New Roman"/>
          <w:color w:val="000000"/>
        </w:rPr>
        <w:t>25</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是：</w:t>
      </w:r>
      <w:r>
        <w:rPr>
          <w:rFonts w:ascii="Times New Roman" w:cs="Times New Roman" w:eastAsia="Times New Roman" w:hAnsi="Times New Roman"/>
          <w:color w:val="000000"/>
        </w:rPr>
        <w:t>25</w: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本题考查了把实际问题转化为二次函数，再利用二次函数的性质进行实际应用．此题为数学建模题，借助二次函数解决实际问题．</w:t>
      </w:r>
    </w:p>
    <w:p>
      <w:pPr>
        <w:spacing w:line="360" w:lineRule="auto"/>
        <w:jc w:val="left"/>
        <w:textAlignment w:val="center"/>
        <w:rPr>
          <w:color w:val="000000"/>
        </w:rPr>
      </w:pPr>
      <w:r>
        <w:rPr>
          <w:rFonts w:ascii="宋体" w:cs="宋体" w:eastAsia="宋体" w:hAnsi="宋体"/>
          <w:b/>
          <w:color w:val="000000"/>
          <w:sz w:val="24"/>
        </w:rPr>
        <w:t>三、解答题（本题共</w:t>
      </w:r>
      <w:r>
        <w:rPr>
          <w:rFonts w:ascii="Times New Roman" w:cs="Times New Roman" w:eastAsia="Times New Roman" w:hAnsi="Times New Roman"/>
          <w:b/>
          <w:color w:val="000000"/>
          <w:sz w:val="24"/>
        </w:rPr>
        <w:t>7</w:t>
      </w:r>
      <w:r>
        <w:rPr>
          <w:rFonts w:ascii="宋体" w:cs="宋体" w:eastAsia="宋体" w:hAnsi="宋体"/>
          <w:b/>
          <w:color w:val="000000"/>
          <w:sz w:val="24"/>
        </w:rPr>
        <w:t>个小题，共</w:t>
      </w:r>
      <w:r>
        <w:rPr>
          <w:rFonts w:ascii="Times New Roman" w:cs="Times New Roman" w:eastAsia="Times New Roman" w:hAnsi="Times New Roman"/>
          <w:b/>
          <w:color w:val="000000"/>
          <w:sz w:val="24"/>
        </w:rPr>
        <w:t>78</w:t>
      </w:r>
      <w:r>
        <w:rPr>
          <w:rFonts w:ascii="宋体" w:cs="宋体" w:eastAsia="宋体" w:hAnsi="宋体"/>
          <w:b/>
          <w:color w:val="000000"/>
          <w:sz w:val="24"/>
        </w:rPr>
        <w:t>分，解答题写出文字说明、证明过程或推演步骤）</w:t>
      </w:r>
    </w:p>
    <w:p>
      <w:pPr>
        <w:spacing w:line="360" w:lineRule="auto"/>
        <w:jc w:val="both"/>
        <w:textAlignment w:val="center"/>
        <w:rPr>
          <w:color w:val="000000"/>
        </w:rPr>
      </w:pPr>
      <w:r>
        <w:rPr>
          <w:color w:val="000000"/>
        </w:rPr>
        <w:t xml:space="preserve">19. </w:t>
      </w:r>
      <w:r>
        <w:rPr>
          <w:rFonts w:ascii="宋体" w:cs="宋体" w:eastAsia="宋体" w:hAnsi="宋体"/>
          <w:color w:val="000000"/>
        </w:rPr>
        <w:t>如图，</w:t>
      </w:r>
      <w:r>
        <w:object>
          <v:shape alt="学科网(www.zxxk.com)--教育资源门户，提供试卷、教案、课件、论文、素材以及各类教学资源下载，还有大量而丰富的教学相关资讯！ 7l84B3XHQkXNAx1ODbqMbQ==" id="_x0000_i1344" o:ole="" o:oleicon="f" style="width:36.3pt;height:13.75pt" type="#_x0000_t75">
            <v:imagedata o:title="eqId15c0dbe3c080c4c4636c64803e5c1f76" r:id="rId342"/>
          </v:shape>
          <o:OLEObject DrawAspect="Content" ObjectID="_324" ProgID="Equation.DSMT4" ShapeID="_x0000_i1344" Type="Embed" r:id="rId547"/>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7l84B3XHQkXNAx1ODbqMbQ==" id="_x0000_i1345" o:ole="" o:oleicon="f" style="width:51pt;height:13.95pt" type="#_x0000_t75">
            <v:imagedata o:title="eqId8b5f215a42c4b7078d8d65923eb9980e" r:id="rId160"/>
          </v:shape>
          <o:OLEObject DrawAspect="Content" ObjectID="_325" ProgID="Equation.DSMT4" ShapeID="_x0000_i1345" Type="Embed" r:id="rId548"/>
        </w:object>
      </w:r>
      <w:r>
        <w:rPr>
          <w:rFonts w:ascii="宋体" w:cs="宋体" w:eastAsia="宋体" w:hAnsi="宋体"/>
          <w:color w:val="000000"/>
        </w:rPr>
        <w:t>于点</w:t>
      </w:r>
      <w:r>
        <w:rPr>
          <w:rFonts w:ascii="Times New Roman" w:cs="Times New Roman" w:eastAsia="Times New Roman" w:hAnsi="Times New Roman"/>
          <w:i/>
          <w:color w:val="000000"/>
        </w:rPr>
        <w:t>D</w: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46" o:ole="" o:oleicon="f" style="width:42.75pt;height:14.25pt" type="#_x0000_t75">
            <v:imagedata o:title="eqId157acdbf5862580a3d7eb1d67ccf5a01" r:id="rId549"/>
          </v:shape>
          <o:OLEObject DrawAspect="Content" ObjectID="_326" ProgID="Equation.DSMT4" ShapeID="_x0000_i1346" Type="Embed" r:id="rId550"/>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47" o:ole="" o:oleicon="f" style="width:43.75pt;height:12.7pt;mso-position-horizontal-relative:page;mso-position-vertical-relative:page" type="#_x0000_t75">
            <v:imagedata o:title="eqId1bdf82f2b3ac77ee7b9b35aebe0dd83f" r:id="rId551"/>
          </v:shape>
          <o:OLEObject DrawAspect="Content" ObjectID="_327" ProgID="Equation.DSMT4" ShapeID="_x0000_i1347" Type="Embed" r:id="rId552"/>
        </w:object>
      </w:r>
      <w:r>
        <w:rPr>
          <w:rFonts w:ascii="宋体" w:cs="宋体" w:eastAsia="宋体" w:hAnsi="宋体"/>
          <w:color w:val="000000"/>
        </w:rPr>
        <w:t>，</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7l84B3XHQkXNAx1ODbqMbQ==" id="_x0000_i1348" o:ole="" o:oleicon="f" style="width:72.75pt;height:30.75pt" type="#_x0000_t75">
            <v:imagedata o:title="eqIda385a3605de90cd4ddb9769c8558c714" r:id="rId553"/>
          </v:shape>
          <o:OLEObject DrawAspect="Content" ObjectID="_328" ProgID="Equation.DSMT4" ShapeID="_x0000_i1348" Type="Embed" r:id="rId554"/>
        </w:object>
      </w:r>
      <w:r>
        <w:rPr>
          <w:rFonts w:ascii="宋体" w:cs="宋体" w:eastAsia="宋体" w:hAnsi="宋体"/>
          <w:color w:val="000000"/>
        </w:rPr>
        <w:t>，求</w:t>
      </w:r>
      <w:r>
        <w:object>
          <v:shape alt="学科网(www.zxxk.com)--教育资源门户，提供试卷、教案、课件、论文、素材以及各类教学资源下载，还有大量而丰富的教学相关资讯！ 7l84B3XHQkXNAx1ODbqMbQ==" id="_x0000_i1349" o:ole="" o:oleicon="f" style="width:26pt;height:13.95pt" type="#_x0000_t75">
            <v:imagedata o:title="eqId7dcfa3e340b3976832d450dd4ae7e7a7" r:id="rId555"/>
          </v:shape>
          <o:OLEObject DrawAspect="Content" ObjectID="_329" ProgID="Equation.DSMT4" ShapeID="_x0000_i1349" Type="Embed" r:id="rId556"/>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50" o:ole="" o:oleicon="f" style="width:19.95pt;height:13pt" type="#_x0000_t75">
            <v:imagedata o:title="eqIdf52a58fbaf4fea03567e88a9f0f6e37e" r:id="rId275"/>
          </v:shape>
          <o:OLEObject DrawAspect="Content" ObjectID="_330" ProgID="Equation.DSMT4" ShapeID="_x0000_i1350" Type="Embed" r:id="rId557"/>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51" o:ole="" o:oleicon="f" style="width:21pt;height:13.95pt" type="#_x0000_t75">
            <v:imagedata o:title="eqId60ef95894ceebaf236170e8832dcf7e3" r:id="rId277"/>
          </v:shape>
          <o:OLEObject DrawAspect="Content" ObjectID="_331" ProgID="Equation.DSMT4" ShapeID="_x0000_i1351" Type="Embed" r:id="rId558"/>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52" o:ole="" o:oleicon="f" style="width:24.6pt;height:14.4pt;mso-position-horizontal-relative:page;mso-position-vertical-relative:page" type="#_x0000_t75">
            <v:imagedata o:title="eqId8e7a71b30063e929dfcb71ae1693149e" r:id="rId559"/>
          </v:shape>
          <o:OLEObject DrawAspect="Content" ObjectID="_332" ProgID="Equation.DSMT4" ShapeID="_x0000_i1352" Type="Embed" r:id="rId560"/>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53" o:ole="" o:oleicon="f" style="width:27.75pt;height:14.25pt;mso-position-horizontal-relative:page;mso-position-vertical-relative:page" type="#_x0000_t75">
            <v:imagedata o:title="eqId0fa6361e919ac07ee6ed642556e1d1ae" r:id="rId561"/>
          </v:shape>
          <o:OLEObject DrawAspect="Content" ObjectID="_333" ProgID="Equation.DSMT4" ShapeID="_x0000_i1353" Type="Embed" r:id="rId562"/>
        </w:object>
      </w:r>
      <w:r>
        <w:rPr>
          <w:rFonts w:ascii="宋体" w:cs="宋体" w:eastAsia="宋体" w:hAnsi="宋体"/>
          <w:color w:val="000000"/>
          <w:position w:val="0"/>
        </w:rPr>
        <w:drawing>
          <wp:inline>
            <wp:extent cx="133350" cy="177800"/>
            <wp:docPr id="212949347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493476" name=""/>
                    <pic:cNvPicPr>
                      <a:picLocks noChangeAspect="1"/>
                    </pic:cNvPicPr>
                  </pic:nvPicPr>
                  <pic:blipFill>
                    <a:blip r:embed="rId546"/>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值．</w:t>
      </w:r>
    </w:p>
    <w:p>
      <w:pPr>
        <w:spacing w:line="360" w:lineRule="auto"/>
        <w:jc w:val="both"/>
        <w:textAlignment w:val="center"/>
        <w:rPr>
          <w:color w:val="000000"/>
        </w:rPr>
      </w:pPr>
      <w:r>
        <w:rPr>
          <w:color w:val="000000"/>
        </w:rPr>
        <w:drawing>
          <wp:inline>
            <wp:extent cx="1390650" cy="1314450"/>
            <wp:docPr descr="学科网(www.zxxk.com)--教育资源门户，提供试卷、教案、课件、论文、素材以及各类教学资源下载，还有大量而丰富的教学相关资讯！ 7l84B3XHQkXNAx1ODbqMbQ==" id="10004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563"/>
                    <a:stretch>
                      <a:fillRect/>
                    </a:stretch>
                  </pic:blipFill>
                  <pic:spPr>
                    <a:xfrm>
                      <a:off x="0" y="0"/>
                      <a:ext cx="1390650" cy="1314450"/>
                    </a:xfrm>
                    <a:prstGeom prst="rect">
                      <a:avLst/>
                    </a:prstGeom>
                  </pic:spPr>
                </pic:pic>
              </a:graphicData>
            </a:graphic>
          </wp:inline>
        </w:drawing>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7l84B3XHQkXNAx1ODbqMbQ==" id="_x0000_i1354" o:ole="" o:oleicon="f" style="width:51.75pt;height:30.75pt" type="#_x0000_t75">
            <v:imagedata o:title="eqIde8f437c067dc2de5806e29fb88a80892" r:id="rId564"/>
          </v:shape>
          <o:OLEObject DrawAspect="Content" ObjectID="_334" ProgID="Equation.DSMT4" ShapeID="_x0000_i1354" Type="Embed" r:id="rId565"/>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55" o:ole="" o:oleicon="f" style="width:42.1pt;height:14.25pt" type="#_x0000_t75">
            <v:imagedata o:title="eqId6dd90bfa2987b84df430498021d5f648" r:id="rId566"/>
          </v:shape>
          <o:OLEObject DrawAspect="Content" ObjectID="_335" ProgID="Equation.DSMT4" ShapeID="_x0000_i1355" Type="Embed" r:id="rId567"/>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56" o:ole="" o:oleicon="f" style="width:43pt;height:14pt" type="#_x0000_t75">
            <v:imagedata o:title="eqId0f6f3d14d4c0d628472a0b5dbd603f53" r:id="rId568"/>
          </v:shape>
          <o:OLEObject DrawAspect="Content" ObjectID="_336" ProgID="Equation.DSMT4" ShapeID="_x0000_i1356" Type="Embed" r:id="rId569"/>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57" o:ole="" o:oleicon="f" style="width:40.5pt;height:28.5pt" type="#_x0000_t75">
            <v:imagedata o:title="eqId38881f99bb64a574dd49a729e409581e" r:id="rId570"/>
          </v:shape>
          <o:OLEObject DrawAspect="Content" ObjectID="_337" ProgID="Equation.DSMT4" ShapeID="_x0000_i1357" Type="Embed" r:id="rId571"/>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58" o:ole="" o:oleicon="f" style="width:57.75pt;height:28.5pt" type="#_x0000_t75">
            <v:imagedata o:title="eqId9498c3fe203b8c0bb7dc4453ccfac2de" r:id="rId572"/>
          </v:shape>
          <o:OLEObject DrawAspect="Content" ObjectID="_338" ProgID="Equation.DSMT4" ShapeID="_x0000_i1358" Type="Embed" r:id="rId573"/>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主要考查了解直角三角形的相关计算，勾股定理，由正切的定义求出</w:t>
      </w:r>
      <w:r>
        <w:object>
          <v:shape alt="学科网(www.zxxk.com)--教育资源门户，提供试卷、教案、课件、论文、素材以及各类教学资源下载，还有大量而丰富的教学相关资讯！ 7l84B3XHQkXNAx1ODbqMbQ==" id="_x0000_i1359" o:ole="" o:oleicon="f" style="width:20pt;height:13pt" type="#_x0000_t75">
            <v:imagedata o:title="eqIdd40b319212a7e7528b053e1c7097e966" r:id="rId574"/>
          </v:shape>
          <o:OLEObject DrawAspect="Content" ObjectID="_339" ProgID="Equation.DSMT4" ShapeID="_x0000_i1359" Type="Embed" r:id="rId575"/>
        </w:object>
      </w:r>
      <w:r>
        <w:rPr>
          <w:rFonts w:ascii="宋体" w:cs="宋体" w:eastAsia="宋体" w:hAnsi="宋体"/>
          <w:color w:val="000000"/>
        </w:rPr>
        <w:t>，再根据勾股定理求出</w:t>
      </w:r>
      <w:r>
        <w:object>
          <v:shape alt="学科网(www.zxxk.com)--教育资源门户，提供试卷、教案、课件、论文、素材以及各类教学资源下载，还有大量而丰富的教学相关资讯！ 7l84B3XHQkXNAx1ODbqMbQ==" id="_x0000_i1360" o:ole="" o:oleicon="f" style="width:19.95pt;height:13pt" type="#_x0000_t75">
            <v:imagedata o:title="eqIdf52a58fbaf4fea03567e88a9f0f6e37e" r:id="rId275"/>
          </v:shape>
          <o:OLEObject DrawAspect="Content" ObjectID="_340" ProgID="Equation.DSMT4" ShapeID="_x0000_i1360" Type="Embed" r:id="rId576"/>
        </w:object>
      </w:r>
      <w:r>
        <w:rPr>
          <w:rFonts w:ascii="宋体" w:cs="宋体" w:eastAsia="宋体" w:hAnsi="宋体"/>
          <w:color w:val="000000"/>
        </w:rPr>
        <w:t>，根据正弦的定义求出</w:t>
      </w:r>
      <w:r>
        <w:object>
          <v:shape alt="学科网(www.zxxk.com)--教育资源门户，提供试卷、教案、课件、论文、素材以及各类教学资源下载，还有大量而丰富的教学相关资讯！ 7l84B3XHQkXNAx1ODbqMbQ==" id="_x0000_i1361" o:ole="" o:oleicon="f" style="width:24.6pt;height:14.4pt;mso-position-horizontal-relative:page;mso-position-vertical-relative:page" type="#_x0000_t75">
            <v:imagedata o:title="eqId8e7a71b30063e929dfcb71ae1693149e" r:id="rId559"/>
          </v:shape>
          <o:OLEObject DrawAspect="Content" ObjectID="_341" ProgID="Equation.DSMT4" ShapeID="_x0000_i1361" Type="Embed" r:id="rId577"/>
        </w:object>
      </w:r>
      <w:r>
        <w:rPr>
          <w:rFonts w:ascii="宋体" w:cs="宋体" w:eastAsia="宋体" w:hAnsi="宋体"/>
          <w:color w:val="000000"/>
        </w:rPr>
        <w:t>，由线段的和差求出</w:t>
      </w:r>
      <w:r>
        <w:object>
          <v:shape alt="学科网(www.zxxk.com)--教育资源门户，提供试卷、教案、课件、论文、素材以及各类教学资源下载，还有大量而丰富的教学相关资讯！ 7l84B3XHQkXNAx1ODbqMbQ==" id="_x0000_i1362" o:ole="" o:oleicon="f" style="width:21.75pt;height:14.25pt" type="#_x0000_t75">
            <v:imagedata o:title="eqId9e52a8f07834cbbbe4224962672fbbb2" r:id="rId578"/>
          </v:shape>
          <o:OLEObject DrawAspect="Content" ObjectID="_342" ProgID="Equation.DSMT4" ShapeID="_x0000_i1362" Type="Embed" r:id="rId579"/>
        </w:object>
      </w:r>
      <w:r>
        <w:rPr>
          <w:rFonts w:ascii="宋体" w:cs="宋体" w:eastAsia="宋体" w:hAnsi="宋体"/>
          <w:color w:val="000000"/>
        </w:rPr>
        <w:t>，再根据勾股定理求出</w:t>
      </w:r>
      <w:r>
        <w:object>
          <v:shape alt="学科网(www.zxxk.com)--教育资源门户，提供试卷、教案、课件、论文、素材以及各类教学资源下载，还有大量而丰富的教学相关资讯！ 7l84B3XHQkXNAx1ODbqMbQ==" id="_x0000_i1363" o:ole="" o:oleicon="f" style="width:21pt;height:13.95pt" type="#_x0000_t75">
            <v:imagedata o:title="eqId60ef95894ceebaf236170e8832dcf7e3" r:id="rId277"/>
          </v:shape>
          <o:OLEObject DrawAspect="Content" ObjectID="_343" ProgID="Equation.DSMT4" ShapeID="_x0000_i1363" Type="Embed" r:id="rId580"/>
        </w:object>
      </w:r>
      <w:r>
        <w:rPr>
          <w:rFonts w:ascii="宋体" w:cs="宋体" w:eastAsia="宋体" w:hAnsi="宋体"/>
          <w:color w:val="000000"/>
        </w:rPr>
        <w:t>，再根据正弦和余弦的定义分别求出</w:t>
      </w:r>
      <w:r>
        <w:object>
          <v:shape alt="学科网(www.zxxk.com)--教育资源门户，提供试卷、教案、课件、论文、素材以及各类教学资源下载，还有大量而丰富的教学相关资讯！ 7l84B3XHQkXNAx1ODbqMbQ==" id="_x0000_i1364" o:ole="" o:oleicon="f" style="width:26pt;height:13.95pt" type="#_x0000_t75">
            <v:imagedata o:title="eqId7dcfa3e340b3976832d450dd4ae7e7a7" r:id="rId555"/>
          </v:shape>
          <o:OLEObject DrawAspect="Content" ObjectID="_344" ProgID="Equation.DSMT4" ShapeID="_x0000_i1364" Type="Embed" r:id="rId581"/>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7l84B3XHQkXNAx1ODbqMbQ==" id="_x0000_i1365" o:ole="" o:oleicon="f" style="width:27.75pt;height:14.25pt;mso-position-horizontal-relative:page;mso-position-vertical-relative:page" type="#_x0000_t75">
            <v:imagedata o:title="eqId0fa6361e919ac07ee6ed642556e1d1ae" r:id="rId561"/>
          </v:shape>
          <o:OLEObject DrawAspect="Content" ObjectID="_345" ProgID="Equation.DSMT4" ShapeID="_x0000_i1365" Type="Embed" r:id="rId582"/>
        </w:object>
      </w:r>
      <w:r>
        <w:rPr>
          <w:rFonts w:ascii="宋体" w:cs="宋体" w:eastAsia="宋体" w:hAnsi="宋体"/>
          <w:color w:val="000000"/>
        </w:rPr>
        <w:t>即可．</w:t>
      </w:r>
    </w:p>
    <w:p>
      <w:pPr>
        <w:spacing w:line="360" w:lineRule="auto"/>
        <w:jc w:val="left"/>
        <w:textAlignment w:val="center"/>
        <w:rPr>
          <w:color w:val="000000"/>
        </w:rPr>
      </w:pPr>
      <w:r>
        <w:rPr>
          <w:color w:val="000000"/>
        </w:rPr>
        <w:t>【详解】</w:t>
      </w:r>
      <w:r>
        <w:rPr>
          <w:rFonts w:ascii="宋体" w:cs="宋体" w:eastAsia="宋体" w:hAnsi="宋体"/>
          <w:color w:val="000000"/>
        </w:rPr>
        <w:t>解：∵</w:t>
      </w:r>
      <w:r>
        <w:object>
          <v:shape alt="学科网(www.zxxk.com)--教育资源门户，提供试卷、教案、课件、论文、素材以及各类教学资源下载，还有大量而丰富的教学相关资讯！ 7l84B3XHQkXNAx1ODbqMbQ==" id="_x0000_i1366" o:ole="" o:oleicon="f" style="width:51pt;height:14.25pt" type="#_x0000_t75">
            <v:imagedata o:title="eqId8648cc68448cb78e36cff296b912ea46" r:id="rId583"/>
          </v:shape>
          <o:OLEObject DrawAspect="Content" ObjectID="_346" ProgID="Equation.DSMT4" ShapeID="_x0000_i1366" Type="Embed" r:id="rId584"/>
        </w:object>
      </w:r>
      <w:r>
        <w:rPr>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7l84B3XHQkXNAx1ODbqMbQ==" id="_x0000_i1367" o:ole="" o:oleicon="f" style="width:110.25pt;height:14.25pt" type="#_x0000_t75">
            <v:imagedata o:title="eqId137864e405b364f37affdb3f468b19c4" r:id="rId585"/>
          </v:shape>
          <o:OLEObject DrawAspect="Content" ObjectID="_347" ProgID="Equation.DSMT4" ShapeID="_x0000_i1367" Type="Embed" r:id="rId586"/>
        </w:object>
      </w:r>
      <w:r>
        <w:rPr>
          <w:color w:val="000000"/>
        </w:rPr>
        <w:t>，</w:t>
      </w:r>
    </w:p>
    <w:p>
      <w:pPr>
        <w:spacing w:line="360" w:lineRule="auto"/>
        <w:jc w:val="left"/>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7l84B3XHQkXNAx1ODbqMbQ==" id="_x0000_i1368" o:ole="" o:oleicon="f" style="width:47.25pt;height:14.25pt" type="#_x0000_t75">
            <v:imagedata o:title="eqIdfd25cf7e576e25b47aff794b96ad0241" r:id="rId587"/>
          </v:shape>
          <o:OLEObject DrawAspect="Content" ObjectID="_348" ProgID="Equation.DSMT4" ShapeID="_x0000_i1368" Type="Embed" r:id="rId588"/>
        </w:object>
      </w:r>
      <w:r>
        <w:rPr>
          <w:color w:val="000000"/>
        </w:rPr>
        <w:t>中，</w: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69" o:ole="" o:oleicon="f" style="width:135.1pt;height:30.85pt" type="#_x0000_t75">
            <v:imagedata o:title="eqIde4e60b1de2daa1515777269ca86d9195" r:id="rId589"/>
          </v:shape>
          <o:OLEObject DrawAspect="Content" ObjectID="_349" ProgID="Equation.DSMT4" ShapeID="_x0000_i1369" Type="Embed" r:id="rId59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70" o:ole="" o:oleicon="f" style="width:38.25pt;height:14.25pt" type="#_x0000_t75">
            <v:imagedata o:title="eqId905c7dbd4a489c232f4c7ceb05479ab9" r:id="rId591"/>
          </v:shape>
          <o:OLEObject DrawAspect="Content" ObjectID="_350" ProgID="Equation.DSMT4" ShapeID="_x0000_i1370" Type="Embed" r:id="rId59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71" o:ole="" o:oleicon="f" style="width:156.9pt;height:17.65pt" type="#_x0000_t75">
            <v:imagedata o:title="eqId32a0555f9c15b4cb733e8819dd0d3729" r:id="rId593"/>
          </v:shape>
          <o:OLEObject DrawAspect="Content" ObjectID="_351" ProgID="Equation.DSMT4" ShapeID="_x0000_i1371" Type="Embed" r:id="rId59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72" o:ole="" o:oleicon="f" style="width:101pt;height:30.85pt" type="#_x0000_t75">
            <v:imagedata o:title="eqId24a2e4d5bbdaf616134ff4bd05a7582f" r:id="rId595"/>
          </v:shape>
          <o:OLEObject DrawAspect="Content" ObjectID="_352" ProgID="Equation.DSMT4" ShapeID="_x0000_i1372" Type="Embed" r:id="rId596"/>
        </w:objec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73" o:ole="" o:oleicon="f" style="width:42.75pt;height:14.25pt" type="#_x0000_t75">
            <v:imagedata o:title="eqId157acdbf5862580a3d7eb1d67ccf5a01" r:id="rId549"/>
          </v:shape>
          <o:OLEObject DrawAspect="Content" ObjectID="_353" ProgID="Equation.DSMT4" ShapeID="_x0000_i1373" Type="Embed" r:id="rId59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74" o:ole="" o:oleicon="f" style="width:94.5pt;height:13.5pt" type="#_x0000_t75">
            <v:imagedata o:title="eqId466c5d8d0804b9625aea4a12732ab2b8" r:id="rId598"/>
          </v:shape>
          <o:OLEObject DrawAspect="Content" ObjectID="_354" ProgID="Equation.DSMT4" ShapeID="_x0000_i1374" Type="Embed" r:id="rId59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75" o:ole="" o:oleicon="f" style="width:177pt;height:20.25pt" type="#_x0000_t75">
            <v:imagedata o:title="eqId7327a1e3fa243525a56ddc5acd0461ba" r:id="rId600"/>
          </v:shape>
          <o:OLEObject DrawAspect="Content" ObjectID="_355" ProgID="Equation.DSMT4" ShapeID="_x0000_i1375" Type="Embed" r:id="rId60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76" o:ole="" o:oleicon="f" style="width:84pt;height:31pt" type="#_x0000_t75">
            <v:imagedata o:title="eqId8de69840628eb528beb8e91b306d6be6" r:id="rId602"/>
          </v:shape>
          <o:OLEObject DrawAspect="Content" ObjectID="_356" ProgID="Equation.DSMT4" ShapeID="_x0000_i1376" Type="Embed" r:id="rId603"/>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77" o:ole="" o:oleicon="f" style="width:85.1pt;height:30.85pt" type="#_x0000_t75">
            <v:imagedata o:title="eqId5be1130f2f31a3f66665c5265a087e29" r:id="rId604"/>
          </v:shape>
          <o:OLEObject DrawAspect="Content" ObjectID="_357" ProgID="Equation.DSMT4" ShapeID="_x0000_i1377" Type="Embed" r:id="rId605"/>
        </w:object>
      </w:r>
      <w:r>
        <w:rPr>
          <w:rFonts w:ascii="宋体" w:cs="宋体" w:eastAsia="宋体" w:hAnsi="宋体"/>
          <w:color w:val="000000"/>
        </w:rPr>
        <w:t>．</w:t>
      </w:r>
    </w:p>
    <w:p>
      <w:pPr>
        <w:spacing w:line="360" w:lineRule="auto"/>
        <w:jc w:val="left"/>
        <w:textAlignment w:val="center"/>
        <w:rPr>
          <w:color w:val="000000"/>
        </w:rPr>
      </w:pPr>
      <w:r>
        <w:rPr>
          <w:color w:val="000000"/>
        </w:rPr>
        <w:t xml:space="preserve">20. </w:t>
      </w:r>
      <w:r>
        <w:rPr>
          <w:rFonts w:ascii="宋体" w:cs="宋体" w:eastAsia="宋体" w:hAnsi="宋体"/>
          <w:color w:val="000000"/>
        </w:rPr>
        <w:t>已知抛物线</w:t>
      </w:r>
      <w:r>
        <w:object>
          <v:shape alt="学科网(www.zxxk.com)--教育资源门户，提供试卷、教案、课件、论文、素材以及各类教学资源下载，还有大量而丰富的教学相关资讯！ 7l84B3XHQkXNAx1ODbqMbQ==" id="_x0000_i1378" o:ole="" o:oleicon="f" style="width:120.75pt;height:20.25pt" type="#_x0000_t75">
            <v:imagedata o:title="eqIdb6a952c2a98333114d06f18644814262" r:id="rId606"/>
          </v:shape>
          <o:OLEObject DrawAspect="Content" ObjectID="_358" ProgID="Equation.DSMT4" ShapeID="_x0000_i1378" Type="Embed" r:id="rId607"/>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7l84B3XHQkXNAx1ODbqMbQ==" id="_x0000_i1379" o:ole="" o:oleicon="f" style="width:9.75pt;height:12pt" type="#_x0000_t75">
            <v:imagedata o:title="eqIdd053b14c8588eee2acbbe44fc37a6886" r:id="rId76"/>
          </v:shape>
          <o:OLEObject DrawAspect="Content" ObjectID="_359" ProgID="Equation.DSMT4" ShapeID="_x0000_i1379" Type="Embed" r:id="rId608"/>
        </w:object>
      </w:r>
      <w:r>
        <w:rPr>
          <w:rFonts w:ascii="宋体" w:cs="宋体" w:eastAsia="宋体" w:hAnsi="宋体"/>
          <w:color w:val="000000"/>
        </w:rPr>
        <w:t>轴的交点为</w:t>
      </w:r>
      <w:r>
        <w:object>
          <v:shape alt="学科网(www.zxxk.com)--教育资源门户，提供试卷、教案、课件、论文、素材以及各类教学资源下载，还有大量而丰富的教学相关资讯！ 7l84B3XHQkXNAx1ODbqMbQ==" id="_x0000_i1380" o:ole="" o:oleicon="f" style="width:10.5pt;height:10.5pt" type="#_x0000_t75">
            <v:imagedata o:title="eqId5963abe8f421bd99a2aaa94831a951e9" r:id="rId472"/>
          </v:shape>
          <o:OLEObject DrawAspect="Content" ObjectID="_360" ProgID="Equation.DSMT4" ShapeID="_x0000_i1380" Type="Embed" r:id="rId609"/>
        </w:object>
      </w:r>
      <w:r>
        <w:rPr>
          <w:rFonts w:ascii="宋体" w:cs="宋体" w:eastAsia="宋体" w:hAnsi="宋体"/>
          <w:color w:val="000000"/>
        </w:rPr>
        <w:t>，对称轴为直线</w:t>
      </w:r>
      <w:r>
        <w:object>
          <v:shape alt="学科网(www.zxxk.com)--教育资源门户，提供试卷、教案、课件、论文、素材以及各类教学资源下载，还有大量而丰富的教学相关资讯！ 7l84B3XHQkXNAx1ODbqMbQ==" id="_x0000_i1381" o:ole="" o:oleicon="f" style="width:28.5pt;height:11pt" type="#_x0000_t75">
            <v:imagedata o:title="eqId54b53b86bd516400d6fa7dabb3603f31" r:id="rId610"/>
          </v:shape>
          <o:OLEObject DrawAspect="Content" ObjectID="_361" ProgID="Equation.DSMT4" ShapeID="_x0000_i1381" Type="Embed" r:id="rId611"/>
        </w:object>
      </w:r>
      <w:r>
        <w:rPr>
          <w:rFonts w:ascii="宋体" w:cs="宋体" w:eastAsia="宋体" w:hAnsi="宋体"/>
          <w:color w:val="000000"/>
        </w:rPr>
        <w:t>．</w:t>
      </w:r>
    </w:p>
    <w:p>
      <w:pPr>
        <w:spacing w:line="360" w:lineRule="auto"/>
        <w:jc w:val="left"/>
        <w:textAlignment w:val="center"/>
        <w:rPr>
          <w:color w:val="000000"/>
        </w:rPr>
      </w:pPr>
      <w:r>
        <w:rPr>
          <w:color w:val="000000"/>
        </w:rPr>
        <w:t>（1）</w:t>
      </w:r>
      <w:r>
        <w:rPr>
          <w:rFonts w:ascii="宋体" w:cs="宋体" w:eastAsia="宋体" w:hAnsi="宋体"/>
          <w:color w:val="000000"/>
        </w:rPr>
        <w:t>求</w:t>
      </w:r>
      <w:r>
        <w:object>
          <v:shape alt="学科网(www.zxxk.com)--教育资源门户，提供试卷、教案、课件、论文、素材以及各类教学资源下载，还有大量而丰富的教学相关资讯！ 7l84B3XHQkXNAx1ODbqMbQ==" id="_x0000_i1382" o:ole="" o:oleicon="f" style="width:10pt;height:11pt" type="#_x0000_t75">
            <v:imagedata o:title="eqId0a6936d370d6a238a608ca56f87198de" r:id="rId612"/>
          </v:shape>
          <o:OLEObject DrawAspect="Content" ObjectID="_362" ProgID="Equation.DSMT4" ShapeID="_x0000_i1382" Type="Embed" r:id="rId613"/>
        </w:objec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小明发现此抛物线经过一个定点，求出此定点坐标；</w:t>
      </w:r>
    </w:p>
    <w:p>
      <w:pPr>
        <w:spacing w:line="360" w:lineRule="auto"/>
        <w:jc w:val="left"/>
        <w:textAlignment w:val="center"/>
        <w:rPr>
          <w:color w:val="000000"/>
        </w:rPr>
      </w:pPr>
      <w:r>
        <w:rPr>
          <w:color w:val="000000"/>
        </w:rPr>
        <w:t>（3）</w:t>
      </w:r>
      <w:r>
        <w:rPr>
          <w:rFonts w:ascii="宋体" w:cs="宋体" w:eastAsia="宋体" w:hAnsi="宋体"/>
          <w:color w:val="000000"/>
        </w:rPr>
        <w:t>若</w:t>
      </w:r>
      <w:r>
        <w:object>
          <v:shape alt="学科网(www.zxxk.com)--教育资源门户，提供试卷、教案、课件、论文、素材以及各类教学资源下载，还有大量而丰富的教学相关资讯！ 7l84B3XHQkXNAx1ODbqMbQ==" id="_x0000_i1383" o:ole="" o:oleicon="f" style="width:30.25pt;height:14.1pt" type="#_x0000_t75">
            <v:imagedata o:title="eqId58b140e221ddf537b8964fff8557cca0" r:id="rId614"/>
          </v:shape>
          <o:OLEObject DrawAspect="Content" ObjectID="_363" ProgID="Equation.DSMT4" ShapeID="_x0000_i1383" Type="Embed" r:id="rId615"/>
        </w:object>
      </w:r>
      <w:r>
        <w:rPr>
          <w:rFonts w:ascii="宋体" w:cs="宋体" w:eastAsia="宋体" w:hAnsi="宋体"/>
          <w:color w:val="000000"/>
        </w:rPr>
        <w:t>，当</w:t>
      </w:r>
      <w:r>
        <w:object>
          <v:shape alt="学科网(www.zxxk.com)--教育资源门户，提供试卷、教案、课件、论文、素材以及各类教学资源下载，还有大量而丰富的教学相关资讯！ 7l84B3XHQkXNAx1ODbqMbQ==" id="_x0000_i1384" o:ole="" o:oleicon="f" style="width:52pt;height:13.95pt" type="#_x0000_t75">
            <v:imagedata o:title="eqIdb067ec1c94e4ed7954ced9d439cfca40" r:id="rId616"/>
          </v:shape>
          <o:OLEObject DrawAspect="Content" ObjectID="_364" ProgID="Equation.DSMT4" ShapeID="_x0000_i1384" Type="Embed" r:id="rId617"/>
        </w:object>
      </w:r>
      <w:r>
        <w:rPr>
          <w:rFonts w:ascii="宋体" w:cs="宋体" w:eastAsia="宋体" w:hAnsi="宋体"/>
          <w:color w:val="000000"/>
        </w:rPr>
        <w:t>时，求</w:t>
      </w:r>
      <w:r>
        <w:object>
          <v:shape alt="学科网(www.zxxk.com)--教育资源门户，提供试卷、教案、课件、论文、素材以及各类教学资源下载，还有大量而丰富的教学相关资讯！ 7l84B3XHQkXNAx1ODbqMbQ==" id="_x0000_i1385" o:ole="" o:oleicon="f" style="width:9.75pt;height:12pt" type="#_x0000_t75">
            <v:imagedata o:title="eqIdd053b14c8588eee2acbbe44fc37a6886" r:id="rId76"/>
          </v:shape>
          <o:OLEObject DrawAspect="Content" ObjectID="_365" ProgID="Equation.DSMT4" ShapeID="_x0000_i1385" Type="Embed" r:id="rId618"/>
        </w:object>
      </w:r>
      <w:r>
        <w:rPr>
          <w:rFonts w:ascii="宋体" w:cs="宋体" w:eastAsia="宋体" w:hAnsi="宋体"/>
          <w:color w:val="000000"/>
        </w:rPr>
        <w:t>的最小值．（可用含</w:t>
      </w:r>
      <w:r>
        <w:object>
          <v:shape alt="学科网(www.zxxk.com)--教育资源门户，提供试卷、教案、课件、论文、素材以及各类教学资源下载，还有大量而丰富的教学相关资讯！ 7l84B3XHQkXNAx1ODbqMbQ==" id="_x0000_i1386" o:ole="" o:oleicon="f" style="width:11.25pt;height:9.75pt" type="#_x0000_t75">
            <v:imagedata o:title="eqId294f5ba74cdf695fc9a8a8e52f421328" r:id="rId619"/>
          </v:shape>
          <o:OLEObject DrawAspect="Content" ObjectID="_366" ProgID="Equation.DSMT4" ShapeID="_x0000_i1386" Type="Embed" r:id="rId620"/>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387" o:ole="" o:oleicon="f" style="width:9.9pt;height:14.1pt" type="#_x0000_t75">
            <v:imagedata o:title="eqIdf0a532e15e232cb4b99a8d4d07c89575" r:id="rId621"/>
          </v:shape>
          <o:OLEObject DrawAspect="Content" ObjectID="_367" ProgID="Equation.DSMT4" ShapeID="_x0000_i1387" Type="Embed" r:id="rId622"/>
        </w:object>
      </w:r>
      <w:r>
        <w:rPr>
          <w:rFonts w:ascii="宋体" w:cs="宋体" w:eastAsia="宋体" w:hAnsi="宋体"/>
          <w:color w:val="000000"/>
        </w:rPr>
        <w:t>的代数式表示）</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7l84B3XHQkXNAx1ODbqMbQ==" id="_x0000_i1388" o:ole="" o:oleicon="f" style="width:30pt;height:30.75pt" type="#_x0000_t75">
            <v:imagedata o:title="eqId5c712829d60b4ea93966a5c68c24d677" r:id="rId623"/>
          </v:shape>
          <o:OLEObject DrawAspect="Content" ObjectID="_368" ProgID="Equation.DSMT4" ShapeID="_x0000_i1388" Type="Embed" r:id="rId624"/>
        </w:objec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7l84B3XHQkXNAx1ODbqMbQ==" id="_x0000_i1389" o:ole="" o:oleicon="f" style="width:27pt;height:19.5pt" type="#_x0000_t75">
            <v:imagedata o:title="eqId7160d93f92089ef36f3dab809d3114b8" r:id="rId625"/>
          </v:shape>
          <o:OLEObject DrawAspect="Content" ObjectID="_369" ProgID="Equation.DSMT4" ShapeID="_x0000_i1389" Type="Embed" r:id="rId626"/>
        </w:object>
      </w:r>
      <w:r>
        <w:rPr>
          <w:color w:val="000000"/>
        </w:rPr>
        <w:t xml:space="preserve">    </w:t>
      </w:r>
    </w:p>
    <w:p>
      <w:pPr>
        <w:spacing w:line="360" w:lineRule="auto"/>
        <w:textAlignment w:val="center"/>
        <w:rPr>
          <w:color w:val="000000"/>
        </w:rPr>
      </w:pPr>
      <w:r>
        <w:rPr>
          <w:color w:val="000000"/>
        </w:rPr>
        <w:t>（3）</w:t>
      </w:r>
      <w:r>
        <w:object>
          <v:shape alt="学科网(www.zxxk.com)--教育资源门户，提供试卷、教案、课件、论文、素材以及各类教学资源下载，还有大量而丰富的教学相关资讯！ 7l84B3XHQkXNAx1ODbqMbQ==" id="_x0000_i1390" o:ole="" o:oleicon="f" style="width:9.75pt;height:12pt" type="#_x0000_t75">
            <v:imagedata o:title="eqIdd053b14c8588eee2acbbe44fc37a6886" r:id="rId76"/>
          </v:shape>
          <o:OLEObject DrawAspect="Content" ObjectID="_370" ProgID="Equation.DSMT4" ShapeID="_x0000_i1390" Type="Embed" r:id="rId627"/>
        </w:object>
      </w:r>
      <w:r>
        <w:rPr>
          <w:rFonts w:ascii="宋体" w:cs="宋体" w:eastAsia="宋体" w:hAnsi="宋体"/>
          <w:color w:val="000000"/>
        </w:rPr>
        <w:t>的最小值为</w:t>
      </w:r>
      <w:r>
        <w:object>
          <v:shape alt="学科网(www.zxxk.com)--教育资源门户，提供试卷、教案、课件、论文、素材以及各类教学资源下载，还有大量而丰富的教学相关资讯！ 7l84B3XHQkXNAx1ODbqMbQ==" id="_x0000_i1391" o:ole="" o:oleicon="f" style="width:69.2pt;height:15.9pt" type="#_x0000_t75">
            <v:imagedata o:title="eqIdfb307f0dca88c618d901365c4c52fe90" r:id="rId628"/>
          </v:shape>
          <o:OLEObject DrawAspect="Content" ObjectID="_371" ProgID="Equation.DSMT4" ShapeID="_x0000_i1391" Type="Embed" r:id="rId629"/>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7l84B3XHQkXNAx1ODbqMbQ==" id="_x0000_i1392" o:ole="" o:oleicon="f" style="width:45pt;height:30.6pt" type="#_x0000_t75">
            <v:imagedata o:title="eqId7cb74c691e1d40b72f5665873fe89d29" r:id="rId630"/>
          </v:shape>
          <o:OLEObject DrawAspect="Content" ObjectID="_372" ProgID="Equation.DSMT4" ShapeID="_x0000_i1392" Type="Embed" r:id="rId631"/>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本题主要考查了二次函数的性质，熟练掌握二次函数的性质是解题的关键．</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根据题意，利用对称轴公式可求得</w:t>
      </w:r>
      <w:r>
        <w:object>
          <v:shape alt="学科网(www.zxxk.com)--教育资源门户，提供试卷、教案、课件、论文、素材以及各类教学资源下载，还有大量而丰富的教学相关资讯！ 7l84B3XHQkXNAx1ODbqMbQ==" id="_x0000_i1393" o:ole="" o:oleicon="f" style="width:10pt;height:11pt" type="#_x0000_t75">
            <v:imagedata o:title="eqId0a6936d370d6a238a608ca56f87198de" r:id="rId612"/>
          </v:shape>
          <o:OLEObject DrawAspect="Content" ObjectID="_373" ProgID="Equation.DSMT4" ShapeID="_x0000_i1393" Type="Embed" r:id="rId632"/>
        </w:object>
      </w:r>
      <w:r>
        <w:rPr>
          <w:rFonts w:ascii="宋体" w:cs="宋体" w:eastAsia="宋体" w:hAnsi="宋体"/>
          <w:color w:val="000000"/>
        </w:rPr>
        <w:t>的值；</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根据题意，由抛物线为</w:t>
      </w:r>
      <w:r>
        <w:object>
          <v:shape alt="学科网(www.zxxk.com)--教育资源门户，提供试卷、教案、课件、论文、素材以及各类教学资源下载，还有大量而丰富的教学相关资讯！ 7l84B3XHQkXNAx1ODbqMbQ==" id="_x0000_i1394" o:ole="" o:oleicon="f" style="width:87pt;height:18pt" type="#_x0000_t75">
            <v:imagedata o:title="eqId66380be2722b7226be61de4364fd99a8" r:id="rId633"/>
          </v:shape>
          <o:OLEObject DrawAspect="Content" ObjectID="_374" ProgID="Equation.DSMT4" ShapeID="_x0000_i1394" Type="Embed" r:id="rId634"/>
        </w:object>
      </w:r>
      <w:r>
        <w:rPr>
          <w:rFonts w:ascii="宋体" w:cs="宋体" w:eastAsia="宋体" w:hAnsi="宋体"/>
          <w:color w:val="000000"/>
        </w:rPr>
        <w:t>，故当</w:t>
      </w:r>
      <w:r>
        <w:object>
          <v:shape alt="学科网(www.zxxk.com)--教育资源门户，提供试卷、教案、课件、论文、素材以及各类教学资源下载，还有大量而丰富的教学相关资讯！ 7l84B3XHQkXNAx1ODbqMbQ==" id="_x0000_i1395" o:ole="" o:oleicon="f" style="width:28pt;height:14pt" type="#_x0000_t75">
            <v:imagedata o:title="eqIdbb45f673c56a289ea78831c9237e8d20" r:id="rId635"/>
          </v:shape>
          <o:OLEObject DrawAspect="Content" ObjectID="_375" ProgID="Equation.DSMT4" ShapeID="_x0000_i1395" Type="Embed" r:id="rId636"/>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396" o:ole="" o:oleicon="f" style="width:26.1pt;height:16.15pt" type="#_x0000_t75">
            <v:imagedata o:title="eqIdc50866229ec5a3640fb250f9bd2192b3" r:id="rId637"/>
          </v:shape>
          <o:OLEObject DrawAspect="Content" ObjectID="_376" ProgID="Equation.DSMT4" ShapeID="_x0000_i1396" Type="Embed" r:id="rId638"/>
        </w:object>
      </w:r>
      <w:r>
        <w:rPr>
          <w:rFonts w:ascii="宋体" w:cs="宋体" w:eastAsia="宋体" w:hAnsi="宋体"/>
          <w:color w:val="000000"/>
        </w:rPr>
        <w:t>，从而可以判断抛物线必过</w:t>
      </w:r>
      <w:r>
        <w:object>
          <v:shape alt="学科网(www.zxxk.com)--教育资源门户，提供试卷、教案、课件、论文、素材以及各类教学资源下载，还有大量而丰富的教学相关资讯！ 7l84B3XHQkXNAx1ODbqMbQ==" id="_x0000_i1397" o:ole="" o:oleicon="f" style="width:27pt;height:19.5pt" type="#_x0000_t75">
            <v:imagedata o:title="eqId7160d93f92089ef36f3dab809d3114b8" r:id="rId625"/>
          </v:shape>
          <o:OLEObject DrawAspect="Content" ObjectID="_377" ProgID="Equation.DSMT4" ShapeID="_x0000_i1397" Type="Embed" r:id="rId639"/>
        </w:object>
      </w:r>
      <w:r>
        <w:rPr>
          <w:rFonts w:ascii="宋体" w:cs="宋体" w:eastAsia="宋体" w:hAnsi="宋体"/>
          <w:color w:val="000000"/>
        </w:rPr>
        <w:t>，进而得解；</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依据题意抛物线</w:t>
      </w:r>
      <w:r>
        <w:rPr>
          <w:rFonts w:ascii="宋体" w:cs="宋体" w:eastAsia="宋体" w:hAnsi="宋体"/>
          <w:color w:val="000000"/>
          <w:position w:val="0"/>
        </w:rPr>
        <w:drawing>
          <wp:inline>
            <wp:extent cx="133350" cy="177800"/>
            <wp:docPr id="212949348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493482" name=""/>
                    <pic:cNvPicPr>
                      <a:picLocks noChangeAspect="1"/>
                    </pic:cNvPicPr>
                  </pic:nvPicPr>
                  <pic:blipFill>
                    <a:blip r:embed="rId546"/>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对称轴是直线</w:t>
      </w:r>
      <w:r>
        <w:object>
          <v:shape alt="学科网(www.zxxk.com)--教育资源门户，提供试卷、教案、课件、论文、素材以及各类教学资源下载，还有大量而丰富的教学相关资讯！ 7l84B3XHQkXNAx1ODbqMbQ==" id="_x0000_i1398" o:ole="" o:oleicon="f" style="width:30.25pt;height:30.8pt" type="#_x0000_t75">
            <v:imagedata o:title="eqId3d599059e6b2c918ab15ee22611b6962" r:id="rId640"/>
          </v:shape>
          <o:OLEObject DrawAspect="Content" ObjectID="_378" ProgID="Equation.DSMT4" ShapeID="_x0000_i1398" Type="Embed" r:id="rId641"/>
        </w:object>
      </w:r>
      <w:r>
        <w:rPr>
          <w:rFonts w:ascii="宋体" w:cs="宋体" w:eastAsia="宋体" w:hAnsi="宋体"/>
          <w:color w:val="000000"/>
        </w:rPr>
        <w:t>，又</w:t>
      </w:r>
      <w:r>
        <w:object>
          <v:shape alt="学科网(www.zxxk.com)--教育资源门户，提供试卷、教案、课件、论文、素材以及各类教学资源下载，还有大量而丰富的教学相关资讯！ 7l84B3XHQkXNAx1ODbqMbQ==" id="_x0000_i1399" o:ole="" o:oleicon="f" style="width:30.25pt;height:14.1pt" type="#_x0000_t75">
            <v:imagedata o:title="eqId58b140e221ddf537b8964fff8557cca0" r:id="rId614"/>
          </v:shape>
          <o:OLEObject DrawAspect="Content" ObjectID="_379" ProgID="Equation.DSMT4" ShapeID="_x0000_i1399" Type="Embed" r:id="rId642"/>
        </w:object>
      </w:r>
      <w:r>
        <w:rPr>
          <w:rFonts w:ascii="宋体" w:cs="宋体" w:eastAsia="宋体" w:hAnsi="宋体"/>
          <w:color w:val="000000"/>
        </w:rPr>
        <w:t>，从而当</w:t>
      </w:r>
      <w:r>
        <w:object>
          <v:shape alt="学科网(www.zxxk.com)--教育资源门户，提供试卷、教案、课件、论文、素材以及各类教学资源下载，还有大量而丰富的教学相关资讯！ 7l84B3XHQkXNAx1ODbqMbQ==" id="_x0000_i1400" o:ole="" o:oleicon="f" style="width:30pt;height:31pt" type="#_x0000_t75">
            <v:imagedata o:title="eqIdb22858c4e520e09d851578f75e3fa681" r:id="rId643"/>
          </v:shape>
          <o:OLEObject DrawAspect="Content" ObjectID="_380" ProgID="Equation.DSMT4" ShapeID="_x0000_i1400" Type="Embed" r:id="rId644"/>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401" o:ole="" o:oleicon="f" style="width:9.75pt;height:12pt" type="#_x0000_t75">
            <v:imagedata o:title="eqIdd053b14c8588eee2acbbe44fc37a6886" r:id="rId76"/>
          </v:shape>
          <o:OLEObject DrawAspect="Content" ObjectID="_381" ProgID="Equation.DSMT4" ShapeID="_x0000_i1401" Type="Embed" r:id="rId645"/>
        </w:object>
      </w:r>
      <w:r>
        <w:rPr>
          <w:rFonts w:ascii="宋体" w:cs="宋体" w:eastAsia="宋体" w:hAnsi="宋体"/>
          <w:color w:val="000000"/>
        </w:rPr>
        <w:t>随</w:t>
      </w:r>
      <w:r>
        <w:object>
          <v:shape alt="学科网(www.zxxk.com)--教育资源门户，提供试卷、教案、课件、论文、素材以及各类教学资源下载，还有大量而丰富的教学相关资讯！ 7l84B3XHQkXNAx1ODbqMbQ==" id="_x0000_i1402" o:ole="" o:oleicon="f" style="width:9pt;height:9.75pt" type="#_x0000_t75">
            <v:imagedata o:title="eqId81dea63b8ce3e51adf66cf7b9982a248" r:id="rId228"/>
          </v:shape>
          <o:OLEObject DrawAspect="Content" ObjectID="_382" ProgID="Equation.DSMT4" ShapeID="_x0000_i1402" Type="Embed" r:id="rId646"/>
        </w:object>
      </w:r>
      <w:r>
        <w:rPr>
          <w:rFonts w:ascii="宋体" w:cs="宋体" w:eastAsia="宋体" w:hAnsi="宋体"/>
          <w:color w:val="000000"/>
        </w:rPr>
        <w:t>增大而减小，当</w:t>
      </w:r>
      <w:r>
        <w:object>
          <v:shape alt="学科网(www.zxxk.com)--教育资源门户，提供试卷、教案、课件、论文、素材以及各类教学资源下载，还有大量而丰富的教学相关资讯！ 7l84B3XHQkXNAx1ODbqMbQ==" id="_x0000_i1403" o:ole="" o:oleicon="f" style="width:30.2pt;height:30.75pt" type="#_x0000_t75">
            <v:imagedata o:title="eqIdc40e32586702d7955a5d9be83da9c9ff" r:id="rId647"/>
          </v:shape>
          <o:OLEObject DrawAspect="Content" ObjectID="_383" ProgID="Equation.DSMT4" ShapeID="_x0000_i1403" Type="Embed" r:id="rId648"/>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404" o:ole="" o:oleicon="f" style="width:9.75pt;height:12pt" type="#_x0000_t75">
            <v:imagedata o:title="eqIdd053b14c8588eee2acbbe44fc37a6886" r:id="rId76"/>
          </v:shape>
          <o:OLEObject DrawAspect="Content" ObjectID="_384" ProgID="Equation.DSMT4" ShapeID="_x0000_i1404" Type="Embed" r:id="rId649"/>
        </w:object>
      </w:r>
      <w:r>
        <w:rPr>
          <w:rFonts w:ascii="宋体" w:cs="宋体" w:eastAsia="宋体" w:hAnsi="宋体"/>
          <w:color w:val="000000"/>
        </w:rPr>
        <w:t>随</w:t>
      </w:r>
      <w:r>
        <w:object>
          <v:shape alt="学科网(www.zxxk.com)--教育资源门户，提供试卷、教案、课件、论文、素材以及各类教学资源下载，还有大量而丰富的教学相关资讯！ 7l84B3XHQkXNAx1ODbqMbQ==" id="_x0000_i1405" o:ole="" o:oleicon="f" style="width:9pt;height:9.75pt" type="#_x0000_t75">
            <v:imagedata o:title="eqId81dea63b8ce3e51adf66cf7b9982a248" r:id="rId228"/>
          </v:shape>
          <o:OLEObject DrawAspect="Content" ObjectID="_385" ProgID="Equation.DSMT4" ShapeID="_x0000_i1405" Type="Embed" r:id="rId650"/>
        </w:object>
      </w:r>
      <w:r>
        <w:rPr>
          <w:rFonts w:ascii="宋体" w:cs="宋体" w:eastAsia="宋体" w:hAnsi="宋体"/>
          <w:color w:val="000000"/>
        </w:rPr>
        <w:t>的增大而增大，进而分</w:t>
      </w:r>
      <w:r>
        <w:object>
          <v:shape alt="学科网(www.zxxk.com)--教育资源门户，提供试卷、教案、课件、论文、素材以及各类教学资源下载，还有大量而丰富的教学相关资讯！ 7l84B3XHQkXNAx1ODbqMbQ==" id="_x0000_i1406" o:ole="" o:oleicon="f" style="width:29.9pt;height:30.85pt" type="#_x0000_t75">
            <v:imagedata o:title="eqId8daf02e9e07aae796fcff5d6888c8df2" r:id="rId651"/>
          </v:shape>
          <o:OLEObject DrawAspect="Content" ObjectID="_386" ProgID="Equation.DSMT4" ShapeID="_x0000_i1406" Type="Embed" r:id="rId652"/>
        </w:object>
      </w:r>
      <w:r>
        <w:rPr>
          <w:rFonts w:ascii="宋体" w:cs="宋体" w:eastAsia="宋体" w:hAnsi="宋体"/>
          <w:color w:val="000000"/>
        </w:rPr>
        <w:t>时和</w:t>
      </w:r>
      <w:r>
        <w:object>
          <v:shape alt="学科网(www.zxxk.com)--教育资源门户，提供试卷、教案、课件、论文、素材以及各类教学资源下载，还有大量而丰富的教学相关资讯！ 7l84B3XHQkXNAx1ODbqMbQ==" id="_x0000_i1407" o:ole="" o:oleicon="f" style="width:30pt;height:31pt" type="#_x0000_t75">
            <v:imagedata o:title="eqIdcda652b41d5ce57268892d37d248b6a1" r:id="rId653"/>
          </v:shape>
          <o:OLEObject DrawAspect="Content" ObjectID="_387" ProgID="Equation.DSMT4" ShapeID="_x0000_i1407" Type="Embed" r:id="rId654"/>
        </w:object>
      </w:r>
      <w:r>
        <w:rPr>
          <w:rFonts w:ascii="宋体" w:cs="宋体" w:eastAsia="宋体" w:hAnsi="宋体"/>
          <w:color w:val="000000"/>
        </w:rPr>
        <w:t>时，分类讨论计算可以得解．</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由题意，</w:t>
      </w:r>
      <w:r>
        <w:object>
          <v:shape alt="学科网(www.zxxk.com)--教育资源门户，提供试卷、教案、课件、论文、素材以及各类教学资源下载，还有大量而丰富的教学相关资讯！ 7l84B3XHQkXNAx1ODbqMbQ==" id="_x0000_i1408" o:ole="" o:oleicon="f" style="width:159.9pt;height:20.1pt" type="#_x0000_t75">
            <v:imagedata o:title="eqIde2d00102cff5258b4a8dcbca2a48b69c" r:id="rId655"/>
          </v:shape>
          <o:OLEObject DrawAspect="Content" ObjectID="_388" ProgID="Equation.DSMT4" ShapeID="_x0000_i1408" Type="Embed" r:id="rId65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对称轴</w:t>
      </w:r>
      <w:r>
        <w:rPr>
          <w:rFonts w:ascii="宋体" w:cs="宋体" w:eastAsia="宋体" w:hAnsi="宋体"/>
          <w:color w:val="000000"/>
          <w:position w:val="0"/>
        </w:rPr>
        <w:drawing>
          <wp:inline>
            <wp:extent cx="158750" cy="190500"/>
            <wp:docPr id="212949348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493480" name=""/>
                    <pic:cNvPicPr>
                      <a:picLocks noChangeAspect="1"/>
                    </pic:cNvPicPr>
                  </pic:nvPicPr>
                  <pic:blipFill>
                    <a:blip r:embed="rId657"/>
                    <a:stretch>
                      <a:fillRect/>
                    </a:stretch>
                  </pic:blipFill>
                  <pic:spPr>
                    <a:xfrm>
                      <a:off x="0" y="0"/>
                      <a:ext cx="158750" cy="190500"/>
                    </a:xfrm>
                    <a:prstGeom prst="rect">
                      <a:avLst/>
                    </a:prstGeom>
                  </pic:spPr>
                </pic:pic>
              </a:graphicData>
            </a:graphic>
          </wp:inline>
        </w:drawing>
      </w:r>
      <w:r>
        <w:rPr>
          <w:rFonts w:ascii="宋体" w:cs="宋体" w:eastAsia="宋体" w:hAnsi="宋体"/>
          <w:color w:val="000000"/>
        </w:rPr>
        <w:t>直线</w:t>
      </w:r>
      <w:r>
        <w:object>
          <v:shape alt="学科网(www.zxxk.com)--教育资源门户，提供试卷、教案、课件、论文、素材以及各类教学资源下载，还有大量而丰富的教学相关资讯！ 7l84B3XHQkXNAx1ODbqMbQ==" id="_x0000_i1409" o:ole="" o:oleicon="f" style="width:72.75pt;height:30.75pt" type="#_x0000_t75">
            <v:imagedata o:title="eqIddf5ffb01d0390a91f583296c50adb90b" r:id="rId658"/>
          </v:shape>
          <o:OLEObject DrawAspect="Content" ObjectID="_389" ProgID="Equation.DSMT4" ShapeID="_x0000_i1409" Type="Embed" r:id="rId65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410" o:ole="" o:oleicon="f" style="width:30pt;height:30.75pt" type="#_x0000_t75">
            <v:imagedata o:title="eqId5c712829d60b4ea93966a5c68c24d677" r:id="rId623"/>
          </v:shape>
          <o:OLEObject DrawAspect="Content" ObjectID="_390" ProgID="Equation.DSMT4" ShapeID="_x0000_i1410" Type="Embed" r:id="rId660"/>
        </w:object>
      </w:r>
      <w:r>
        <w:rPr>
          <w:rFonts w:ascii="宋体" w:cs="宋体" w:eastAsia="宋体" w:hAnsi="宋体"/>
          <w:color w:val="000000"/>
        </w:rPr>
        <w:t>；</w:t>
      </w:r>
    </w:p>
    <w:p>
      <w:pPr>
        <w:spacing w:line="360" w:lineRule="auto"/>
        <w:jc w:val="left"/>
        <w:textAlignment w:val="center"/>
        <w:rPr>
          <w:color w:val="000000"/>
        </w:rPr>
      </w:pPr>
      <w:r>
        <w:rPr>
          <w:color w:val="000000"/>
          <w:position w:val="0"/>
        </w:rPr>
        <w:drawing>
          <wp:inline>
            <wp:extent cx="95250" cy="171450"/>
            <wp:docPr id="212949347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493474" name=""/>
                    <pic:cNvPicPr>
                      <a:picLocks noChangeAspect="1"/>
                    </pic:cNvPicPr>
                  </pic:nvPicPr>
                  <pic:blipFill>
                    <a:blip r:embed="rId661"/>
                    <a:stretch>
                      <a:fillRect/>
                    </a:stretch>
                  </pic:blipFill>
                  <pic:spPr>
                    <a:xfrm>
                      <a:off x="0" y="0"/>
                      <a:ext cx="95250" cy="171450"/>
                    </a:xfrm>
                    <a:prstGeom prst="rect">
                      <a:avLst/>
                    </a:prstGeom>
                  </pic:spPr>
                </pic:pic>
              </a:graphicData>
            </a:graphic>
          </wp:inline>
        </w:drawing>
      </w:r>
      <w:r>
        <w:rPr>
          <w:color w:val="000000"/>
        </w:rPr>
        <w:t>小问2详解】</w:t>
      </w:r>
    </w:p>
    <w:p>
      <w:pPr>
        <w:spacing w:line="360" w:lineRule="auto"/>
        <w:jc w:val="left"/>
        <w:textAlignment w:val="center"/>
        <w:rPr>
          <w:color w:val="000000"/>
        </w:rPr>
      </w:pPr>
      <w:r>
        <w:rPr>
          <w:rFonts w:ascii="宋体" w:cs="宋体" w:eastAsia="宋体" w:hAnsi="宋体"/>
          <w:color w:val="000000"/>
        </w:rPr>
        <w:t>解：由题意，∵抛物线为：</w:t>
      </w:r>
      <w:r>
        <w:object>
          <v:shape alt="学科网(www.zxxk.com)--教育资源门户，提供试卷、教案、课件、论文、素材以及各类教学资源下载，还有大量而丰富的教学相关资讯！ 7l84B3XHQkXNAx1ODbqMbQ==" id="_x0000_i1411" o:ole="" o:oleicon="f" style="width:87pt;height:18pt" type="#_x0000_t75">
            <v:imagedata o:title="eqId66380be2722b7226be61de4364fd99a8" r:id="rId633"/>
          </v:shape>
          <o:OLEObject DrawAspect="Content" ObjectID="_391" ProgID="Equation.DSMT4" ShapeID="_x0000_i1411" Type="Embed" r:id="rId66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7l84B3XHQkXNAx1ODbqMbQ==" id="_x0000_i1412" o:ole="" o:oleicon="f" style="width:28pt;height:14pt" type="#_x0000_t75">
            <v:imagedata o:title="eqIdbb45f673c56a289ea78831c9237e8d20" r:id="rId635"/>
          </v:shape>
          <o:OLEObject DrawAspect="Content" ObjectID="_392" ProgID="Equation.DSMT4" ShapeID="_x0000_i1412" Type="Embed" r:id="rId663"/>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413" o:ole="" o:oleicon="f" style="width:26.1pt;height:16.15pt" type="#_x0000_t75">
            <v:imagedata o:title="eqIdc50866229ec5a3640fb250f9bd2192b3" r:id="rId637"/>
          </v:shape>
          <o:OLEObject DrawAspect="Content" ObjectID="_393" ProgID="Equation.DSMT4" ShapeID="_x0000_i1413" Type="Embed" r:id="rId66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抛物线必过</w:t>
      </w:r>
      <w:r>
        <w:object>
          <v:shape alt="学科网(www.zxxk.com)--教育资源门户，提供试卷、教案、课件、论文、素材以及各类教学资源下载，还有大量而丰富的教学相关资讯！ 7l84B3XHQkXNAx1ODbqMbQ==" id="_x0000_i1414" o:ole="" o:oleicon="f" style="width:27pt;height:19.5pt" type="#_x0000_t75">
            <v:imagedata o:title="eqId7160d93f92089ef36f3dab809d3114b8" r:id="rId625"/>
          </v:shape>
          <o:OLEObject DrawAspect="Content" ObjectID="_394" ProgID="Equation.DSMT4" ShapeID="_x0000_i1414" Type="Embed" r:id="rId665"/>
        </w:object>
      </w:r>
      <w:r>
        <w:rPr>
          <w:rFonts w:ascii="宋体" w:cs="宋体" w:eastAsia="宋体" w:hAnsi="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解：∵抛物线的对称轴是直线</w:t>
      </w:r>
      <w:r>
        <w:object>
          <v:shape alt="学科网(www.zxxk.com)--教育资源门户，提供试卷、教案、课件、论文、素材以及各类教学资源下载，还有大量而丰富的教学相关资讯！ 7l84B3XHQkXNAx1ODbqMbQ==" id="_x0000_i1415" o:ole="" o:oleicon="f" style="width:30.25pt;height:30.8pt" type="#_x0000_t75">
            <v:imagedata o:title="eqId3d599059e6b2c918ab15ee22611b6962" r:id="rId640"/>
          </v:shape>
          <o:OLEObject DrawAspect="Content" ObjectID="_395" ProgID="Equation.DSMT4" ShapeID="_x0000_i1415" Type="Embed" r:id="rId666"/>
        </w:object>
      </w:r>
      <w:r>
        <w:rPr>
          <w:rFonts w:ascii="宋体" w:cs="宋体" w:eastAsia="宋体" w:hAnsi="宋体"/>
          <w:color w:val="000000"/>
        </w:rPr>
        <w:t>，又</w:t>
      </w:r>
      <w:r>
        <w:object>
          <v:shape alt="学科网(www.zxxk.com)--教育资源门户，提供试卷、教案、课件、论文、素材以及各类教学资源下载，还有大量而丰富的教学相关资讯！ 7l84B3XHQkXNAx1ODbqMbQ==" id="_x0000_i1416" o:ole="" o:oleicon="f" style="width:30.25pt;height:14.1pt" type="#_x0000_t75">
            <v:imagedata o:title="eqId58b140e221ddf537b8964fff8557cca0" r:id="rId614"/>
          </v:shape>
          <o:OLEObject DrawAspect="Content" ObjectID="_396" ProgID="Equation.DSMT4" ShapeID="_x0000_i1416" Type="Embed" r:id="rId66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7l84B3XHQkXNAx1ODbqMbQ==" id="_x0000_i1417" o:ole="" o:oleicon="f" style="width:30pt;height:31pt" type="#_x0000_t75">
            <v:imagedata o:title="eqIdb22858c4e520e09d851578f75e3fa681" r:id="rId643"/>
          </v:shape>
          <o:OLEObject DrawAspect="Content" ObjectID="_397" ProgID="Equation.DSMT4" ShapeID="_x0000_i1417" Type="Embed" r:id="rId668"/>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418" o:ole="" o:oleicon="f" style="width:9.75pt;height:12pt" type="#_x0000_t75">
            <v:imagedata o:title="eqIdd053b14c8588eee2acbbe44fc37a6886" r:id="rId76"/>
          </v:shape>
          <o:OLEObject DrawAspect="Content" ObjectID="_398" ProgID="Equation.DSMT4" ShapeID="_x0000_i1418" Type="Embed" r:id="rId669"/>
        </w:object>
      </w:r>
      <w:r>
        <w:rPr>
          <w:rFonts w:ascii="宋体" w:cs="宋体" w:eastAsia="宋体" w:hAnsi="宋体"/>
          <w:color w:val="000000"/>
        </w:rPr>
        <w:t>随</w:t>
      </w:r>
      <w:r>
        <w:object>
          <v:shape alt="学科网(www.zxxk.com)--教育资源门户，提供试卷、教案、课件、论文、素材以及各类教学资源下载，还有大量而丰富的教学相关资讯！ 7l84B3XHQkXNAx1ODbqMbQ==" id="_x0000_i1419" o:ole="" o:oleicon="f" style="width:9pt;height:9.75pt" type="#_x0000_t75">
            <v:imagedata o:title="eqId81dea63b8ce3e51adf66cf7b9982a248" r:id="rId228"/>
          </v:shape>
          <o:OLEObject DrawAspect="Content" ObjectID="_399" ProgID="Equation.DSMT4" ShapeID="_x0000_i1419" Type="Embed" r:id="rId670"/>
        </w:object>
      </w:r>
      <w:r>
        <w:rPr>
          <w:rFonts w:ascii="宋体" w:cs="宋体" w:eastAsia="宋体" w:hAnsi="宋体"/>
          <w:color w:val="000000"/>
        </w:rPr>
        <w:t>的增大而减小；</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7l84B3XHQkXNAx1ODbqMbQ==" id="_x0000_i1420" o:ole="" o:oleicon="f" style="width:30.2pt;height:30.75pt" type="#_x0000_t75">
            <v:imagedata o:title="eqIdc40e32586702d7955a5d9be83da9c9ff" r:id="rId647"/>
          </v:shape>
          <o:OLEObject DrawAspect="Content" ObjectID="_400" ProgID="Equation.DSMT4" ShapeID="_x0000_i1420" Type="Embed" r:id="rId671"/>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421" o:ole="" o:oleicon="f" style="width:9.75pt;height:12pt" type="#_x0000_t75">
            <v:imagedata o:title="eqIdd053b14c8588eee2acbbe44fc37a6886" r:id="rId76"/>
          </v:shape>
          <o:OLEObject DrawAspect="Content" ObjectID="_401" ProgID="Equation.DSMT4" ShapeID="_x0000_i1421" Type="Embed" r:id="rId672"/>
        </w:object>
      </w:r>
      <w:r>
        <w:rPr>
          <w:rFonts w:ascii="宋体" w:cs="宋体" w:eastAsia="宋体" w:hAnsi="宋体"/>
          <w:color w:val="000000"/>
        </w:rPr>
        <w:t>随</w:t>
      </w:r>
      <w:r>
        <w:object>
          <v:shape alt="学科网(www.zxxk.com)--教育资源门户，提供试卷、教案、课件、论文、素材以及各类教学资源下载，还有大量而丰富的教学相关资讯！ 7l84B3XHQkXNAx1ODbqMbQ==" id="_x0000_i1422" o:ole="" o:oleicon="f" style="width:9pt;height:9.75pt" type="#_x0000_t75">
            <v:imagedata o:title="eqId81dea63b8ce3e51adf66cf7b9982a248" r:id="rId228"/>
          </v:shape>
          <o:OLEObject DrawAspect="Content" ObjectID="_402" ProgID="Equation.DSMT4" ShapeID="_x0000_i1422" Type="Embed" r:id="rId673"/>
        </w:object>
      </w:r>
      <w:r>
        <w:rPr>
          <w:rFonts w:ascii="宋体" w:cs="宋体" w:eastAsia="宋体" w:hAnsi="宋体"/>
          <w:color w:val="000000"/>
        </w:rPr>
        <w:t>的增大而增大．</w:t>
      </w:r>
    </w:p>
    <w:p>
      <w:pPr>
        <w:spacing w:line="360" w:lineRule="auto"/>
        <w:jc w:val="left"/>
        <w:textAlignment w:val="center"/>
        <w:rPr>
          <w:color w:val="000000"/>
        </w:rPr>
      </w:pPr>
      <w:r>
        <w:rPr>
          <w:rFonts w:ascii="宋体" w:cs="宋体" w:eastAsia="宋体" w:hAnsi="宋体"/>
          <w:color w:val="000000"/>
        </w:rPr>
        <w:t>∴①当</w:t>
      </w:r>
      <w:r>
        <w:object>
          <v:shape alt="学科网(www.zxxk.com)--教育资源门户，提供试卷、教案、课件、论文、素材以及各类教学资源下载，还有大量而丰富的教学相关资讯！ 7l84B3XHQkXNAx1ODbqMbQ==" id="_x0000_i1423" o:ole="" o:oleicon="f" style="width:29.9pt;height:30.85pt" type="#_x0000_t75">
            <v:imagedata o:title="eqId8daf02e9e07aae796fcff5d6888c8df2" r:id="rId651"/>
          </v:shape>
          <o:OLEObject DrawAspect="Content" ObjectID="_403" ProgID="Equation.DSMT4" ShapeID="_x0000_i1423" Type="Embed" r:id="rId674"/>
        </w:object>
      </w:r>
      <w:r>
        <w:rPr>
          <w:rFonts w:ascii="宋体" w:cs="宋体" w:eastAsia="宋体" w:hAnsi="宋体"/>
          <w:color w:val="000000"/>
        </w:rPr>
        <w:t>时，由</w:t>
      </w:r>
      <w:r>
        <w:object>
          <v:shape alt="学科网(www.zxxk.com)--教育资源门户，提供试卷、教案、课件、论文、素材以及各类教学资源下载，还有大量而丰富的教学相关资讯！ 7l84B3XHQkXNAx1ODbqMbQ==" id="_x0000_i1424" o:ole="" o:oleicon="f" style="width:52pt;height:13.95pt" type="#_x0000_t75">
            <v:imagedata o:title="eqIdb067ec1c94e4ed7954ced9d439cfca40" r:id="rId616"/>
          </v:shape>
          <o:OLEObject DrawAspect="Content" ObjectID="_404" ProgID="Equation.DSMT4" ShapeID="_x0000_i1424" Type="Embed" r:id="rId67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7l84B3XHQkXNAx1ODbqMbQ==" id="_x0000_i1425" o:ole="" o:oleicon="f" style="width:28.5pt;height:14pt" type="#_x0000_t75">
            <v:imagedata o:title="eqId48196cf98394fcbce4181c33754141dc" r:id="rId676"/>
          </v:shape>
          <o:OLEObject DrawAspect="Content" ObjectID="_405" ProgID="Equation.DSMT4" ShapeID="_x0000_i1425" Type="Embed" r:id="rId677"/>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426" o:ole="" o:oleicon="f" style="width:9.75pt;height:12pt" type="#_x0000_t75">
            <v:imagedata o:title="eqIdd053b14c8588eee2acbbe44fc37a6886" r:id="rId76"/>
          </v:shape>
          <o:OLEObject DrawAspect="Content" ObjectID="_406" ProgID="Equation.DSMT4" ShapeID="_x0000_i1426" Type="Embed" r:id="rId678"/>
        </w:object>
      </w:r>
      <w:r>
        <w:rPr>
          <w:rFonts w:ascii="宋体" w:cs="宋体" w:eastAsia="宋体" w:hAnsi="宋体"/>
          <w:color w:val="000000"/>
        </w:rPr>
        <w:t>取最小值为</w:t>
      </w:r>
      <w:r>
        <w:object>
          <v:shape alt="学科网(www.zxxk.com)--教育资源门户，提供试卷、教案、课件、论文、素材以及各类教学资源下载，还有大量而丰富的教学相关资讯！ 7l84B3XHQkXNAx1ODbqMbQ==" id="_x0000_i1427" o:ole="" o:oleicon="f" style="width:69.2pt;height:15.9pt" type="#_x0000_t75">
            <v:imagedata o:title="eqIdfb307f0dca88c618d901365c4c52fe90" r:id="rId628"/>
          </v:shape>
          <o:OLEObject DrawAspect="Content" ObjectID="_407" ProgID="Equation.DSMT4" ShapeID="_x0000_i1427" Type="Embed" r:id="rId679"/>
        </w:object>
      </w:r>
      <w:r>
        <w:rPr>
          <w:rFonts w:ascii="宋体" w:cs="宋体" w:eastAsia="宋体" w:hAnsi="宋体"/>
          <w:color w:val="000000"/>
        </w:rPr>
        <w:t>．</w:t>
      </w:r>
      <w:r>
        <w:rPr>
          <w:rFonts w:ascii="Times New Roman" w:cs="Times New Roman" w:eastAsia="Times New Roman" w:hAnsi="Times New Roman"/>
          <w:color w:val="000000"/>
        </w:rPr>
        <w:t xml:space="preserve"> </w:t>
      </w:r>
    </w:p>
    <w:p>
      <w:pPr>
        <w:spacing w:line="360" w:lineRule="auto"/>
        <w:jc w:val="left"/>
        <w:textAlignment w:val="center"/>
        <w:rPr>
          <w:color w:val="000000"/>
        </w:rPr>
      </w:pPr>
      <w:r>
        <w:rPr>
          <w:rFonts w:ascii="宋体" w:cs="宋体" w:eastAsia="宋体" w:hAnsi="宋体"/>
          <w:color w:val="000000"/>
        </w:rPr>
        <w:t>②当</w:t>
      </w:r>
      <w:r>
        <w:object>
          <v:shape alt="学科网(www.zxxk.com)--教育资源门户，提供试卷、教案、课件、论文、素材以及各类教学资源下载，还有大量而丰富的教学相关资讯！ 7l84B3XHQkXNAx1ODbqMbQ==" id="_x0000_i1428" o:ole="" o:oleicon="f" style="width:30pt;height:31pt" type="#_x0000_t75">
            <v:imagedata o:title="eqIdcda652b41d5ce57268892d37d248b6a1" r:id="rId653"/>
          </v:shape>
          <o:OLEObject DrawAspect="Content" ObjectID="_408" ProgID="Equation.DSMT4" ShapeID="_x0000_i1428" Type="Embed" r:id="rId680"/>
        </w:object>
      </w:r>
      <w:r>
        <w:rPr>
          <w:rFonts w:ascii="宋体" w:cs="宋体" w:eastAsia="宋体" w:hAnsi="宋体"/>
          <w:color w:val="000000"/>
        </w:rPr>
        <w:t>时，由</w:t>
      </w:r>
      <w:r>
        <w:object>
          <v:shape alt="学科网(www.zxxk.com)--教育资源门户，提供试卷、教案、课件、论文、素材以及各类教学资源下载，还有大量而丰富的教学相关资讯！ 7l84B3XHQkXNAx1ODbqMbQ==" id="_x0000_i1429" o:ole="" o:oleicon="f" style="width:52pt;height:13.95pt" type="#_x0000_t75">
            <v:imagedata o:title="eqIdb067ec1c94e4ed7954ced9d439cfca40" r:id="rId616"/>
          </v:shape>
          <o:OLEObject DrawAspect="Content" ObjectID="_409" ProgID="Equation.DSMT4" ShapeID="_x0000_i1429" Type="Embed" r:id="rId68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7l84B3XHQkXNAx1ODbqMbQ==" id="_x0000_i1430" o:ole="" o:oleicon="f" style="width:30.25pt;height:30.8pt" type="#_x0000_t75">
            <v:imagedata o:title="eqId3d599059e6b2c918ab15ee22611b6962" r:id="rId640"/>
          </v:shape>
          <o:OLEObject DrawAspect="Content" ObjectID="_410" ProgID="Equation.DSMT4" ShapeID="_x0000_i1430" Type="Embed" r:id="rId682"/>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431" o:ole="" o:oleicon="f" style="width:9.75pt;height:12pt" type="#_x0000_t75">
            <v:imagedata o:title="eqIdd053b14c8588eee2acbbe44fc37a6886" r:id="rId76"/>
          </v:shape>
          <o:OLEObject DrawAspect="Content" ObjectID="_411" ProgID="Equation.DSMT4" ShapeID="_x0000_i1431" Type="Embed" r:id="rId683"/>
        </w:object>
      </w:r>
      <w:r>
        <w:rPr>
          <w:rFonts w:ascii="宋体" w:cs="宋体" w:eastAsia="宋体" w:hAnsi="宋体"/>
          <w:color w:val="000000"/>
        </w:rPr>
        <w:t>取最小值为</w:t>
      </w:r>
      <w:r>
        <w:object>
          <v:shape alt="学科网(www.zxxk.com)--教育资源门户，提供试卷、教案、课件、论文、素材以及各类教学资源下载，还有大量而丰富的教学相关资讯！ 7l84B3XHQkXNAx1ODbqMbQ==" id="_x0000_i1432" o:ole="" o:oleicon="f" style="width:45pt;height:30.6pt" type="#_x0000_t75">
            <v:imagedata o:title="eqId7cb74c691e1d40b72f5665873fe89d29" r:id="rId630"/>
          </v:shape>
          <o:OLEObject DrawAspect="Content" ObjectID="_412" ProgID="Equation.DSMT4" ShapeID="_x0000_i1432" Type="Embed" r:id="rId684"/>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综上，</w:t>
      </w:r>
      <w:r>
        <w:object>
          <v:shape alt="学科网(www.zxxk.com)--教育资源门户，提供试卷、教案、课件、论文、素材以及各类教学资源下载，还有大量而丰富的教学相关资讯！ 7l84B3XHQkXNAx1ODbqMbQ==" id="_x0000_i1433" o:ole="" o:oleicon="f" style="width:9.75pt;height:12pt" type="#_x0000_t75">
            <v:imagedata o:title="eqIdd053b14c8588eee2acbbe44fc37a6886" r:id="rId76"/>
          </v:shape>
          <o:OLEObject DrawAspect="Content" ObjectID="_413" ProgID="Equation.DSMT4" ShapeID="_x0000_i1433" Type="Embed" r:id="rId685"/>
        </w:object>
      </w:r>
      <w:r>
        <w:rPr>
          <w:rFonts w:ascii="宋体" w:cs="宋体" w:eastAsia="宋体" w:hAnsi="宋体"/>
          <w:color w:val="000000"/>
        </w:rPr>
        <w:t>的最小值为</w:t>
      </w:r>
      <w:r>
        <w:object>
          <v:shape alt="学科网(www.zxxk.com)--教育资源门户，提供试卷、教案、课件、论文、素材以及各类教学资源下载，还有大量而丰富的教学相关资讯！ 7l84B3XHQkXNAx1ODbqMbQ==" id="_x0000_i1434" o:ole="" o:oleicon="f" style="width:69.2pt;height:15.9pt" type="#_x0000_t75">
            <v:imagedata o:title="eqIdfb307f0dca88c618d901365c4c52fe90" r:id="rId628"/>
          </v:shape>
          <o:OLEObject DrawAspect="Content" ObjectID="_414" ProgID="Equation.DSMT4" ShapeID="_x0000_i1434" Type="Embed" r:id="rId686"/>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7l84B3XHQkXNAx1ODbqMbQ==" id="_x0000_i1435" o:ole="" o:oleicon="f" style="width:45pt;height:30.6pt" type="#_x0000_t75">
            <v:imagedata o:title="eqId7cb74c691e1d40b72f5665873fe89d29" r:id="rId630"/>
          </v:shape>
          <o:OLEObject DrawAspect="Content" ObjectID="_415" ProgID="Equation.DSMT4" ShapeID="_x0000_i1435" Type="Embed" r:id="rId687"/>
        </w:object>
      </w:r>
      <w:r>
        <w:rPr>
          <w:rFonts w:ascii="宋体" w:cs="宋体" w:eastAsia="宋体" w:hAnsi="宋体"/>
          <w:color w:val="000000"/>
        </w:rPr>
        <w:t>．</w:t>
      </w:r>
    </w:p>
    <w:p>
      <w:pPr>
        <w:spacing w:line="360" w:lineRule="auto"/>
        <w:jc w:val="left"/>
        <w:textAlignment w:val="center"/>
        <w:rPr>
          <w:color w:val="000000"/>
        </w:rPr>
      </w:pPr>
      <w:r>
        <w:rPr>
          <w:color w:val="000000"/>
        </w:rPr>
        <w:t xml:space="preserve">21. </w:t>
      </w:r>
      <w:r>
        <w:rPr>
          <w:rFonts w:ascii="宋体" w:cs="宋体" w:eastAsia="宋体" w:hAnsi="宋体"/>
          <w:color w:val="000000"/>
        </w:rPr>
        <w:t>我国一艘巡逻船在某海域</w:t>
      </w:r>
      <w:r>
        <w:object>
          <v:shape alt="学科网(www.zxxk.com)--教育资源门户，提供试卷、教案、课件、论文、素材以及各类教学资源下载，还有大量而丰富的教学相关资讯！ 7l84B3XHQkXNAx1ODbqMbQ==" id="_x0000_i1436" o:ole="" o:oleicon="f" style="width:9.75pt;height:10.5pt" type="#_x0000_t75">
            <v:imagedata o:title="eqId7f9e8449aad35c5d840a3395ea86df6d" r:id="rId476"/>
          </v:shape>
          <o:OLEObject DrawAspect="Content" ObjectID="_416" ProgID="Equation.DSMT4" ShapeID="_x0000_i1436" Type="Embed" r:id="rId688"/>
        </w:object>
      </w:r>
      <w:r>
        <w:rPr>
          <w:rFonts w:ascii="宋体" w:cs="宋体" w:eastAsia="宋体" w:hAnsi="宋体"/>
          <w:color w:val="000000"/>
        </w:rPr>
        <w:t>处进行巡逻时，发现在东北方向</w:t>
      </w:r>
      <w:r>
        <w:object>
          <v:shape alt="学科网(www.zxxk.com)--教育资源门户，提供试卷、教案、课件、论文、素材以及各类教学资源下载，还有大量而丰富的教学相关资讯！ 7l84B3XHQkXNAx1ODbqMbQ==" id="_x0000_i1437" o:ole="" o:oleicon="f" style="width:30.75pt;height:18pt" type="#_x0000_t75">
            <v:imagedata o:title="eqId5d6f9a3350b7c7d6725c97ae7174bf16" r:id="rId689"/>
          </v:shape>
          <o:OLEObject DrawAspect="Content" ObjectID="_417" ProgID="Equation.DSMT4" ShapeID="_x0000_i1437" Type="Embed" r:id="rId690"/>
        </w:object>
      </w:r>
      <w:r>
        <w:rPr>
          <w:rFonts w:ascii="宋体" w:cs="宋体" w:eastAsia="宋体" w:hAnsi="宋体"/>
          <w:color w:val="000000"/>
        </w:rPr>
        <w:t>海里的</w:t>
      </w:r>
      <w:r>
        <w:object>
          <v:shape alt="学科网(www.zxxk.com)--教育资源门户，提供试卷、教案、课件、论文、素材以及各类教学资源下载，还有大量而丰富的教学相关资讯！ 7l84B3XHQkXNAx1ODbqMbQ==" id="_x0000_i1438" o:ole="" o:oleicon="f" style="width:10.5pt;height:10.5pt" type="#_x0000_t75">
            <v:imagedata o:title="eqId5963abe8f421bd99a2aaa94831a951e9" r:id="rId472"/>
          </v:shape>
          <o:OLEObject DrawAspect="Content" ObjectID="_418" ProgID="Equation.DSMT4" ShapeID="_x0000_i1438" Type="Embed" r:id="rId691"/>
        </w:object>
      </w:r>
      <w:r>
        <w:rPr>
          <w:rFonts w:ascii="宋体" w:cs="宋体" w:eastAsia="宋体" w:hAnsi="宋体"/>
          <w:color w:val="000000"/>
        </w:rPr>
        <w:t>处有一外国舰艇正在侦查我国海域，我方巡逻船立刻与其交涉文明劝返，当巡逻船沿着正东方向航行一段距离到达</w:t>
      </w:r>
      <w:r>
        <w:object>
          <v:shape alt="学科网(www.zxxk.com)--教育资源门户，提供试卷、教案、课件、论文、素材以及各类教学资源下载，还有大量而丰富的教学相关资讯！ 7l84B3XHQkXNAx1ODbqMbQ==" id="_x0000_i1439" o:ole="" o:oleicon="f" style="width:12.1pt;height:13.8pt" type="#_x0000_t75">
            <v:imagedata o:title="eqIdc5db41a1f31d6baee7c69990811edb9f" r:id="rId250"/>
          </v:shape>
          <o:OLEObject DrawAspect="Content" ObjectID="_419" ProgID="Equation.DSMT4" ShapeID="_x0000_i1439" Type="Embed" r:id="rId692"/>
        </w:object>
      </w:r>
      <w:r>
        <w:rPr>
          <w:rFonts w:ascii="宋体" w:cs="宋体" w:eastAsia="宋体" w:hAnsi="宋体"/>
          <w:color w:val="000000"/>
        </w:rPr>
        <w:t>处时，发现外国舰艇在位于北偏东</w:t>
      </w:r>
      <w:r>
        <w:object>
          <v:shape alt="学科网(www.zxxk.com)--教育资源门户，提供试卷、教案、课件、论文、素材以及各类教学资源下载，还有大量而丰富的教学相关资讯！ 7l84B3XHQkXNAx1ODbqMbQ==" id="_x0000_i1440" o:ole="" o:oleicon="f" style="width:20pt;height:13.95pt" type="#_x0000_t75">
            <v:imagedata o:title="eqIdf6b86c22b670a8e9f3896f9e8883fbbb" r:id="rId693"/>
          </v:shape>
          <o:OLEObject DrawAspect="Content" ObjectID="_420" ProgID="Equation.DSMT4" ShapeID="_x0000_i1440" Type="Embed" r:id="rId694"/>
        </w:object>
      </w:r>
      <w:r>
        <w:rPr>
          <w:rFonts w:ascii="宋体" w:cs="宋体" w:eastAsia="宋体" w:hAnsi="宋体"/>
          <w:color w:val="000000"/>
        </w:rPr>
        <w:t>方向</w:t>
      </w:r>
      <w:r>
        <w:object>
          <v:shape alt="学科网(www.zxxk.com)--教育资源门户，提供试卷、教案、课件、论文、素材以及各类教学资源下载，还有大量而丰富的教学相关资讯！ 7l84B3XHQkXNAx1ODbqMbQ==" id="_x0000_i1441" o:ole="" o:oleicon="f" style="width:10.5pt;height:10.5pt" type="#_x0000_t75">
            <v:imagedata o:title="eqId5963abe8f421bd99a2aaa94831a951e9" r:id="rId472"/>
          </v:shape>
          <o:OLEObject DrawAspect="Content" ObjectID="_421" ProgID="Equation.DSMT4" ShapeID="_x0000_i1441" Type="Embed" r:id="rId695"/>
        </w:object>
      </w:r>
      <w:r>
        <w:rPr>
          <w:rFonts w:ascii="宋体" w:cs="宋体" w:eastAsia="宋体" w:hAnsi="宋体"/>
          <w:color w:val="000000"/>
        </w:rPr>
        <w:t>处原地不动．</w:t>
      </w:r>
    </w:p>
    <w:p>
      <w:pPr>
        <w:spacing w:line="360" w:lineRule="auto"/>
        <w:jc w:val="left"/>
        <w:textAlignment w:val="center"/>
        <w:rPr>
          <w:color w:val="000000"/>
        </w:rPr>
      </w:pPr>
      <w:r>
        <w:rPr>
          <w:color w:val="000000"/>
        </w:rPr>
        <w:drawing>
          <wp:inline>
            <wp:extent cx="3533775" cy="876300"/>
            <wp:docPr descr="学科网(www.zxxk.com)--教育资源门户，提供试卷、教案、课件、论文、素材以及各类教学资源下载，还有大量而丰富的教学相关资讯！ 7l84B3XHQkXNAx1ODbqMbQ==" id="10004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696"/>
                    <a:stretch>
                      <a:fillRect/>
                    </a:stretch>
                  </pic:blipFill>
                  <pic:spPr>
                    <a:xfrm>
                      <a:off x="0" y="0"/>
                      <a:ext cx="3533775" cy="8763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求此时巡逻船航行的距离</w:t>
      </w:r>
      <w:r>
        <w:object>
          <v:shape alt="学科网(www.zxxk.com)--教育资源门户，提供试卷、教案、课件、论文、素材以及各类教学资源下载，还有大量而丰富的教学相关资讯！ 7l84B3XHQkXNAx1ODbqMbQ==" id="_x0000_i1442" o:ole="" o:oleicon="f" style="width:20.05pt;height:13.75pt" type="#_x0000_t75">
            <v:imagedata o:title="eqId0dc5c9827dfd0be5a9c85962d6ccbfb1" r:id="rId149"/>
          </v:shape>
          <o:OLEObject DrawAspect="Content" ObjectID="_422" ProgID="Equation.DSMT4" ShapeID="_x0000_i1442" Type="Embed" r:id="rId697"/>
        </w:object>
      </w:r>
      <w:r>
        <w:rPr>
          <w:rFonts w:ascii="宋体" w:cs="宋体" w:eastAsia="宋体" w:hAnsi="宋体"/>
          <w:color w:val="000000"/>
        </w:rPr>
        <w:t>的长；（保留整数，参考数据：</w:t>
      </w:r>
      <w:r>
        <w:object>
          <v:shape alt="学科网(www.zxxk.com)--教育资源门户，提供试卷、教案、课件、论文、素材以及各类教学资源下载，还有大量而丰富的教学相关资讯！ 7l84B3XHQkXNAx1ODbqMbQ==" id="_x0000_i1443" o:ole="" o:oleicon="f" style="width:57.05pt;height:17pt" type="#_x0000_t75">
            <v:imagedata o:title="eqId52881be613aa404e553da30d8987cfad" r:id="rId698"/>
          </v:shape>
          <o:OLEObject DrawAspect="Content" ObjectID="_423" ProgID="Equation.DSMT4" ShapeID="_x0000_i1443" Type="Embed" r:id="rId699"/>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444" o:ole="" o:oleicon="f" style="width:56.25pt;height:18pt" type="#_x0000_t75">
            <v:imagedata o:title="eqId47bb3f35e3db7c1f3a3dd3eb20151b5f" r:id="rId700"/>
          </v:shape>
          <o:OLEObject DrawAspect="Content" ObjectID="_424" ProgID="Equation.DSMT4" ShapeID="_x0000_i1444" Type="Embed" r:id="rId701"/>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445" o:ole="" o:oleicon="f" style="width:57.85pt;height:18pt" type="#_x0000_t75">
            <v:imagedata o:title="eqId2dad09268b7cb8bfcbea010cb6d2a29e" r:id="rId702"/>
          </v:shape>
          <o:OLEObject DrawAspect="Content" ObjectID="_425" ProgID="Equation.DSMT4" ShapeID="_x0000_i1445" Type="Embed" r:id="rId703"/>
        </w:objec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我方巡逻船立刻对其喊话驱离，外国舰艇立即以</w:t>
      </w:r>
      <w:r>
        <w:object>
          <v:shape alt="学科网(www.zxxk.com)--教育资源门户，提供试卷、教案、课件、论文、素材以及各类教学资源下载，还有大量而丰富的教学相关资讯！ 7l84B3XHQkXNAx1ODbqMbQ==" id="_x0000_i1446" o:ole="" o:oleicon="f" style="width:15.8pt;height:14.2pt" type="#_x0000_t75">
            <v:imagedata o:title="eqId4b72ac611ae66b86761e080761d9aabc" r:id="rId704"/>
          </v:shape>
          <o:OLEObject DrawAspect="Content" ObjectID="_426" ProgID="Equation.DSMT4" ShapeID="_x0000_i1446" Type="Embed" r:id="rId705"/>
        </w:object>
      </w:r>
      <w:r>
        <w:rPr>
          <w:rFonts w:ascii="宋体" w:cs="宋体" w:eastAsia="宋体" w:hAnsi="宋体"/>
          <w:color w:val="000000"/>
        </w:rPr>
        <w:t>海里</w:t>
      </w:r>
      <w:r>
        <w:rPr>
          <w:rFonts w:ascii="Times New Roman" w:cs="Times New Roman" w:eastAsia="Times New Roman" w:hAnsi="Times New Roman"/>
          <w:color w:val="000000"/>
        </w:rPr>
        <w:t>/</w:t>
      </w:r>
      <w:r>
        <w:rPr>
          <w:rFonts w:ascii="宋体" w:cs="宋体" w:eastAsia="宋体" w:hAnsi="宋体"/>
          <w:color w:val="000000"/>
        </w:rPr>
        <w:t>小时的速度沿着南偏东</w:t>
      </w:r>
      <w:r>
        <w:object>
          <v:shape alt="学科网(www.zxxk.com)--教育资源门户，提供试卷、教案、课件、论文、素材以及各类教学资源下载，还有大量而丰富的教学相关资讯！ 7l84B3XHQkXNAx1ODbqMbQ==" id="_x0000_i1447" o:ole="" o:oleicon="f" style="width:20.25pt;height:14.25pt" type="#_x0000_t75">
            <v:imagedata o:title="eqId68a4c9b697e3df2b5469b71d3b5e47a2" r:id="rId706"/>
          </v:shape>
          <o:OLEObject DrawAspect="Content" ObjectID="_427" ProgID="Equation.DSMT4" ShapeID="_x0000_i1447" Type="Embed" r:id="rId707"/>
        </w:object>
      </w:r>
      <w:r>
        <w:rPr>
          <w:rFonts w:ascii="宋体" w:cs="宋体" w:eastAsia="宋体" w:hAnsi="宋体"/>
          <w:color w:val="000000"/>
        </w:rPr>
        <w:t>方向逃窜，此刻我方巡逻船同时从</w:t>
      </w:r>
      <w:r>
        <w:object>
          <v:shape alt="学科网(www.zxxk.com)--教育资源门户，提供试卷、教案、课件、论文、素材以及各类教学资源下载，还有大量而丰富的教学相关资讯！ 7l84B3XHQkXNAx1ODbqMbQ==" id="_x0000_i1448" o:ole="" o:oleicon="f" style="width:12.1pt;height:13.8pt" type="#_x0000_t75">
            <v:imagedata o:title="eqIdc5db41a1f31d6baee7c69990811edb9f" r:id="rId250"/>
          </v:shape>
          <o:OLEObject DrawAspect="Content" ObjectID="_428" ProgID="Equation.DSMT4" ShapeID="_x0000_i1448" Type="Embed" r:id="rId708"/>
        </w:object>
      </w:r>
      <w:r>
        <w:rPr>
          <w:rFonts w:ascii="宋体" w:cs="宋体" w:eastAsia="宋体" w:hAnsi="宋体"/>
          <w:color w:val="000000"/>
        </w:rPr>
        <w:t>处立即沿着正东方向在</w:t>
      </w:r>
      <w:r>
        <w:object>
          <v:shape alt="学科网(www.zxxk.com)--教育资源门户，提供试卷、教案、课件、论文、素材以及各类教学资源下载，还有大量而丰富的教学相关资讯！ 7l84B3XHQkXNAx1ODbqMbQ==" id="_x0000_i1449" o:ole="" o:oleicon="f" style="width:13pt;height:13pt" type="#_x0000_t75">
            <v:imagedata o:title="eqId8455657dde27aabe6adb7b188e031c11" r:id="rId406"/>
          </v:shape>
          <o:OLEObject DrawAspect="Content" ObjectID="_429" ProgID="Equation.DSMT4" ShapeID="_x0000_i1449" Type="Embed" r:id="rId709"/>
        </w:object>
      </w:r>
      <w:r>
        <w:rPr>
          <w:rFonts w:ascii="宋体" w:cs="宋体" w:eastAsia="宋体" w:hAnsi="宋体"/>
          <w:color w:val="000000"/>
        </w:rPr>
        <w:t>处将其截获，求从外国舰艇开始逃窜到被截获所花的时间．（结果保留根号）</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7l84B3XHQkXNAx1ODbqMbQ==" id="_x0000_i1450" o:ole="" o:oleicon="f" style="width:16.5pt;height:14pt" type="#_x0000_t75">
            <v:imagedata o:title="eqIdd601a8e9eafdb33760fed9eee1151267" r:id="rId710"/>
          </v:shape>
          <o:OLEObject DrawAspect="Content" ObjectID="_430" ProgID="Equation.DSMT4" ShapeID="_x0000_i1450" Type="Embed" r:id="rId711"/>
        </w:object>
      </w:r>
      <w:r>
        <w:rPr>
          <w:rFonts w:ascii="宋体" w:cs="宋体" w:eastAsia="宋体" w:hAnsi="宋体"/>
          <w:color w:val="000000"/>
        </w:rPr>
        <w:t>海里</w: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7l84B3XHQkXNAx1ODbqMbQ==" id="_x0000_i1451" o:ole="" o:oleicon="f" style="width:59.25pt;height:24pt" type="#_x0000_t75">
            <v:imagedata o:title="eqIdf14d41dba59c030bcbbd5e161946c26b" r:id="rId712"/>
          </v:shape>
          <o:OLEObject DrawAspect="Content" ObjectID="_431" ProgID="Equation.DSMT4" ShapeID="_x0000_i1451" Type="Embed" r:id="rId713"/>
        </w:object>
      </w:r>
      <w:r>
        <w:rPr>
          <w:rFonts w:ascii="宋体" w:cs="宋体" w:eastAsia="宋体" w:hAnsi="宋体"/>
          <w:color w:val="000000"/>
        </w:rPr>
        <w:t>小时</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本题考查解直角三角形的应用</w:t>
      </w:r>
      <w:r>
        <w:rPr>
          <w:rFonts w:ascii="Times New Roman" w:cs="Times New Roman" w:eastAsia="Times New Roman" w:hAnsi="Times New Roman"/>
          <w:color w:val="000000"/>
        </w:rPr>
        <w:t>—</w:t>
      </w:r>
      <w:r>
        <w:rPr>
          <w:rFonts w:ascii="宋体" w:cs="宋体" w:eastAsia="宋体" w:hAnsi="宋体"/>
          <w:color w:val="000000"/>
        </w:rPr>
        <w:t>方向角问题，等角对等边，</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过</w:t>
      </w:r>
      <w:r>
        <w:object>
          <v:shape alt="学科网(www.zxxk.com)--教育资源门户，提供试卷、教案、课件、论文、素材以及各类教学资源下载，还有大量而丰富的教学相关资讯！ 7l84B3XHQkXNAx1ODbqMbQ==" id="_x0000_i1452" o:ole="" o:oleicon="f" style="width:10.5pt;height:10.5pt" type="#_x0000_t75">
            <v:imagedata o:title="eqId5963abe8f421bd99a2aaa94831a951e9" r:id="rId472"/>
          </v:shape>
          <o:OLEObject DrawAspect="Content" ObjectID="_432" ProgID="Equation.DSMT4" ShapeID="_x0000_i1452" Type="Embed" r:id="rId714"/>
        </w:object>
      </w:r>
      <w:r>
        <w:rPr>
          <w:rFonts w:ascii="宋体" w:cs="宋体" w:eastAsia="宋体" w:hAnsi="宋体"/>
          <w:color w:val="000000"/>
        </w:rPr>
        <w:t>点作</w:t>
      </w:r>
      <w:r>
        <w:object>
          <v:shape alt="学科网(www.zxxk.com)--教育资源门户，提供试卷、教案、课件、论文、素材以及各类教学资源下载，还有大量而丰富的教学相关资讯！ 7l84B3XHQkXNAx1ODbqMbQ==" id="_x0000_i1453" o:ole="" o:oleicon="f" style="width:51.75pt;height:14.25pt" type="#_x0000_t75">
            <v:imagedata o:title="eqIdff4744b427f036dfbc6db68c87cd5c54" r:id="rId715"/>
          </v:shape>
          <o:OLEObject DrawAspect="Content" ObjectID="_433" ProgID="Equation.DSMT4" ShapeID="_x0000_i1453" Type="Embed" r:id="rId716"/>
        </w:object>
      </w:r>
      <w:r>
        <w:rPr>
          <w:rFonts w:ascii="宋体" w:cs="宋体" w:eastAsia="宋体" w:hAnsi="宋体"/>
          <w:color w:val="000000"/>
        </w:rPr>
        <w:t>于点</w:t>
      </w:r>
      <w:r>
        <w:object>
          <v:shape alt="学科网(www.zxxk.com)--教育资源门户，提供试卷、教案、课件、论文、素材以及各类教学资源下载，还有大量而丰富的教学相关资讯！ 7l84B3XHQkXNAx1ODbqMbQ==" id="_x0000_i1454" o:ole="" o:oleicon="f" style="width:13pt;height:13pt" type="#_x0000_t75">
            <v:imagedata o:title="eqId8455657dde27aabe6adb7b188e031c11" r:id="rId406"/>
          </v:shape>
          <o:OLEObject DrawAspect="Content" ObjectID="_434" ProgID="Equation.DSMT4" ShapeID="_x0000_i1454" Type="Embed" r:id="rId717"/>
        </w:object>
      </w:r>
      <w:r>
        <w:rPr>
          <w:rFonts w:ascii="宋体" w:cs="宋体" w:eastAsia="宋体" w:hAnsi="宋体"/>
          <w:color w:val="000000"/>
        </w:rPr>
        <w:t>，如图，由于</w:t>
      </w:r>
      <w:r>
        <w:object>
          <v:shape alt="学科网(www.zxxk.com)--教育资源门户，提供试卷、教案、课件、论文、素材以及各类教学资源下载，还有大量而丰富的教学相关资讯！ 7l84B3XHQkXNAx1ODbqMbQ==" id="_x0000_i1455" o:ole="" o:oleicon="f" style="width:65pt;height:14.5pt" type="#_x0000_t75">
            <v:imagedata o:title="eqIdc42ed2e5bd5a0f033e24008697bf4963" r:id="rId718"/>
          </v:shape>
          <o:OLEObject DrawAspect="Content" ObjectID="_435" ProgID="Equation.DSMT4" ShapeID="_x0000_i1455" Type="Embed" r:id="rId719"/>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456" o:ole="" o:oleicon="f" style="width:67.5pt;height:14.25pt" type="#_x0000_t75">
            <v:imagedata o:title="eqIdd51d2da7422d9ee8400a7eb8622f222b" r:id="rId720"/>
          </v:shape>
          <o:OLEObject DrawAspect="Content" ObjectID="_436" ProgID="Equation.DSMT4" ShapeID="_x0000_i1456" Type="Embed" r:id="rId721"/>
        </w:object>
      </w:r>
      <w:r>
        <w:rPr>
          <w:rFonts w:ascii="宋体" w:cs="宋体" w:eastAsia="宋体" w:hAnsi="宋体"/>
          <w:color w:val="000000"/>
        </w:rPr>
        <w:t>，则在</w:t>
      </w:r>
      <w:r>
        <w:object>
          <v:shape alt="学科网(www.zxxk.com)--教育资源门户，提供试卷、教案、课件、论文、素材以及各类教学资源下载，还有大量而丰富的教学相关资讯！ 7l84B3XHQkXNAx1ODbqMbQ==" id="_x0000_i1457" o:ole="" o:oleicon="f" style="width:53.25pt;height:14.25pt" type="#_x0000_t75">
            <v:imagedata o:title="eqIda1c81c77f4270aa4036bb8de06e9009c" r:id="rId722"/>
          </v:shape>
          <o:OLEObject DrawAspect="Content" ObjectID="_437" ProgID="Equation.DSMT4" ShapeID="_x0000_i1457" Type="Embed" r:id="rId723"/>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7l84B3XHQkXNAx1ODbqMbQ==" id="_x0000_i1458" o:ole="" o:oleicon="f" style="width:138.3pt;height:33.9pt" type="#_x0000_t75">
            <v:imagedata o:title="eqId400f274280d8668351daf640e01d7678" r:id="rId724"/>
          </v:shape>
          <o:OLEObject DrawAspect="Content" ObjectID="_438" ProgID="Equation.DSMT4" ShapeID="_x0000_i1458" Type="Embed" r:id="rId725"/>
        </w:object>
      </w:r>
      <w:r>
        <w:rPr>
          <w:rFonts w:ascii="宋体" w:cs="宋体" w:eastAsia="宋体" w:hAnsi="宋体"/>
          <w:color w:val="000000"/>
        </w:rPr>
        <w:t>，在</w:t>
      </w:r>
      <w:r>
        <w:object>
          <v:shape alt="学科网(www.zxxk.com)--教育资源门户，提供试卷、教案、课件、论文、素材以及各类教学资源下载，还有大量而丰富的教学相关资讯！ 7l84B3XHQkXNAx1ODbqMbQ==" id="_x0000_i1459" o:ole="" o:oleicon="f" style="width:53.4pt;height:13.8pt" type="#_x0000_t75">
            <v:imagedata o:title="eqIdf705c46582d120528cc98afde6d4a666" r:id="rId726"/>
          </v:shape>
          <o:OLEObject DrawAspect="Content" ObjectID="_439" ProgID="Equation.DSMT4" ShapeID="_x0000_i1459" Type="Embed" r:id="rId727"/>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7l84B3XHQkXNAx1ODbqMbQ==" id="_x0000_i1460" o:ole="" o:oleicon="f" style="width:93.3pt;height:33.9pt" type="#_x0000_t75">
            <v:imagedata o:title="eqId7286ba1e3a81aaa447aa36cffa706265" r:id="rId728"/>
          </v:shape>
          <o:OLEObject DrawAspect="Content" ObjectID="_440" ProgID="Equation.DSMT4" ShapeID="_x0000_i1460" Type="Embed" r:id="rId729"/>
        </w:object>
      </w:r>
      <w:r>
        <w:rPr>
          <w:rFonts w:ascii="宋体" w:cs="宋体" w:eastAsia="宋体" w:hAnsi="宋体"/>
          <w:color w:val="000000"/>
        </w:rPr>
        <w:t>，然后计算</w:t>
      </w:r>
      <w:r>
        <w:object>
          <v:shape alt="学科网(www.zxxk.com)--教育资源门户，提供试卷、教案、课件、论文、素材以及各类教学资源下载，还有大量而丰富的教学相关资讯！ 7l84B3XHQkXNAx1ODbqMbQ==" id="_x0000_i1461" o:ole="" o:oleicon="f" style="width:51.3pt;height:14.4pt" type="#_x0000_t75">
            <v:imagedata o:title="eqId89f654962dc801a61dc9bb156c0e5949" r:id="rId730"/>
          </v:shape>
          <o:OLEObject DrawAspect="Content" ObjectID="_441" ProgID="Equation.DSMT4" ShapeID="_x0000_i1461" Type="Embed" r:id="rId731"/>
        </w:object>
      </w:r>
      <w:r>
        <w:rPr>
          <w:rFonts w:ascii="宋体" w:cs="宋体" w:eastAsia="宋体" w:hAnsi="宋体"/>
          <w:color w:val="000000"/>
        </w:rPr>
        <w:t>即可；</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作</w:t>
      </w:r>
      <w:r>
        <w:object>
          <v:shape alt="学科网(www.zxxk.com)--教育资源门户，提供试卷、教案、课件、论文、素材以及各类教学资源下载，还有大量而丰富的教学相关资讯！ 7l84B3XHQkXNAx1ODbqMbQ==" id="_x0000_i1462" o:ole="" o:oleicon="f" style="width:65.25pt;height:14.25pt" type="#_x0000_t75">
            <v:imagedata o:title="eqId7f54b1f6cc2c5a78901ec0b722cc6523" r:id="rId732"/>
          </v:shape>
          <o:OLEObject DrawAspect="Content" ObjectID="_442" ProgID="Equation.DSMT4" ShapeID="_x0000_i1462" Type="Embed" r:id="rId733"/>
        </w:object>
      </w:r>
      <w:r>
        <w:rPr>
          <w:rFonts w:ascii="宋体" w:cs="宋体" w:eastAsia="宋体" w:hAnsi="宋体"/>
          <w:color w:val="000000"/>
        </w:rPr>
        <w:t>交</w:t>
      </w:r>
      <w:r>
        <w:object>
          <v:shape alt="学科网(www.zxxk.com)--教育资源门户，提供试卷、教案、课件、论文、素材以及各类教学资源下载，还有大量而丰富的教学相关资讯！ 7l84B3XHQkXNAx1ODbqMbQ==" id="_x0000_i1463" o:ole="" o:oleicon="f" style="width:20pt;height:13.95pt" type="#_x0000_t75">
            <v:imagedata o:title="eqId9d78abbad68bbbf12af10cd40ef4c353" r:id="rId326"/>
          </v:shape>
          <o:OLEObject DrawAspect="Content" ObjectID="_443" ProgID="Equation.DSMT4" ShapeID="_x0000_i1463" Type="Embed" r:id="rId734"/>
        </w:object>
      </w:r>
      <w:r>
        <w:rPr>
          <w:rFonts w:ascii="宋体" w:cs="宋体" w:eastAsia="宋体" w:hAnsi="宋体"/>
          <w:color w:val="000000"/>
        </w:rPr>
        <w:t>于</w:t>
      </w:r>
      <w:r>
        <w:object>
          <v:shape alt="学科网(www.zxxk.com)--教育资源门户，提供试卷、教案、课件、论文、素材以及各类教学资源下载，还有大量而丰富的教学相关资讯！ 7l84B3XHQkXNAx1ODbqMbQ==" id="_x0000_i1464" o:ole="" o:oleicon="f" style="width:12pt;height:13pt" type="#_x0000_t75">
            <v:imagedata o:title="eqId2a30f3a8b673cc28bd90c50cf1a35281" r:id="rId735"/>
          </v:shape>
          <o:OLEObject DrawAspect="Content" ObjectID="_444" ProgID="Equation.DSMT4" ShapeID="_x0000_i1464" Type="Embed" r:id="rId736"/>
        </w:object>
      </w:r>
      <w:r>
        <w:rPr>
          <w:rFonts w:ascii="宋体" w:cs="宋体" w:eastAsia="宋体" w:hAnsi="宋体"/>
          <w:color w:val="000000"/>
        </w:rPr>
        <w:t>点，如图，由于</w:t>
      </w:r>
      <w:r>
        <w:object>
          <v:shape alt="学科网(www.zxxk.com)--教育资源门户，提供试卷、教案、课件、论文、素材以及各类教学资源下载，还有大量而丰富的教学相关资讯！ 7l84B3XHQkXNAx1ODbqMbQ==" id="_x0000_i1465" o:ole="" o:oleicon="f" style="width:66.3pt;height:14.4pt" type="#_x0000_t75">
            <v:imagedata o:title="eqIdb871791e8dcd26b73112125c6761d27b" r:id="rId737"/>
          </v:shape>
          <o:OLEObject DrawAspect="Content" ObjectID="_445" ProgID="Equation.DSMT4" ShapeID="_x0000_i1465" Type="Embed" r:id="rId738"/>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7l84B3XHQkXNAx1ODbqMbQ==" id="_x0000_i1466" o:ole="" o:oleicon="f" style="width:93.3pt;height:14.4pt" type="#_x0000_t75">
            <v:imagedata o:title="eqId2864838263e470107f25cb4a073bb4ea" r:id="rId739"/>
          </v:shape>
          <o:OLEObject DrawAspect="Content" ObjectID="_446" ProgID="Equation.DSMT4" ShapeID="_x0000_i1466" Type="Embed" r:id="rId740"/>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7l84B3XHQkXNAx1ODbqMbQ==" id="_x0000_i1467" o:ole="" o:oleicon="f" style="width:47pt;height:13pt" type="#_x0000_t75">
            <v:imagedata o:title="eqIdc5a5594708b3d94026c639aff4446b4b" r:id="rId741"/>
          </v:shape>
          <o:OLEObject DrawAspect="Content" ObjectID="_447" ProgID="Equation.DSMT4" ShapeID="_x0000_i1467" Type="Embed" r:id="rId742"/>
        </w:object>
      </w:r>
      <w:r>
        <w:rPr>
          <w:rFonts w:ascii="宋体" w:cs="宋体" w:eastAsia="宋体" w:hAnsi="宋体"/>
          <w:color w:val="000000"/>
        </w:rPr>
        <w:t>，在</w:t>
      </w:r>
      <w:r>
        <w:object>
          <v:shape alt="学科网(www.zxxk.com)--教育资源门户，提供试卷、教案、课件、论文、素材以及各类教学资源下载，还有大量而丰富的教学相关资讯！ 7l84B3XHQkXNAx1ODbqMbQ==" id="_x0000_i1468" o:ole="" o:oleicon="f" style="width:47.1pt;height:13.85pt" type="#_x0000_t75">
            <v:imagedata o:title="eqId5656c1ea624f224560d1b688f0e8f702" r:id="rId743"/>
          </v:shape>
          <o:OLEObject DrawAspect="Content" ObjectID="_448" ProgID="Equation.DSMT4" ShapeID="_x0000_i1468" Type="Embed" r:id="rId744"/>
        </w:object>
      </w:r>
      <w:r>
        <w:rPr>
          <w:rFonts w:ascii="宋体" w:cs="宋体" w:eastAsia="宋体" w:hAnsi="宋体"/>
          <w:color w:val="000000"/>
        </w:rPr>
        <w:t>中利用</w:t>
      </w:r>
      <w:r>
        <w:object>
          <v:shape alt="学科网(www.zxxk.com)--教育资源门户，提供试卷、教案、课件、论文、素材以及各类教学资源下载，还有大量而丰富的教学相关资讯！ 7l84B3XHQkXNAx1ODbqMbQ==" id="_x0000_i1469" o:ole="" o:oleicon="f" style="width:65.25pt;height:14.25pt" type="#_x0000_t75">
            <v:imagedata o:title="eqId7f54b1f6cc2c5a78901ec0b722cc6523" r:id="rId732"/>
          </v:shape>
          <o:OLEObject DrawAspect="Content" ObjectID="_449" ProgID="Equation.DSMT4" ShapeID="_x0000_i1469" Type="Embed" r:id="rId745"/>
        </w:object>
      </w:r>
      <w:r>
        <w:rPr>
          <w:rFonts w:ascii="宋体" w:cs="宋体" w:eastAsia="宋体" w:hAnsi="宋体"/>
          <w:color w:val="000000"/>
        </w:rPr>
        <w:t>计算出</w:t>
      </w:r>
      <w:r>
        <w:object>
          <v:shape alt="学科网(www.zxxk.com)--教育资源门户，提供试卷、教案、课件、论文、素材以及各类教学资源下载，还有大量而丰富的教学相关资讯！ 7l84B3XHQkXNAx1ODbqMbQ==" id="_x0000_i1470" o:ole="" o:oleicon="f" style="width:57.9pt;height:18.3pt" type="#_x0000_t75">
            <v:imagedata o:title="eqId7951f7d25dbe8cfaf21fa2cd42247d90" r:id="rId746"/>
          </v:shape>
          <o:OLEObject DrawAspect="Content" ObjectID="_450" ProgID="Equation.DSMT4" ShapeID="_x0000_i1470" Type="Embed" r:id="rId747"/>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471" o:ole="" o:oleicon="f" style="width:50.1pt;height:14.4pt" type="#_x0000_t75">
            <v:imagedata o:title="eqId13e0755cd6812e41465979b1603758dd" r:id="rId748"/>
          </v:shape>
          <o:OLEObject DrawAspect="Content" ObjectID="_451" ProgID="Equation.DSMT4" ShapeID="_x0000_i1471" Type="Embed" r:id="rId749"/>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7l84B3XHQkXNAx1ODbqMbQ==" id="_x0000_i1472" o:ole="" o:oleicon="f" style="width:87pt;height:18pt" type="#_x0000_t75">
            <v:imagedata o:title="eqId56e2116fc7114d5cdfb9184404cabe18" r:id="rId750"/>
          </v:shape>
          <o:OLEObject DrawAspect="Content" ObjectID="_452" ProgID="Equation.DSMT4" ShapeID="_x0000_i1472" Type="Embed" r:id="rId751"/>
        </w:object>
      </w:r>
      <w:r>
        <w:rPr>
          <w:rFonts w:ascii="宋体" w:cs="宋体" w:eastAsia="宋体" w:hAnsi="宋体"/>
          <w:color w:val="000000"/>
        </w:rPr>
        <w:t>，接着利用勾股定理计算出</w:t>
      </w:r>
      <w:r>
        <w:object>
          <v:shape alt="学科网(www.zxxk.com)--教育资源门户，提供试卷、教案、课件、论文、素材以及各类教学资源下载，还有大量而丰富的教学相关资讯！ 7l84B3XHQkXNAx1ODbqMbQ==" id="_x0000_i1473" o:ole="" o:oleicon="f" style="width:102.75pt;height:18pt" type="#_x0000_t75">
            <v:imagedata o:title="eqIdb70897ddc42a219fb1065b60a1171190" r:id="rId752"/>
          </v:shape>
          <o:OLEObject DrawAspect="Content" ObjectID="_453" ProgID="Equation.DSMT4" ShapeID="_x0000_i1473" Type="Embed" r:id="rId753"/>
        </w:object>
      </w:r>
      <w:r>
        <w:rPr>
          <w:rFonts w:ascii="宋体" w:cs="宋体" w:eastAsia="宋体" w:hAnsi="宋体"/>
          <w:color w:val="000000"/>
        </w:rPr>
        <w:t>，然后利用速度公式计算出从外国舰艇开始逃窜到被截获所花的时间；</w:t>
      </w:r>
    </w:p>
    <w:p>
      <w:pPr>
        <w:spacing w:line="360" w:lineRule="auto"/>
        <w:jc w:val="left"/>
        <w:textAlignment w:val="center"/>
        <w:rPr>
          <w:color w:val="000000"/>
        </w:rPr>
      </w:pPr>
      <w:r>
        <w:rPr>
          <w:rFonts w:ascii="宋体" w:cs="宋体" w:eastAsia="宋体" w:hAnsi="宋体"/>
          <w:color w:val="000000"/>
        </w:rPr>
        <w:t>解题的关键：在解决有关方向角的问题中，一般要根据题意理清图形中各角的关系，有时所给的方向角并不一定在直角三角形中，需要用到余角或作垂线等知识转化为直角三角形的内角．也考查了勾股定理的应用．</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如图，过</w:t>
      </w:r>
      <w:r>
        <w:object>
          <v:shape alt="学科网(www.zxxk.com)--教育资源门户，提供试卷、教案、课件、论文、素材以及各类教学资源下载，还有大量而丰富的教学相关资讯！ 7l84B3XHQkXNAx1ODbqMbQ==" id="_x0000_i1474" o:ole="" o:oleicon="f" style="width:10.5pt;height:10.5pt" type="#_x0000_t75">
            <v:imagedata o:title="eqId5963abe8f421bd99a2aaa94831a951e9" r:id="rId472"/>
          </v:shape>
          <o:OLEObject DrawAspect="Content" ObjectID="_454" ProgID="Equation.DSMT4" ShapeID="_x0000_i1474" Type="Embed" r:id="rId754"/>
        </w:object>
      </w:r>
      <w:r>
        <w:rPr>
          <w:rFonts w:ascii="宋体" w:cs="宋体" w:eastAsia="宋体" w:hAnsi="宋体"/>
          <w:color w:val="000000"/>
        </w:rPr>
        <w:t>点作</w:t>
      </w:r>
      <w:r>
        <w:object>
          <v:shape alt="学科网(www.zxxk.com)--教育资源门户，提供试卷、教案、课件、论文、素材以及各类教学资源下载，还有大量而丰富的教学相关资讯！ 7l84B3XHQkXNAx1ODbqMbQ==" id="_x0000_i1475" o:ole="" o:oleicon="f" style="width:51.75pt;height:14.25pt" type="#_x0000_t75">
            <v:imagedata o:title="eqIdff4744b427f036dfbc6db68c87cd5c54" r:id="rId715"/>
          </v:shape>
          <o:OLEObject DrawAspect="Content" ObjectID="_455" ProgID="Equation.DSMT4" ShapeID="_x0000_i1475" Type="Embed" r:id="rId755"/>
        </w:object>
      </w:r>
      <w:r>
        <w:rPr>
          <w:rFonts w:ascii="宋体" w:cs="宋体" w:eastAsia="宋体" w:hAnsi="宋体"/>
          <w:color w:val="000000"/>
        </w:rPr>
        <w:t>于点</w:t>
      </w:r>
      <w:r>
        <w:object>
          <v:shape alt="学科网(www.zxxk.com)--教育资源门户，提供试卷、教案、课件、论文、素材以及各类教学资源下载，还有大量而丰富的教学相关资讯！ 7l84B3XHQkXNAx1ODbqMbQ==" id="_x0000_i1476" o:ole="" o:oleicon="f" style="width:13pt;height:13pt" type="#_x0000_t75">
            <v:imagedata o:title="eqId8455657dde27aabe6adb7b188e031c11" r:id="rId406"/>
          </v:shape>
          <o:OLEObject DrawAspect="Content" ObjectID="_456" ProgID="Equation.DSMT4" ShapeID="_x0000_i1476" Type="Embed" r:id="rId75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477" o:ole="" o:oleicon="f" style="width:111pt;height:14.25pt" type="#_x0000_t75">
            <v:imagedata o:title="eqIdd076b652f9e5b017915f7a5048ef3c46" r:id="rId757"/>
          </v:shape>
          <o:OLEObject DrawAspect="Content" ObjectID="_457" ProgID="Equation.DSMT4" ShapeID="_x0000_i1477" Type="Embed" r:id="rId75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根据题意得</w:t>
      </w:r>
      <w:r>
        <w:object>
          <v:shape alt="学科网(www.zxxk.com)--教育资源门户，提供试卷、教案、课件、论文、素材以及各类教学资源下载，还有大量而丰富的教学相关资讯！ 7l84B3XHQkXNAx1ODbqMbQ==" id="_x0000_i1478" o:ole="" o:oleicon="f" style="width:65pt;height:14.5pt" type="#_x0000_t75">
            <v:imagedata o:title="eqIdc42ed2e5bd5a0f033e24008697bf4963" r:id="rId718"/>
          </v:shape>
          <o:OLEObject DrawAspect="Content" ObjectID="_458" ProgID="Equation.DSMT4" ShapeID="_x0000_i1478" Type="Embed" r:id="rId759"/>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479" o:ole="" o:oleicon="f" style="width:67.5pt;height:14.25pt" type="#_x0000_t75">
            <v:imagedata o:title="eqIdd51d2da7422d9ee8400a7eb8622f222b" r:id="rId720"/>
          </v:shape>
          <o:OLEObject DrawAspect="Content" ObjectID="_459" ProgID="Equation.DSMT4" ShapeID="_x0000_i1479" Type="Embed" r:id="rId760"/>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480" o:ole="" o:oleicon="f" style="width:59.1pt;height:18.3pt" type="#_x0000_t75">
            <v:imagedata o:title="eqIdc97cf6248df077868e032da1405aba66" r:id="rId761"/>
          </v:shape>
          <o:OLEObject DrawAspect="Content" ObjectID="_460" ProgID="Equation.DSMT4" ShapeID="_x0000_i1480" Type="Embed" r:id="rId76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7l84B3XHQkXNAx1ODbqMbQ==" id="_x0000_i1481" o:ole="" o:oleicon="f" style="width:53.25pt;height:14.25pt" type="#_x0000_t75">
            <v:imagedata o:title="eqIda1c81c77f4270aa4036bb8de06e9009c" r:id="rId722"/>
          </v:shape>
          <o:OLEObject DrawAspect="Content" ObjectID="_461" ProgID="Equation.DSMT4" ShapeID="_x0000_i1481" Type="Embed" r:id="rId763"/>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7l84B3XHQkXNAx1ODbqMbQ==" id="_x0000_i1482" o:ole="" o:oleicon="f" style="width:64.8pt;height:13.8pt" type="#_x0000_t75">
            <v:imagedata o:title="eqId63ddb2424153ce6701cdb48415814381" r:id="rId764"/>
          </v:shape>
          <o:OLEObject DrawAspect="Content" ObjectID="_462" ProgID="Equation.DSMT4" ShapeID="_x0000_i1482" Type="Embed" r:id="rId765"/>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483" o:ole="" o:oleicon="f" style="width:59.25pt;height:12.75pt" type="#_x0000_t75">
            <v:imagedata o:title="eqId3e895ddf303cccb8a2b30938a5b612cb" r:id="rId766"/>
          </v:shape>
          <o:OLEObject DrawAspect="Content" ObjectID="_463" ProgID="Equation.DSMT4" ShapeID="_x0000_i1483" Type="Embed" r:id="rId76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484" o:ole="" o:oleicon="f" style="width:240.75pt;height:14.25pt" type="#_x0000_t75">
            <v:imagedata o:title="eqIdaba69d8e2b9af640fd6ce938ef284ec1" r:id="rId768"/>
          </v:shape>
          <o:OLEObject DrawAspect="Content" ObjectID="_464" ProgID="Equation.DSMT4" ShapeID="_x0000_i1484" Type="Embed" r:id="rId76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485" o:ole="" o:oleicon="f" style="width:356.25pt;height:33.75pt" type="#_x0000_t75">
            <v:imagedata o:title="eqId087e7d5cd5ea87fab1d112400b6a210b" r:id="rId770"/>
          </v:shape>
          <o:OLEObject DrawAspect="Content" ObjectID="_465" ProgID="Equation.DSMT4" ShapeID="_x0000_i1485" Type="Embed" r:id="rId77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7l84B3XHQkXNAx1ODbqMbQ==" id="_x0000_i1486" o:ole="" o:oleicon="f" style="width:53.4pt;height:13.8pt" type="#_x0000_t75">
            <v:imagedata o:title="eqIdf705c46582d120528cc98afde6d4a666" r:id="rId726"/>
          </v:shape>
          <o:OLEObject DrawAspect="Content" ObjectID="_466" ProgID="Equation.DSMT4" ShapeID="_x0000_i1486" Type="Embed" r:id="rId772"/>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7l84B3XHQkXNAx1ODbqMbQ==" id="_x0000_i1487" o:ole="" o:oleicon="f" style="width:67.5pt;height:14.25pt" type="#_x0000_t75">
            <v:imagedata o:title="eqIdd51d2da7422d9ee8400a7eb8622f222b" r:id="rId720"/>
          </v:shape>
          <o:OLEObject DrawAspect="Content" ObjectID="_467" ProgID="Equation.DSMT4" ShapeID="_x0000_i1487" Type="Embed" r:id="rId77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488" o:ole="" o:oleicon="f" style="width:270.75pt;height:33.75pt" type="#_x0000_t75">
            <v:imagedata o:title="eqIda436ea42a3737b7ac413b612f7bbaed1" r:id="rId774"/>
          </v:shape>
          <o:OLEObject DrawAspect="Content" ObjectID="_468" ProgID="Equation.DSMT4" ShapeID="_x0000_i1488" Type="Embed" r:id="rId77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489" o:ole="" o:oleicon="f" style="width:165.3pt;height:18.3pt" type="#_x0000_t75">
            <v:imagedata o:title="eqId7d26bad3941de20ab01bc507759091fb" r:id="rId776"/>
          </v:shape>
          <o:OLEObject DrawAspect="Content" ObjectID="_469" ProgID="Equation.DSMT4" ShapeID="_x0000_i1489" Type="Embed" r:id="rId777"/>
        </w:object>
      </w:r>
      <w:r>
        <w:rPr>
          <w:rFonts w:ascii="宋体" w:cs="宋体" w:eastAsia="宋体" w:hAnsi="宋体"/>
          <w:color w:val="000000"/>
        </w:rPr>
        <w:t>（海里），</w:t>
      </w:r>
    </w:p>
    <w:p>
      <w:pPr>
        <w:spacing w:line="360" w:lineRule="auto"/>
        <w:jc w:val="left"/>
        <w:textAlignment w:val="center"/>
        <w:rPr>
          <w:color w:val="000000"/>
        </w:rPr>
      </w:pPr>
      <w:r>
        <w:rPr>
          <w:rFonts w:ascii="宋体" w:cs="宋体" w:eastAsia="宋体" w:hAnsi="宋体"/>
          <w:color w:val="000000"/>
        </w:rPr>
        <w:t>答：此时巡逻船航行的距离</w:t>
      </w:r>
      <w:r>
        <w:object>
          <v:shape alt="学科网(www.zxxk.com)--教育资源门户，提供试卷、教案、课件、论文、素材以及各类教学资源下载，还有大量而丰富的教学相关资讯！ 7l84B3XHQkXNAx1ODbqMbQ==" id="_x0000_i1490" o:ole="" o:oleicon="f" style="width:20.05pt;height:13.75pt" type="#_x0000_t75">
            <v:imagedata o:title="eqId0dc5c9827dfd0be5a9c85962d6ccbfb1" r:id="rId149"/>
          </v:shape>
          <o:OLEObject DrawAspect="Content" ObjectID="_470" ProgID="Equation.DSMT4" ShapeID="_x0000_i1490" Type="Embed" r:id="rId778"/>
        </w:object>
      </w:r>
      <w:r>
        <w:rPr>
          <w:rFonts w:ascii="宋体" w:cs="宋体" w:eastAsia="宋体" w:hAnsi="宋体"/>
          <w:color w:val="000000"/>
        </w:rPr>
        <w:t>的长为</w:t>
      </w:r>
      <w:r>
        <w:object>
          <v:shape alt="学科网(www.zxxk.com)--教育资源门户，提供试卷、教案、课件、论文、素材以及各类教学资源下载，还有大量而丰富的教学相关资讯！ 7l84B3XHQkXNAx1ODbqMbQ==" id="_x0000_i1491" o:ole="" o:oleicon="f" style="width:16.5pt;height:14pt" type="#_x0000_t75">
            <v:imagedata o:title="eqIdd601a8e9eafdb33760fed9eee1151267" r:id="rId710"/>
          </v:shape>
          <o:OLEObject DrawAspect="Content" ObjectID="_471" ProgID="Equation.DSMT4" ShapeID="_x0000_i1491" Type="Embed" r:id="rId779"/>
        </w:object>
      </w:r>
      <w:r>
        <w:rPr>
          <w:rFonts w:ascii="宋体" w:cs="宋体" w:eastAsia="宋体" w:hAnsi="宋体"/>
          <w:color w:val="000000"/>
        </w:rPr>
        <w:t>海里；</w:t>
      </w:r>
    </w:p>
    <w:p>
      <w:pPr>
        <w:spacing w:line="360" w:lineRule="auto"/>
        <w:jc w:val="left"/>
        <w:textAlignment w:val="center"/>
        <w:rPr>
          <w:color w:val="000000"/>
        </w:rPr>
      </w:pPr>
      <w:r>
        <w:rPr>
          <w:color w:val="000000"/>
        </w:rPr>
        <w:drawing>
          <wp:inline>
            <wp:extent cx="3552825" cy="876300"/>
            <wp:docPr descr="学科网(www.zxxk.com)--教育资源门户，提供试卷、教案、课件、论文、素材以及各类教学资源下载，还有大量而丰富的教学相关资讯！ 7l84B3XHQkXNAx1ODbqMbQ==" id="10004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780"/>
                    <a:stretch>
                      <a:fillRect/>
                    </a:stretch>
                  </pic:blipFill>
                  <pic:spPr>
                    <a:xfrm>
                      <a:off x="0" y="0"/>
                      <a:ext cx="3552825" cy="876300"/>
                    </a:xfrm>
                    <a:prstGeom prst="rect">
                      <a:avLst/>
                    </a:prstGeom>
                  </pic:spPr>
                </pic:pic>
              </a:graphicData>
            </a:graphic>
          </wp:inline>
        </w:drawing>
      </w:r>
      <w:r>
        <w:rPr>
          <w:color w:val="000000"/>
        </w:rPr>
        <w:t>【小问2详解】</w:t>
      </w:r>
    </w:p>
    <w:p>
      <w:pPr>
        <w:spacing w:line="360" w:lineRule="auto"/>
        <w:jc w:val="left"/>
        <w:textAlignment w:val="center"/>
        <w:rPr>
          <w:color w:val="000000"/>
        </w:rPr>
      </w:pPr>
      <w:r>
        <w:rPr>
          <w:rFonts w:ascii="宋体" w:cs="宋体" w:eastAsia="宋体" w:hAnsi="宋体"/>
          <w:color w:val="000000"/>
        </w:rPr>
        <w:t>解：作</w:t>
      </w:r>
      <w:r>
        <w:object>
          <v:shape alt="学科网(www.zxxk.com)--教育资源门户，提供试卷、教案、课件、论文、素材以及各类教学资源下载，还有大量而丰富的教学相关资讯！ 7l84B3XHQkXNAx1ODbqMbQ==" id="_x0000_i1492" o:ole="" o:oleicon="f" style="width:65.25pt;height:14.25pt" type="#_x0000_t75">
            <v:imagedata o:title="eqId7f54b1f6cc2c5a78901ec0b722cc6523" r:id="rId732"/>
          </v:shape>
          <o:OLEObject DrawAspect="Content" ObjectID="_472" ProgID="Equation.DSMT4" ShapeID="_x0000_i1492" Type="Embed" r:id="rId781"/>
        </w:object>
      </w:r>
      <w:r>
        <w:rPr>
          <w:rFonts w:ascii="宋体" w:cs="宋体" w:eastAsia="宋体" w:hAnsi="宋体"/>
          <w:color w:val="000000"/>
        </w:rPr>
        <w:t>交</w:t>
      </w:r>
      <w:r>
        <w:object>
          <v:shape alt="学科网(www.zxxk.com)--教育资源门户，提供试卷、教案、课件、论文、素材以及各类教学资源下载，还有大量而丰富的教学相关资讯！ 7l84B3XHQkXNAx1ODbqMbQ==" id="_x0000_i1493" o:ole="" o:oleicon="f" style="width:20pt;height:13.95pt" type="#_x0000_t75">
            <v:imagedata o:title="eqId9d78abbad68bbbf12af10cd40ef4c353" r:id="rId326"/>
          </v:shape>
          <o:OLEObject DrawAspect="Content" ObjectID="_473" ProgID="Equation.DSMT4" ShapeID="_x0000_i1493" Type="Embed" r:id="rId782"/>
        </w:object>
      </w:r>
      <w:r>
        <w:rPr>
          <w:rFonts w:ascii="宋体" w:cs="宋体" w:eastAsia="宋体" w:hAnsi="宋体"/>
          <w:color w:val="000000"/>
        </w:rPr>
        <w:t>于</w:t>
      </w:r>
      <w:r>
        <w:object>
          <v:shape alt="学科网(www.zxxk.com)--教育资源门户，提供试卷、教案、课件、论文、素材以及各类教学资源下载，还有大量而丰富的教学相关资讯！ 7l84B3XHQkXNAx1ODbqMbQ==" id="_x0000_i1494" o:ole="" o:oleicon="f" style="width:12pt;height:13pt" type="#_x0000_t75">
            <v:imagedata o:title="eqId2a30f3a8b673cc28bd90c50cf1a35281" r:id="rId735"/>
          </v:shape>
          <o:OLEObject DrawAspect="Content" ObjectID="_474" ProgID="Equation.DSMT4" ShapeID="_x0000_i1494" Type="Embed" r:id="rId783"/>
        </w:object>
      </w:r>
      <w:r>
        <w:rPr>
          <w:rFonts w:ascii="宋体" w:cs="宋体" w:eastAsia="宋体" w:hAnsi="宋体"/>
          <w:color w:val="000000"/>
        </w:rPr>
        <w:t>点，如图，</w:t>
      </w:r>
    </w:p>
    <w:p>
      <w:pPr>
        <w:spacing w:line="360" w:lineRule="auto"/>
        <w:jc w:val="left"/>
        <w:textAlignment w:val="center"/>
        <w:rPr>
          <w:color w:val="000000"/>
        </w:rPr>
      </w:pPr>
      <w:r>
        <w:rPr>
          <w:rFonts w:ascii="宋体" w:cs="宋体" w:eastAsia="宋体" w:hAnsi="宋体"/>
          <w:color w:val="000000"/>
        </w:rPr>
        <w:t>根据题意得</w:t>
      </w:r>
      <w:r>
        <w:object>
          <v:shape alt="学科网(www.zxxk.com)--教育资源门户，提供试卷、教案、课件、论文、素材以及各类教学资源下载，还有大量而丰富的教学相关资讯！ 7l84B3XHQkXNAx1ODbqMbQ==" id="_x0000_i1495" o:ole="" o:oleicon="f" style="width:66.3pt;height:14.4pt" type="#_x0000_t75">
            <v:imagedata o:title="eqIdb871791e8dcd26b73112125c6761d27b" r:id="rId737"/>
          </v:shape>
          <o:OLEObject DrawAspect="Content" ObjectID="_475" ProgID="Equation.DSMT4" ShapeID="_x0000_i1495" Type="Embed" r:id="rId78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496" o:ole="" o:oleicon="f" style="width:177pt;height:14.25pt" type="#_x0000_t75">
            <v:imagedata o:title="eqIdb6a29e509f3511ed41d6c4d0020e973e" r:id="rId785"/>
          </v:shape>
          <o:OLEObject DrawAspect="Content" ObjectID="_476" ProgID="Equation.DSMT4" ShapeID="_x0000_i1496" Type="Embed" r:id="rId786"/>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497" o:ole="" o:oleicon="f" style="width:209.25pt;height:14.25pt" type="#_x0000_t75">
            <v:imagedata o:title="eqIdc950713a9f350d4b763e86de4fab7ade" r:id="rId787"/>
          </v:shape>
          <o:OLEObject DrawAspect="Content" ObjectID="_477" ProgID="Equation.DSMT4" ShapeID="_x0000_i1497" Type="Embed" r:id="rId78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498" o:ole="" o:oleicon="f" style="width:66pt;height:12.75pt" type="#_x0000_t75">
            <v:imagedata o:title="eqId262caab8d74a08ee12b14a3dddff5d41" r:id="rId789"/>
          </v:shape>
          <o:OLEObject DrawAspect="Content" ObjectID="_478" ProgID="Equation.DSMT4" ShapeID="_x0000_i1498" Type="Embed" r:id="rId79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499" o:ole="" o:oleicon="f" style="width:47pt;height:13pt" type="#_x0000_t75">
            <v:imagedata o:title="eqIdc5a5594708b3d94026c639aff4446b4b" r:id="rId741"/>
          </v:shape>
          <o:OLEObject DrawAspect="Content" ObjectID="_479" ProgID="Equation.DSMT4" ShapeID="_x0000_i1499" Type="Embed" r:id="rId79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7l84B3XHQkXNAx1ODbqMbQ==" id="_x0000_i1500" o:ole="" o:oleicon="f" style="width:47.1pt;height:13.85pt" type="#_x0000_t75">
            <v:imagedata o:title="eqId5656c1ea624f224560d1b688f0e8f702" r:id="rId743"/>
          </v:shape>
          <o:OLEObject DrawAspect="Content" ObjectID="_480" ProgID="Equation.DSMT4" ShapeID="_x0000_i1500" Type="Embed" r:id="rId792"/>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7l84B3XHQkXNAx1ODbqMbQ==" id="_x0000_i1501" o:ole="" o:oleicon="f" style="width:65.25pt;height:14.25pt" type="#_x0000_t75">
            <v:imagedata o:title="eqId7f54b1f6cc2c5a78901ec0b722cc6523" r:id="rId732"/>
          </v:shape>
          <o:OLEObject DrawAspect="Content" ObjectID="_481" ProgID="Equation.DSMT4" ShapeID="_x0000_i1501" Type="Embed" r:id="rId79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502" o:ole="" o:oleicon="f" style="width:261pt;height:30.75pt" type="#_x0000_t75">
            <v:imagedata o:title="eqIdc5137ecdb53ad148ab770138b43538b2" r:id="rId794"/>
          </v:shape>
          <o:OLEObject DrawAspect="Content" ObjectID="_482" ProgID="Equation.DSMT4" ShapeID="_x0000_i1502" Type="Embed" r:id="rId795"/>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7l84B3XHQkXNAx1ODbqMbQ==" id="_x0000_i1503" o:ole="" o:oleicon="f" style="width:315pt;height:18pt" type="#_x0000_t75">
            <v:imagedata o:title="eqId468fc67bd4b865c50afd2201f43cffc3" r:id="rId796"/>
          </v:shape>
          <o:OLEObject DrawAspect="Content" ObjectID="_483" ProgID="Equation.DSMT4" ShapeID="_x0000_i1503" Type="Embed" r:id="rId79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504" o:ole="" o:oleicon="f" style="width:87pt;height:18pt" type="#_x0000_t75">
            <v:imagedata o:title="eqIdc5a81e9c34c019aac3f470b4dd71f22f" r:id="rId798"/>
          </v:shape>
          <o:OLEObject DrawAspect="Content" ObjectID="_484" ProgID="Equation.DSMT4" ShapeID="_x0000_i1504" Type="Embed" r:id="rId79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505" o:ole="" o:oleicon="f" style="width:2in;height:18pt" type="#_x0000_t75">
            <v:imagedata o:title="eqId1b54eccb0d9054e2e7d080bbd7462553" r:id="rId800"/>
          </v:shape>
          <o:OLEObject DrawAspect="Content" ObjectID="_485" ProgID="Equation.DSMT4" ShapeID="_x0000_i1505" Type="Embed" r:id="rId80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7l84B3XHQkXNAx1ODbqMbQ==" id="_x0000_i1506" o:ole="" o:oleicon="f" style="width:48.75pt;height:14.25pt" type="#_x0000_t75">
            <v:imagedata o:title="eqIdfd1089a15f6ae15856666a404a65bfbc" r:id="rId802"/>
          </v:shape>
          <o:OLEObject DrawAspect="Content" ObjectID="_486" ProgID="Equation.DSMT4" ShapeID="_x0000_i1506" Type="Embed" r:id="rId803"/>
        </w:object>
      </w:r>
      <w:r>
        <w:rPr>
          <w:rFonts w:ascii="宋体" w:cs="宋体" w:eastAsia="宋体" w:hAnsi="宋体"/>
          <w:color w:val="000000"/>
        </w:rPr>
        <w:t>中，</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7l84B3XHQkXNAx1ODbqMbQ==" id="_x0000_i1507" o:ole="" o:oleicon="f" style="width:420.95pt;height:30pt" type="#_x0000_t75">
            <v:imagedata o:title="eqId98deeee742b84ed5629c8e62cbd7b05b" r:id="rId804"/>
          </v:shape>
          <o:OLEObject DrawAspect="Content" ObjectID="_487" ProgID="Equation.DSMT4" ShapeID="_x0000_i1507" Type="Embed" r:id="rId80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从外国舰艇开始逃窜到被截获所花的时间为：</w:t>
      </w:r>
      <w:r>
        <w:object>
          <v:shape alt="学科网(www.zxxk.com)--教育资源门户，提供试卷、教案、课件、论文、素材以及各类教学资源下载，还有大量而丰富的教学相关资讯！ 7l84B3XHQkXNAx1ODbqMbQ==" id="_x0000_i1508" o:ole="" o:oleicon="f" style="width:143.25pt;height:33.75pt" type="#_x0000_t75">
            <v:imagedata o:title="eqIdef1ddfde6e32ee90bd6e7c338b7cdebd" r:id="rId806"/>
          </v:shape>
          <o:OLEObject DrawAspect="Content" ObjectID="_488" ProgID="Equation.DSMT4" ShapeID="_x0000_i1508" Type="Embed" r:id="rId807"/>
        </w:object>
      </w:r>
      <w:r>
        <w:rPr>
          <w:rFonts w:ascii="宋体" w:cs="宋体" w:eastAsia="宋体" w:hAnsi="宋体"/>
          <w:color w:val="000000"/>
        </w:rPr>
        <w:t>（小时）．</w:t>
      </w:r>
    </w:p>
    <w:p>
      <w:pPr>
        <w:spacing w:line="360" w:lineRule="auto"/>
        <w:jc w:val="left"/>
        <w:textAlignment w:val="center"/>
        <w:rPr>
          <w:color w:val="000000"/>
        </w:rPr>
      </w:pPr>
      <w:r>
        <w:rPr>
          <w:rFonts w:ascii="宋体" w:cs="宋体" w:eastAsia="宋体" w:hAnsi="宋体"/>
          <w:color w:val="000000"/>
        </w:rPr>
        <w:t>答：从外国舰艇开始逃窜到被截获所花的时间为</w:t>
      </w:r>
      <w:r>
        <w:object>
          <v:shape alt="学科网(www.zxxk.com)--教育资源门户，提供试卷、教案、课件、论文、素材以及各类教学资源下载，还有大量而丰富的教学相关资讯！ 7l84B3XHQkXNAx1ODbqMbQ==" id="_x0000_i1509" o:ole="" o:oleicon="f" style="width:59.25pt;height:24pt" type="#_x0000_t75">
            <v:imagedata o:title="eqId792229f7a016db328c96969fa0f9250b" r:id="rId808"/>
          </v:shape>
          <o:OLEObject DrawAspect="Content" ObjectID="_489" ProgID="Equation.DSMT4" ShapeID="_x0000_i1509" Type="Embed" r:id="rId809"/>
        </w:object>
      </w:r>
      <w:r>
        <w:rPr>
          <w:rFonts w:ascii="宋体" w:cs="宋体" w:eastAsia="宋体" w:hAnsi="宋体"/>
          <w:color w:val="000000"/>
        </w:rPr>
        <w:t>小时．</w:t>
      </w:r>
    </w:p>
    <w:p>
      <w:pPr>
        <w:spacing w:line="360" w:lineRule="auto"/>
        <w:jc w:val="both"/>
        <w:textAlignment w:val="center"/>
        <w:rPr>
          <w:color w:val="000000"/>
        </w:rPr>
      </w:pPr>
      <w:r>
        <w:rPr>
          <w:color w:val="000000"/>
        </w:rPr>
        <w:t xml:space="preserve">22. </w:t>
      </w:r>
      <w:r>
        <w:rPr>
          <w:color w:val="000000"/>
        </w:rPr>
        <w:t>如图，在</w:t>
      </w:r>
      <w:r>
        <w:object>
          <v:shape alt="学科网(www.zxxk.com)--教育资源门户，提供试卷、教案、课件、论文、素材以及各类教学资源下载，还有大量而丰富的教学相关资讯！ 7l84B3XHQkXNAx1ODbqMbQ==" id="_x0000_i1510" o:ole="" o:oleicon="f" style="width:36.3pt;height:13.75pt" type="#_x0000_t75">
            <v:imagedata o:title="eqId15c0dbe3c080c4c4636c64803e5c1f76" r:id="rId342"/>
          </v:shape>
          <o:OLEObject DrawAspect="Content" ObjectID="_490" ProgID="Equation.DSMT4" ShapeID="_x0000_i1510" Type="Embed" r:id="rId810"/>
        </w:object>
      </w:r>
      <w:r>
        <w:rPr>
          <w:color w:val="000000"/>
        </w:rPr>
        <w:t>中，</w:t>
      </w:r>
      <w:r>
        <w:object>
          <v:shape alt="学科网(www.zxxk.com)--教育资源门户，提供试卷、教案、课件、论文、素材以及各类教学资源下载，还有大量而丰富的教学相关资讯！ 7l84B3XHQkXNAx1ODbqMbQ==" id="_x0000_i1511" o:ole="" o:oleicon="f" style="width:48.75pt;height:14.25pt" type="#_x0000_t75">
            <v:imagedata o:title="eqId4b10134e7a46e6f6f7cb9d5e2371727d" r:id="rId811"/>
          </v:shape>
          <o:OLEObject DrawAspect="Content" ObjectID="_491" ProgID="Equation.DSMT4" ShapeID="_x0000_i1511" Type="Embed" r:id="rId812"/>
        </w:object>
      </w:r>
      <w:r>
        <w:rPr>
          <w:color w:val="000000"/>
        </w:rPr>
        <w:t>，</w:t>
      </w:r>
      <w:r>
        <w:object>
          <v:shape alt="学科网(www.zxxk.com)--教育资源门户，提供试卷、教案、课件、论文、素材以及各类教学资源下载，还有大量而丰富的教学相关资讯！ 7l84B3XHQkXNAx1ODbqMbQ==" id="_x0000_i1512" o:ole="" o:oleicon="f" style="width:39pt;height:14.25pt" type="#_x0000_t75">
            <v:imagedata o:title="eqId24624dffd30b66a5e4de57362b32b2a3" r:id="rId813"/>
          </v:shape>
          <o:OLEObject DrawAspect="Content" ObjectID="_492" ProgID="Equation.DSMT4" ShapeID="_x0000_i1512" Type="Embed" r:id="rId814"/>
        </w:object>
      </w:r>
      <w:r>
        <w:rPr>
          <w:color w:val="000000"/>
        </w:rPr>
        <w:t>轴，垂足为</w:t>
      </w:r>
      <w:r>
        <w:object>
          <v:shape alt="学科网(www.zxxk.com)--教育资源门户，提供试卷、教案、课件、论文、素材以及各类教学资源下载，还有大量而丰富的教学相关资讯！ 7l84B3XHQkXNAx1ODbqMbQ==" id="_x0000_i1513" o:ole="" o:oleicon="f" style="width:10.5pt;height:10.5pt" type="#_x0000_t75">
            <v:imagedata o:title="eqId5963abe8f421bd99a2aaa94831a951e9" r:id="rId472"/>
          </v:shape>
          <o:OLEObject DrawAspect="Content" ObjectID="_493" ProgID="Equation.DSMT4" ShapeID="_x0000_i1513" Type="Embed" r:id="rId815"/>
        </w:object>
      </w:r>
      <w:r>
        <w:rPr>
          <w:color w:val="000000"/>
        </w:rPr>
        <w:t>．反比例函数</w:t>
      </w:r>
      <w:r>
        <w:object>
          <v:shape alt="学科网(www.zxxk.com)--教育资源门户，提供试卷、教案、课件、论文、素材以及各类教学资源下载，还有大量而丰富的教学相关资讯！ 7l84B3XHQkXNAx1ODbqMbQ==" id="_x0000_i1514" o:ole="" o:oleicon="f" style="width:57pt;height:27.6pt" type="#_x0000_t75">
            <v:imagedata o:title="eqId03517310ea1e913f709753592ac65ffd" r:id="rId816"/>
          </v:shape>
          <o:OLEObject DrawAspect="Content" ObjectID="_494" ProgID="Equation.DSMT4" ShapeID="_x0000_i1514" Type="Embed" r:id="rId817"/>
        </w:object>
      </w:r>
      <w:r>
        <w:rPr>
          <w:color w:val="000000"/>
        </w:rPr>
        <w:t>的图象经过点</w:t>
      </w:r>
      <w:r>
        <w:object>
          <v:shape alt="学科网(www.zxxk.com)--教育资源门户，提供试卷、教案、课件、论文、素材以及各类教学资源下载，还有大量而丰富的教学相关资讯！ 7l84B3XHQkXNAx1ODbqMbQ==" id="_x0000_i1515" o:ole="" o:oleicon="f" style="width:12.1pt;height:13.8pt" type="#_x0000_t75">
            <v:imagedata o:title="eqIdc5db41a1f31d6baee7c69990811edb9f" r:id="rId250"/>
          </v:shape>
          <o:OLEObject DrawAspect="Content" ObjectID="_495" ProgID="Equation.DSMT4" ShapeID="_x0000_i1515" Type="Embed" r:id="rId818"/>
        </w:object>
      </w:r>
      <w:r>
        <w:rPr>
          <w:color w:val="000000"/>
        </w:rPr>
        <w:t>，交</w:t>
      </w:r>
      <w:r>
        <w:object>
          <v:shape alt="学科网(www.zxxk.com)--教育资源门户，提供试卷、教案、课件、论文、素材以及各类教学资源下载，还有大量而丰富的教学相关资讯！ 7l84B3XHQkXNAx1ODbqMbQ==" id="_x0000_i1516" o:ole="" o:oleicon="f" style="width:19.95pt;height:13pt" type="#_x0000_t75">
            <v:imagedata o:title="eqIdf52a58fbaf4fea03567e88a9f0f6e37e" r:id="rId275"/>
          </v:shape>
          <o:OLEObject DrawAspect="Content" ObjectID="_496" ProgID="Equation.DSMT4" ShapeID="_x0000_i1516" Type="Embed" r:id="rId819"/>
        </w:object>
      </w:r>
      <w:r>
        <w:rPr>
          <w:color w:val="000000"/>
        </w:rPr>
        <w:t>于点</w:t>
      </w:r>
      <w:r>
        <w:object>
          <v:shape alt="学科网(www.zxxk.com)--教育资源门户，提供试卷、教案、课件、论文、素材以及各类教学资源下载，还有大量而丰富的教学相关资讯！ 7l84B3XHQkXNAx1ODbqMbQ==" id="_x0000_i1517" o:ole="" o:oleicon="f" style="width:13pt;height:13pt" type="#_x0000_t75">
            <v:imagedata o:title="eqId8455657dde27aabe6adb7b188e031c11" r:id="rId406"/>
          </v:shape>
          <o:OLEObject DrawAspect="Content" ObjectID="_497" ProgID="Equation.DSMT4" ShapeID="_x0000_i1517" Type="Embed" r:id="rId820"/>
        </w:object>
      </w:r>
      <w:r>
        <w:rPr>
          <w:color w:val="000000"/>
        </w:rPr>
        <w:t>．已知</w:t>
      </w:r>
      <w:r>
        <w:object>
          <v:shape alt="学科网(www.zxxk.com)--教育资源门户，提供试卷、教案、课件、论文、素材以及各类教学资源下载，还有大量而丰富的教学相关资讯！ 7l84B3XHQkXNAx1ODbqMbQ==" id="_x0000_i1518" o:ole="" o:oleicon="f" style="width:36.75pt;height:14.25pt" type="#_x0000_t75">
            <v:imagedata o:title="eqId54275b7e571660d0a9e0370fbfe5050b" r:id="rId821"/>
          </v:shape>
          <o:OLEObject DrawAspect="Content" ObjectID="_498" ProgID="Equation.DSMT4" ShapeID="_x0000_i1518" Type="Embed" r:id="rId822"/>
        </w:object>
      </w:r>
      <w:r>
        <w:rPr>
          <w:color w:val="000000"/>
        </w:rPr>
        <w:t>，</w:t>
      </w:r>
      <w:r>
        <w:object>
          <v:shape alt="学科网(www.zxxk.com)--教育资源门户，提供试卷、教案、课件、论文、素材以及各类教学资源下载，还有大量而丰富的教学相关资讯！ 7l84B3XHQkXNAx1ODbqMbQ==" id="_x0000_i1519" o:ole="" o:oleicon="f" style="width:33.75pt;height:12.75pt" type="#_x0000_t75">
            <v:imagedata o:title="eqId7788830ed1cb3b9c5988f70f43595f2e" r:id="rId823"/>
          </v:shape>
          <o:OLEObject DrawAspect="Content" ObjectID="_499" ProgID="Equation.DSMT4" ShapeID="_x0000_i1519" Type="Embed" r:id="rId824"/>
        </w:object>
      </w:r>
      <w:r>
        <w:rPr>
          <w:color w:val="000000"/>
        </w:rPr>
        <w:t>．</w:t>
      </w:r>
    </w:p>
    <w:p>
      <w:pPr>
        <w:spacing w:line="360" w:lineRule="auto"/>
        <w:jc w:val="both"/>
        <w:textAlignment w:val="center"/>
        <w:rPr>
          <w:color w:val="000000"/>
        </w:rPr>
      </w:pPr>
      <w:r>
        <w:rPr>
          <w:color w:val="000000"/>
        </w:rPr>
        <w:drawing>
          <wp:inline>
            <wp:extent cx="1943100" cy="1676400"/>
            <wp:docPr descr="学科网(www.zxxk.com)--教育资源门户，提供试卷、教案、课件、论文、素材以及各类教学资源下载，还有大量而丰富的教学相关资讯！ 7l84B3XHQkXNAx1ODbqMbQ==" id="10005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825"/>
                    <a:stretch>
                      <a:fillRect/>
                    </a:stretch>
                  </pic:blipFill>
                  <pic:spPr>
                    <a:xfrm>
                      <a:off x="0" y="0"/>
                      <a:ext cx="1943100" cy="16764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1）</w:t>
      </w:r>
      <w:r>
        <w:rPr>
          <w:color w:val="000000"/>
        </w:rPr>
        <w:t>若</w:t>
      </w:r>
      <w:r>
        <w:object>
          <v:shape alt="学科网(www.zxxk.com)--教育资源门户，提供试卷、教案、课件、论文、素材以及各类教学资源下载，还有大量而丰富的教学相关资讯！ 7l84B3XHQkXNAx1ODbqMbQ==" id="_x0000_i1520" o:ole="" o:oleicon="f" style="width:36pt;height:14.4pt" type="#_x0000_t75">
            <v:imagedata o:title="eqId7f561a36cc4c9293d8a63ee4e1a7146b" r:id="rId826"/>
          </v:shape>
          <o:OLEObject DrawAspect="Content" ObjectID="_500" ProgID="Equation.DSMT4" ShapeID="_x0000_i1520" Type="Embed" r:id="rId827"/>
        </w:object>
      </w:r>
      <w:r>
        <w:rPr>
          <w:color w:val="000000"/>
        </w:rPr>
        <w:t>，求</w:t>
      </w:r>
      <w:r>
        <w:object>
          <v:shape alt="学科网(www.zxxk.com)--教育资源门户，提供试卷、教案、课件、论文、素材以及各类教学资源下载，还有大量而丰富的教学相关资讯！ 7l84B3XHQkXNAx1ODbqMbQ==" id="_x0000_i1521" o:ole="" o:oleicon="f" style="width:9.9pt;height:14.1pt" type="#_x0000_t75">
            <v:imagedata o:title="eqIdf0a532e15e232cb4b99a8d4d07c89575" r:id="rId621"/>
          </v:shape>
          <o:OLEObject DrawAspect="Content" ObjectID="_501" ProgID="Equation.DSMT4" ShapeID="_x0000_i1521" Type="Embed" r:id="rId828"/>
        </w:object>
      </w:r>
      <w:r>
        <w:rPr>
          <w:color w:val="000000"/>
        </w:rPr>
        <w:t>的值</w:t>
      </w:r>
      <w:r>
        <w:rPr>
          <w:rFonts w:ascii="宋体" w:cs="宋体" w:eastAsia="宋体" w:hAnsi="宋体"/>
          <w:color w:val="000000"/>
        </w:rPr>
        <w:t>：</w:t>
      </w:r>
    </w:p>
    <w:p>
      <w:pPr>
        <w:spacing w:line="360" w:lineRule="auto"/>
        <w:jc w:val="left"/>
        <w:textAlignment w:val="center"/>
        <w:rPr>
          <w:color w:val="000000"/>
        </w:rPr>
      </w:pPr>
      <w:r>
        <w:rPr>
          <w:color w:val="000000"/>
        </w:rPr>
        <w:t>（2）</w:t>
      </w:r>
      <w:r>
        <w:rPr>
          <w:color w:val="000000"/>
        </w:rPr>
        <w:t>连接</w:t>
      </w:r>
      <w:r>
        <w:object>
          <v:shape alt="学科网(www.zxxk.com)--教育资源门户，提供试卷、教案、课件、论文、素材以及各类教学资源下载，还有大量而丰富的教学相关资讯！ 7l84B3XHQkXNAx1ODbqMbQ==" id="_x0000_i1522" o:ole="" o:oleicon="f" style="width:20.75pt;height:13.8pt" type="#_x0000_t75">
            <v:imagedata o:title="eqId828628c0876b45381c9a0edeb0fec236" r:id="rId829"/>
          </v:shape>
          <o:OLEObject DrawAspect="Content" ObjectID="_502" ProgID="Equation.DSMT4" ShapeID="_x0000_i1522" Type="Embed" r:id="rId830"/>
        </w:object>
      </w:r>
      <w:r>
        <w:rPr>
          <w:color w:val="000000"/>
        </w:rPr>
        <w:t>，若</w:t>
      </w:r>
      <w:r>
        <w:object>
          <v:shape alt="学科网(www.zxxk.com)--教育资源门户，提供试卷、教案、课件、论文、素材以及各类教学资源下载，还有大量而丰富的教学相关资讯！ 7l84B3XHQkXNAx1ODbqMbQ==" id="_x0000_i1523" o:ole="" o:oleicon="f" style="width:49pt;height:13.95pt" type="#_x0000_t75">
            <v:imagedata o:title="eqId78002bca853929365a3f58082f3e7637" r:id="rId831"/>
          </v:shape>
          <o:OLEObject DrawAspect="Content" ObjectID="_503" ProgID="Equation.DSMT4" ShapeID="_x0000_i1523" Type="Embed" r:id="rId832"/>
        </w:object>
      </w:r>
      <w:r>
        <w:rPr>
          <w:color w:val="000000"/>
        </w:rPr>
        <w:t>，求</w:t>
      </w:r>
      <w:r>
        <w:object>
          <v:shape alt="学科网(www.zxxk.com)--教育资源门户，提供试卷、教案、课件、论文、素材以及各类教学资源下载，还有大量而丰富的教学相关资讯！ 7l84B3XHQkXNAx1ODbqMbQ==" id="_x0000_i1524" o:ole="" o:oleicon="f" style="width:20.75pt;height:13.8pt" type="#_x0000_t75">
            <v:imagedata o:title="eqId828628c0876b45381c9a0edeb0fec236" r:id="rId829"/>
          </v:shape>
          <o:OLEObject DrawAspect="Content" ObjectID="_504" ProgID="Equation.DSMT4" ShapeID="_x0000_i1524" Type="Embed" r:id="rId833"/>
        </w:object>
      </w:r>
      <w:r>
        <w:rPr>
          <w:color w:val="000000"/>
        </w:rPr>
        <w:t>的长</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rFonts w:ascii="Times New Roman" w:cs="Times New Roman" w:eastAsia="Times New Roman" w:hAnsi="Times New Roman"/>
          <w:color w:val="000000"/>
        </w:rPr>
        <w:t>20</w:t>
      </w:r>
      <w:r>
        <w:rPr>
          <w:color w:val="000000"/>
        </w:rPr>
        <w:t xml:space="preserve">    </w:t>
      </w:r>
      <w:r>
        <w:rPr>
          <w:color w:val="000000"/>
        </w:rPr>
        <w:t>（2）</w:t>
      </w:r>
      <w:r>
        <w:object>
          <v:shape alt="学科网(www.zxxk.com)--教育资源门户，提供试卷、教案、课件、论文、素材以及各类教学资源下载，还有大量而丰富的教学相关资讯！ 7l84B3XHQkXNAx1ODbqMbQ==" id="_x0000_i1525" o:ole="" o:oleicon="f" style="width:24.7pt;height:18.35pt;mso-position-horizontal-relative:page;mso-position-vertical-relative:page" type="#_x0000_t75">
            <v:imagedata o:title="eqId3f171bd2b299dcfc196458d3cc9cac46" r:id="rId834"/>
          </v:shape>
          <o:OLEObject DrawAspect="Content" ObjectID="_505" ProgID="Equation.DSMT4" ShapeID="_x0000_i1525" Type="Embed" r:id="rId835"/>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此题主要考查了等腰三角形的性质以及勾股定理和反比例函数图象的性质，正确得出方程，解一元一次方程是解题关键．</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利用等腰三角形的性质得出</w:t>
      </w:r>
      <w:r>
        <w:object>
          <v:shape alt="学科网(www.zxxk.com)--教育资源门户，提供试卷、教案、课件、论文、素材以及各类教学资源下载，还有大量而丰富的教学相关资讯！ 7l84B3XHQkXNAx1ODbqMbQ==" id="_x0000_i1526" o:ole="" o:oleicon="f" style="width:20pt;height:13pt" type="#_x0000_t75">
            <v:imagedata o:title="eqId68a83fdd2ba72a2dba0b6b10bb3e06b9" r:id="rId412"/>
          </v:shape>
          <o:OLEObject DrawAspect="Content" ObjectID="_506" ProgID="Equation.DSMT4" ShapeID="_x0000_i1526" Type="Embed" r:id="rId836"/>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527" o:ole="" o:oleicon="f" style="width:18pt;height:12pt" type="#_x0000_t75">
            <v:imagedata o:title="eqId85c4bdfb0db1e31e8459df1d15f9ab55" r:id="rId837"/>
          </v:shape>
          <o:OLEObject DrawAspect="Content" ObjectID="_507" ProgID="Equation.DSMT4" ShapeID="_x0000_i1527" Type="Embed" r:id="rId838"/>
        </w:object>
      </w:r>
      <w:r>
        <w:rPr>
          <w:rFonts w:ascii="宋体" w:cs="宋体" w:eastAsia="宋体" w:hAnsi="宋体"/>
          <w:color w:val="000000"/>
        </w:rPr>
        <w:t>的长，再利用勾股定理得出</w:t>
      </w:r>
      <m:oMathPara>
        <m:oMathParaPr>
          <m:jc m:val="left"/>
        </m:oMathParaPr>
        <m:oMath>
          <m:r>
            <w:rPr>
              <w:rFonts w:ascii="Cambria Math" w:cs="Cambria Math" w:eastAsia="宋体" w:hAnsi="Cambria Math"/>
            </w:rPr>
            <m:t>CE</m:t>
          </m:r>
        </m:oMath>
      </m:oMathPara>
      <w:r>
        <w:rPr>
          <w:rFonts w:ascii="宋体" w:cs="宋体" w:eastAsia="宋体" w:hAnsi="宋体"/>
          <w:color w:val="000000"/>
        </w:rPr>
        <w:t>的长，得出</w:t>
      </w:r>
      <w:r>
        <w:object>
          <v:shape alt="学科网(www.zxxk.com)--教育资源门户，提供试卷、教案、课件、论文、素材以及各类教学资源下载，还有大量而丰富的教学相关资讯！ 7l84B3XHQkXNAx1ODbqMbQ==" id="_x0000_i1528" o:ole="" o:oleicon="f" style="width:12.1pt;height:13.8pt" type="#_x0000_t75">
            <v:imagedata o:title="eqIdc5db41a1f31d6baee7c69990811edb9f" r:id="rId250"/>
          </v:shape>
          <o:OLEObject DrawAspect="Content" ObjectID="_509" ProgID="Equation.DSMT4" ShapeID="_x0000_i1528" Type="Embed" r:id="rId839"/>
        </w:object>
      </w:r>
      <w:r>
        <w:rPr>
          <w:rFonts w:ascii="宋体" w:cs="宋体" w:eastAsia="宋体" w:hAnsi="宋体"/>
          <w:color w:val="000000"/>
        </w:rPr>
        <w:t>点坐标即可得出答案；</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首先表示出</w:t>
      </w:r>
      <w:r>
        <w:object>
          <v:shape alt="学科网(www.zxxk.com)--教育资源门户，提供试卷、教案、课件、论文、素材以及各类教学资源下载，还有大量而丰富的教学相关资讯！ 7l84B3XHQkXNAx1ODbqMbQ==" id="_x0000_i1529" o:ole="" o:oleicon="f" style="width:13pt;height:13pt" type="#_x0000_t75">
            <v:imagedata o:title="eqId8455657dde27aabe6adb7b188e031c11" r:id="rId406"/>
          </v:shape>
          <o:OLEObject DrawAspect="Content" ObjectID="_510" ProgID="Equation.DSMT4" ShapeID="_x0000_i1529" Type="Embed" r:id="rId840"/>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530" o:ole="" o:oleicon="f" style="width:12.1pt;height:13.8pt" type="#_x0000_t75">
            <v:imagedata o:title="eqIdc5db41a1f31d6baee7c69990811edb9f" r:id="rId250"/>
          </v:shape>
          <o:OLEObject DrawAspect="Content" ObjectID="_511" ProgID="Equation.DSMT4" ShapeID="_x0000_i1530" Type="Embed" r:id="rId841"/>
        </w:object>
      </w:r>
      <w:r>
        <w:rPr>
          <w:rFonts w:ascii="宋体" w:cs="宋体" w:eastAsia="宋体" w:hAnsi="宋体"/>
          <w:color w:val="000000"/>
        </w:rPr>
        <w:t>点坐标，进而利用反比例函数图象的性质求出</w:t>
      </w:r>
      <w:r>
        <w:object>
          <v:shape alt="学科网(www.zxxk.com)--教育资源门户，提供试卷、教案、课件、论文、素材以及各类教学资源下载，还有大量而丰富的教学相关资讯！ 7l84B3XHQkXNAx1ODbqMbQ==" id="_x0000_i1531" o:ole="" o:oleicon="f" style="width:12.1pt;height:13.8pt" type="#_x0000_t75">
            <v:imagedata o:title="eqIdc5db41a1f31d6baee7c69990811edb9f" r:id="rId250"/>
          </v:shape>
          <o:OLEObject DrawAspect="Content" ObjectID="_512" ProgID="Equation.DSMT4" ShapeID="_x0000_i1531" Type="Embed" r:id="rId842"/>
        </w:object>
      </w:r>
      <w:r>
        <w:rPr>
          <w:rFonts w:ascii="宋体" w:cs="宋体" w:eastAsia="宋体" w:hAnsi="宋体"/>
          <w:color w:val="000000"/>
        </w:rPr>
        <w:t>点坐标，然后利用勾股定理即可求得</w:t>
      </w:r>
      <w:r>
        <w:object>
          <v:shape alt="学科网(www.zxxk.com)--教育资源门户，提供试卷、教案、课件、论文、素材以及各类教学资源下载，还有大量而丰富的教学相关资讯！ 7l84B3XHQkXNAx1ODbqMbQ==" id="_x0000_i1532" o:ole="" o:oleicon="f" style="width:20.75pt;height:13.8pt" type="#_x0000_t75">
            <v:imagedata o:title="eqId828628c0876b45381c9a0edeb0fec236" r:id="rId829"/>
          </v:shape>
          <o:OLEObject DrawAspect="Content" ObjectID="_513" ProgID="Equation.DSMT4" ShapeID="_x0000_i1532" Type="Embed" r:id="rId843"/>
        </w:object>
      </w:r>
      <w:r>
        <w:rPr>
          <w:rFonts w:ascii="宋体" w:cs="宋体" w:eastAsia="宋体" w:hAnsi="宋体"/>
          <w:color w:val="000000"/>
        </w:rPr>
        <w:t>的长．</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宋体" w:cs="宋体" w:eastAsia="宋体" w:hAnsi="宋体"/>
          <w:color w:val="000000"/>
        </w:rPr>
        <w:t>解：作</w:t>
      </w:r>
      <w:r>
        <w:object>
          <v:shape alt="学科网(www.zxxk.com)--教育资源门户，提供试卷、教案、课件、论文、素材以及各类教学资源下载，还有大量而丰富的教学相关资讯！ 7l84B3XHQkXNAx1ODbqMbQ==" id="_x0000_i1533" o:ole="" o:oleicon="f" style="width:43.05pt;height:12.75pt" type="#_x0000_t75">
            <v:imagedata o:title="eqIdf913298f0fae9f55377a8deab9f099dd" r:id="rId252"/>
          </v:shape>
          <o:OLEObject DrawAspect="Content" ObjectID="_514" ProgID="Equation.DSMT4" ShapeID="_x0000_i1533" Type="Embed" r:id="rId844"/>
        </w:object>
      </w:r>
      <w:r>
        <w:rPr>
          <w:rFonts w:ascii="宋体" w:cs="宋体" w:eastAsia="宋体" w:hAnsi="宋体"/>
          <w:color w:val="000000"/>
        </w:rPr>
        <w:t>，垂足为</w:t>
      </w:r>
      <w:r>
        <w:object>
          <v:shape alt="学科网(www.zxxk.com)--教育资源门户，提供试卷、教案、课件、论文、素材以及各类教学资源下载，还有大量而丰富的教学相关资讯！ 7l84B3XHQkXNAx1ODbqMbQ==" id="_x0000_i1534" o:ole="" o:oleicon="f" style="width:12pt;height:13pt" type="#_x0000_t75">
            <v:imagedata o:title="eqId2a30f3a8b673cc28bd90c50cf1a35281" r:id="rId735"/>
          </v:shape>
          <o:OLEObject DrawAspect="Content" ObjectID="_515" ProgID="Equation.DSMT4" ShapeID="_x0000_i1534" Type="Embed" r:id="rId845"/>
        </w:object>
      </w:r>
      <w:r>
        <w:rPr>
          <w:rFonts w:ascii="宋体" w:cs="宋体" w:eastAsia="宋体" w:hAnsi="宋体"/>
          <w:color w:val="000000"/>
        </w:rPr>
        <w:t>，</w:t>
      </w:r>
    </w:p>
    <w:p>
      <w:pPr>
        <w:spacing w:line="360" w:lineRule="auto"/>
        <w:jc w:val="both"/>
        <w:textAlignment w:val="center"/>
        <w:rPr>
          <w:color w:val="000000"/>
        </w:rPr>
      </w:pPr>
      <w:r>
        <w:rPr>
          <w:color w:val="000000"/>
        </w:rPr>
        <w:drawing>
          <wp:inline>
            <wp:extent cx="1933575" cy="1676400"/>
            <wp:docPr descr="学科网(www.zxxk.com)--教育资源门户，提供试卷、教案、课件、论文、素材以及各类教学资源下载，还有大量而丰富的教学相关资讯！ 7l84B3XHQkXNAx1ODbqMbQ==" id="10005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846"/>
                    <a:stretch>
                      <a:fillRect/>
                    </a:stretch>
                  </pic:blipFill>
                  <pic:spPr>
                    <a:xfrm>
                      <a:off x="0" y="0"/>
                      <a:ext cx="1933575" cy="1676400"/>
                    </a:xfrm>
                    <a:prstGeom prst="rect">
                      <a:avLst/>
                    </a:prstGeom>
                  </pic:spPr>
                </pic:pic>
              </a:graphicData>
            </a:graphic>
          </wp:inline>
        </w:drawing>
      </w:r>
      <w:r>
        <w:rPr>
          <w:color w:val="000000"/>
        </w:rPr>
        <w:t xml:space="preserve">  </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535" o:ole="" o:oleicon="f" style="width:51.5pt;height:13pt" type="#_x0000_t75">
            <v:imagedata o:title="eqId8dc87a536952093e7fb8d13b60789176" r:id="rId847"/>
          </v:shape>
          <o:OLEObject DrawAspect="Content" ObjectID="_516" ProgID="Equation.DSMT4" ShapeID="_x0000_i1535" Type="Embed" r:id="rId848"/>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536" o:ole="" o:oleicon="f" style="width:36.75pt;height:14.25pt" type="#_x0000_t75">
            <v:imagedata o:title="eqId54275b7e571660d0a9e0370fbfe5050b" r:id="rId821"/>
          </v:shape>
          <o:OLEObject DrawAspect="Content" ObjectID="_517" ProgID="Equation.DSMT4" ShapeID="_x0000_i1536" Type="Embed" r:id="rId849"/>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537" o:ole="" o:oleicon="f" style="width:75pt;height:12.75pt" type="#_x0000_t75">
            <v:imagedata o:title="eqIda698dee315d81c96772d2e3f2d939c18" r:id="rId850"/>
          </v:shape>
          <o:OLEObject DrawAspect="Content" ObjectID="_518" ProgID="Equation.DSMT4" ShapeID="_x0000_i1537" Type="Embed" r:id="rId851"/>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7l84B3XHQkXNAx1ODbqMbQ==" id="_x0000_i1538" o:ole="" o:oleicon="f" style="width:40.45pt;height:12.6pt" type="#_x0000_t75">
            <v:imagedata o:title="eqId86ba4917a177be27018540187a1cfbca" r:id="rId852"/>
          </v:shape>
          <o:OLEObject DrawAspect="Content" ObjectID="_519" ProgID="Equation.DSMT4" ShapeID="_x0000_i1538" Type="Embed" r:id="rId853"/>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7l84B3XHQkXNAx1ODbqMbQ==" id="_x0000_i1539" o:ole="" o:oleicon="f" style="width:33.75pt;height:12.75pt" type="#_x0000_t75">
            <v:imagedata o:title="eqId7788830ed1cb3b9c5988f70f43595f2e" r:id="rId823"/>
          </v:shape>
          <o:OLEObject DrawAspect="Content" ObjectID="_520" ProgID="Equation.DSMT4" ShapeID="_x0000_i1539" Type="Embed" r:id="rId854"/>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540" o:ole="" o:oleicon="f" style="width:36.75pt;height:12.75pt" type="#_x0000_t75">
            <v:imagedata o:title="eqIdb7cbfaec1d9dcaaf159b060163436113" r:id="rId855"/>
          </v:shape>
          <o:OLEObject DrawAspect="Content" ObjectID="_521" ProgID="Equation.DSMT4" ShapeID="_x0000_i1540" Type="Embed" r:id="rId856"/>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541" o:ole="" o:oleicon="f" style="width:173.25pt;height:20.25pt" type="#_x0000_t75">
            <v:imagedata o:title="eqIddc3931e99405d6173decc7e1cd047025" r:id="rId857"/>
          </v:shape>
          <o:OLEObject DrawAspect="Content" ObjectID="_522" ProgID="Equation.DSMT4" ShapeID="_x0000_i1541" Type="Embed" r:id="rId858"/>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542" o:ole="" o:oleicon="f" style="width:47pt;height:13.95pt" type="#_x0000_t75">
            <v:imagedata o:title="eqIde99f1622a0456ac5d066ffb7b9569f7f" r:id="rId859"/>
          </v:shape>
          <o:OLEObject DrawAspect="Content" ObjectID="_523" ProgID="Equation.DSMT4" ShapeID="_x0000_i1542" Type="Embed" r:id="rId860"/>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543" o:ole="" o:oleicon="f" style="width:20.5pt;height:13pt" type="#_x0000_t75">
            <v:imagedata o:title="eqIdc6b2e79b940fe87b5b7fb91d0360c28e" r:id="rId861"/>
          </v:shape>
          <o:OLEObject DrawAspect="Content" ObjectID="_524" ProgID="Equation.DSMT4" ShapeID="_x0000_i1543" Type="Embed" r:id="rId862"/>
        </w:object>
      </w:r>
      <w:r>
        <w:rPr>
          <w:rFonts w:ascii="宋体" w:cs="宋体" w:eastAsia="宋体" w:hAnsi="宋体"/>
          <w:color w:val="000000"/>
        </w:rPr>
        <w:t>点的坐标为：</w:t>
      </w:r>
      <w:r>
        <w:object>
          <v:shape alt="学科网(www.zxxk.com)--教育资源门户，提供试卷、教案、课件、论文、素材以及各类教学资源下载，还有大量而丰富的教学相关资讯！ 7l84B3XHQkXNAx1ODbqMbQ==" id="_x0000_i1544" o:ole="" o:oleicon="f" style="width:27.75pt;height:15.75pt" type="#_x0000_t75">
            <v:imagedata o:title="eqIdbf80ac1e2825fe545483ef875360dcbc" r:id="rId863"/>
          </v:shape>
          <o:OLEObject DrawAspect="Content" ObjectID="_525" ProgID="Equation.DSMT4" ShapeID="_x0000_i1544" Type="Embed" r:id="rId864"/>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545" o:ole="" o:oleicon="f" style="width:11pt;height:10pt" type="#_x0000_t75">
            <v:imagedata o:title="eqId16f3d198e76391779fa3badc848c8ac8" r:id="rId865"/>
          </v:shape>
          <o:OLEObject DrawAspect="Content" ObjectID="_526" ProgID="Equation.DSMT4" ShapeID="_x0000_i1545" Type="Embed" r:id="rId866"/>
        </w:object>
      </w:r>
      <w:r>
        <w:rPr>
          <w:rFonts w:ascii="宋体" w:cs="宋体" w:eastAsia="宋体" w:hAnsi="宋体"/>
          <w:color w:val="000000"/>
        </w:rPr>
        <w:t>反比例函数</w:t>
      </w:r>
      <w:r>
        <w:object>
          <v:shape alt="学科网(www.zxxk.com)--教育资源门户，提供试卷、教案、课件、论文、素材以及各类教学资源下载，还有大量而丰富的教学相关资讯！ 7l84B3XHQkXNAx1ODbqMbQ==" id="_x0000_i1546" o:ole="" o:oleicon="f" style="width:57pt;height:27.6pt" type="#_x0000_t75">
            <v:imagedata o:title="eqId03517310ea1e913f709753592ac65ffd" r:id="rId816"/>
          </v:shape>
          <o:OLEObject DrawAspect="Content" ObjectID="_527" ProgID="Equation.DSMT4" ShapeID="_x0000_i1546" Type="Embed" r:id="rId867"/>
        </w:object>
      </w:r>
      <w:r>
        <w:rPr>
          <w:rFonts w:ascii="宋体" w:cs="宋体" w:eastAsia="宋体" w:hAnsi="宋体"/>
          <w:color w:val="000000"/>
        </w:rPr>
        <w:t>的图象经过点</w:t>
      </w:r>
      <w:r>
        <w:object>
          <v:shape alt="学科网(www.zxxk.com)--教育资源门户，提供试卷、教案、课件、论文、素材以及各类教学资源下载，还有大量而丰富的教学相关资讯！ 7l84B3XHQkXNAx1ODbqMbQ==" id="_x0000_i1547" o:ole="" o:oleicon="f" style="width:12.1pt;height:13.8pt" type="#_x0000_t75">
            <v:imagedata o:title="eqIdc5db41a1f31d6baee7c69990811edb9f" r:id="rId250"/>
          </v:shape>
          <o:OLEObject DrawAspect="Content" ObjectID="_528" ProgID="Equation.DSMT4" ShapeID="_x0000_i1547" Type="Embed" r:id="rId868"/>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548" o:ole="" o:oleicon="f" style="width:68.25pt;height:12.5pt" type="#_x0000_t75">
            <v:imagedata o:title="eqIdc8ba74e649efa220bbbf266bf3e84b4b" r:id="rId869"/>
          </v:shape>
          <o:OLEObject DrawAspect="Content" ObjectID="_529" ProgID="Equation.DSMT4" ShapeID="_x0000_i1548" Type="Embed" r:id="rId870"/>
        </w:object>
      </w:r>
      <w:r>
        <w:rPr>
          <w:rFonts w:ascii="宋体" w:cs="宋体" w:eastAsia="宋体" w:hAnsi="宋体"/>
          <w:color w:val="000000"/>
        </w:rPr>
        <w:t>，</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cs="宋体" w:eastAsia="宋体" w:hAnsi="宋体"/>
          <w:color w:val="000000"/>
        </w:rPr>
        <w:t>解：设</w:t>
      </w:r>
      <w:r>
        <w:object>
          <v:shape alt="学科网(www.zxxk.com)--教育资源门户，提供试卷、教案、课件、论文、素材以及各类教学资源下载，还有大量而丰富的教学相关资讯！ 7l84B3XHQkXNAx1ODbqMbQ==" id="_x0000_i1549" o:ole="" o:oleicon="f" style="width:10.5pt;height:10.5pt" type="#_x0000_t75">
            <v:imagedata o:title="eqId5963abe8f421bd99a2aaa94831a951e9" r:id="rId472"/>
          </v:shape>
          <o:OLEObject DrawAspect="Content" ObjectID="_530" ProgID="Equation.DSMT4" ShapeID="_x0000_i1549" Type="Embed" r:id="rId871"/>
        </w:object>
      </w:r>
      <w:r>
        <w:rPr>
          <w:rFonts w:ascii="宋体" w:cs="宋体" w:eastAsia="宋体" w:hAnsi="宋体"/>
          <w:color w:val="000000"/>
        </w:rPr>
        <w:t>点的坐标为</w:t>
      </w:r>
      <w:r>
        <w:object>
          <v:shape alt="学科网(www.zxxk.com)--教育资源门户，提供试卷、教案、课件、论文、素材以及各类教学资源下载，还有大量而丰富的教学相关资讯！ 7l84B3XHQkXNAx1ODbqMbQ==" id="_x0000_i1550" o:ole="" o:oleicon="f" style="width:30.75pt;height:15.75pt" type="#_x0000_t75">
            <v:imagedata o:title="eqIdb67c623950b5795d5fb4daeb8102a8df" r:id="rId872"/>
          </v:shape>
          <o:OLEObject DrawAspect="Content" ObjectID="_531" ProgID="Equation.DSMT4" ShapeID="_x0000_i1550" Type="Embed" r:id="rId873"/>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551" o:ole="" o:oleicon="f" style="width:75.75pt;height:14.25pt" type="#_x0000_t75">
            <v:imagedata o:title="eqIdee8fe032e252db70e8ecfb6fe9318fcc" r:id="rId874"/>
          </v:shape>
          <o:OLEObject DrawAspect="Content" ObjectID="_532" ProgID="Equation.DSMT4" ShapeID="_x0000_i1551" Type="Embed" r:id="rId875"/>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552" o:ole="" o:oleicon="f" style="width:36.75pt;height:14.25pt" type="#_x0000_t75">
            <v:imagedata o:title="eqId54275b7e571660d0a9e0370fbfe5050b" r:id="rId821"/>
          </v:shape>
          <o:OLEObject DrawAspect="Content" ObjectID="_533" ProgID="Equation.DSMT4" ShapeID="_x0000_i1552" Type="Embed" r:id="rId876"/>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553" o:ole="" o:oleicon="f" style="width:48pt;height:14.25pt" type="#_x0000_t75">
            <v:imagedata o:title="eqId96405d8d87b3de06e865f56ef0704fdb" r:id="rId877"/>
          </v:shape>
          <o:OLEObject DrawAspect="Content" ObjectID="_534" ProgID="Equation.DSMT4" ShapeID="_x0000_i1553" Type="Embed" r:id="rId878"/>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554" o:ole="" o:oleicon="f" style="width:23.25pt;height:12.75pt" type="#_x0000_t75">
            <v:imagedata o:title="eqIdb0f48248de94dfa3c994ca82e60eb9a9" r:id="rId879"/>
          </v:shape>
          <o:OLEObject DrawAspect="Content" ObjectID="_535" ProgID="Equation.DSMT4" ShapeID="_x0000_i1554" Type="Embed" r:id="rId880"/>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555" o:ole="" o:oleicon="f" style="width:12.1pt;height:13.8pt" type="#_x0000_t75">
            <v:imagedata o:title="eqIdc5db41a1f31d6baee7c69990811edb9f" r:id="rId250"/>
          </v:shape>
          <o:OLEObject DrawAspect="Content" ObjectID="_536" ProgID="Equation.DSMT4" ShapeID="_x0000_i1555" Type="Embed" r:id="rId881"/>
        </w:object>
      </w:r>
      <w:r>
        <w:rPr>
          <w:rFonts w:ascii="宋体" w:cs="宋体" w:eastAsia="宋体" w:hAnsi="宋体"/>
          <w:color w:val="000000"/>
        </w:rPr>
        <w:t>两点的坐标分别为：</w:t>
      </w:r>
      <w:r>
        <w:object>
          <v:shape alt="学科网(www.zxxk.com)--教育资源门户，提供试卷、教案、课件、论文、素材以及各类教学资源下载，还有大量而丰富的教学相关资讯！ 7l84B3XHQkXNAx1ODbqMbQ==" id="_x0000_i1556" o:ole="" o:oleicon="f" style="width:30pt;height:16pt" type="#_x0000_t75">
            <v:imagedata o:title="eqId536fd89179472729cdff9ff742ea0596" r:id="rId882"/>
          </v:shape>
          <o:OLEObject DrawAspect="Content" ObjectID="_537" ProgID="Equation.DSMT4" ShapeID="_x0000_i1556" Type="Embed" r:id="rId883"/>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557" o:ole="" o:oleicon="f" style="width:47pt;height:16pt" type="#_x0000_t75">
            <v:imagedata o:title="eqId2009564663689a1edf41e33f2b461279" r:id="rId884"/>
          </v:shape>
          <o:OLEObject DrawAspect="Content" ObjectID="_538" ProgID="Equation.DSMT4" ShapeID="_x0000_i1557" Type="Embed" r:id="rId885"/>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558" o:ole="" o:oleicon="f" style="width:11pt;height:10pt" type="#_x0000_t75">
            <v:imagedata o:title="eqId16f3d198e76391779fa3badc848c8ac8" r:id="rId865"/>
          </v:shape>
          <o:OLEObject DrawAspect="Content" ObjectID="_539" ProgID="Equation.DSMT4" ShapeID="_x0000_i1558" Type="Embed" r:id="rId886"/>
        </w:object>
      </w:r>
      <w:r>
        <w:rPr>
          <w:rFonts w:ascii="宋体" w:cs="宋体" w:eastAsia="宋体" w:hAnsi="宋体"/>
          <w:color w:val="000000"/>
        </w:rPr>
        <w:t>点</w:t>
      </w:r>
      <w:r>
        <w:object>
          <v:shape alt="学科网(www.zxxk.com)--教育资源门户，提供试卷、教案、课件、论文、素材以及各类教学资源下载，还有大量而丰富的教学相关资讯！ 7l84B3XHQkXNAx1ODbqMbQ==" id="_x0000_i1559" o:ole="" o:oleicon="f" style="width:12.1pt;height:13.8pt" type="#_x0000_t75">
            <v:imagedata o:title="eqIdc5db41a1f31d6baee7c69990811edb9f" r:id="rId250"/>
          </v:shape>
          <o:OLEObject DrawAspect="Content" ObjectID="_540" ProgID="Equation.DSMT4" ShapeID="_x0000_i1559" Type="Embed" r:id="rId887"/>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560" o:ole="" o:oleicon="f" style="width:13pt;height:13pt" type="#_x0000_t75">
            <v:imagedata o:title="eqId8455657dde27aabe6adb7b188e031c11" r:id="rId406"/>
          </v:shape>
          <o:OLEObject DrawAspect="Content" ObjectID="_541" ProgID="Equation.DSMT4" ShapeID="_x0000_i1560" Type="Embed" r:id="rId888"/>
        </w:object>
      </w:r>
      <w:r>
        <w:rPr>
          <w:rFonts w:ascii="宋体" w:cs="宋体" w:eastAsia="宋体" w:hAnsi="宋体"/>
          <w:color w:val="000000"/>
        </w:rPr>
        <w:t>都在反比例函数</w:t>
      </w:r>
      <w:r>
        <w:object>
          <v:shape alt="学科网(www.zxxk.com)--教育资源门户，提供试卷、教案、课件、论文、素材以及各类教学资源下载，还有大量而丰富的教学相关资讯！ 7l84B3XHQkXNAx1ODbqMbQ==" id="_x0000_i1561" o:ole="" o:oleicon="f" style="width:57pt;height:27.6pt" type="#_x0000_t75">
            <v:imagedata o:title="eqId03517310ea1e913f709753592ac65ffd" r:id="rId816"/>
          </v:shape>
          <o:OLEObject DrawAspect="Content" ObjectID="_542" ProgID="Equation.DSMT4" ShapeID="_x0000_i1561" Type="Embed" r:id="rId889"/>
        </w:object>
      </w:r>
      <w:r>
        <w:rPr>
          <w:rFonts w:ascii="宋体" w:cs="宋体" w:eastAsia="宋体" w:hAnsi="宋体"/>
          <w:color w:val="000000"/>
        </w:rPr>
        <w:t>的图象上，</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562" o:ole="" o:oleicon="f" style="width:78.75pt;height:15.75pt" type="#_x0000_t75">
            <v:imagedata o:title="eqId4d6f168b90dbb9c1441a9ca90b616d05" r:id="rId890"/>
          </v:shape>
          <o:OLEObject DrawAspect="Content" ObjectID="_543" ProgID="Equation.DSMT4" ShapeID="_x0000_i1562" Type="Embed" r:id="rId891"/>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563" o:ole="" o:oleicon="f" style="width:45pt;height:14.25pt" type="#_x0000_t75">
            <v:imagedata o:title="eqId6a8fda3a6518ffd96f27ee040e1d95c4" r:id="rId892"/>
          </v:shape>
          <o:OLEObject DrawAspect="Content" ObjectID="_544" ProgID="Equation.DSMT4" ShapeID="_x0000_i1563" Type="Embed" r:id="rId893"/>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564" o:ole="" o:oleicon="f" style="width:20.5pt;height:13pt" type="#_x0000_t75">
            <v:imagedata o:title="eqIdc6b2e79b940fe87b5b7fb91d0360c28e" r:id="rId861"/>
          </v:shape>
          <o:OLEObject DrawAspect="Content" ObjectID="_545" ProgID="Equation.DSMT4" ShapeID="_x0000_i1564" Type="Embed" r:id="rId894"/>
        </w:object>
      </w:r>
      <w:r>
        <w:rPr>
          <w:rFonts w:ascii="宋体" w:cs="宋体" w:eastAsia="宋体" w:hAnsi="宋体"/>
          <w:color w:val="000000"/>
        </w:rPr>
        <w:t>点的坐标为：</w:t>
      </w:r>
      <w:r>
        <w:object>
          <v:shape alt="学科网(www.zxxk.com)--教育资源门户，提供试卷、教案、课件、论文、素材以及各类教学资源下载，还有大量而丰富的教学相关资讯！ 7l84B3XHQkXNAx1ODbqMbQ==" id="_x0000_i1565" o:ole="" o:oleicon="f" style="width:27.75pt;height:16.5pt" type="#_x0000_t75">
            <v:imagedata o:title="eqId3bff202b70649eb62bc0ea56dc7c9865" r:id="rId895"/>
          </v:shape>
          <o:OLEObject DrawAspect="Content" ObjectID="_546" ProgID="Equation.DSMT4" ShapeID="_x0000_i1565" Type="Embed" r:id="rId896"/>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7l84B3XHQkXNAx1ODbqMbQ==" id="_x0000_i1566" o:ole="" o:oleicon="f" style="width:104.55pt;height:17.55pt" type="#_x0000_t75">
            <v:imagedata o:title="eqId35fb0a622a67ef910c7649e6ebd2ac31" r:id="rId897"/>
          </v:shape>
          <o:OLEObject DrawAspect="Content" ObjectID="_547" ProgID="Equation.DSMT4" ShapeID="_x0000_i1566" Type="Embed" r:id="rId898"/>
        </w:object>
      </w:r>
      <w:r>
        <w:rPr>
          <w:rFonts w:ascii="宋体" w:cs="宋体" w:eastAsia="宋体" w:hAnsi="宋体"/>
          <w:color w:val="000000"/>
        </w:rPr>
        <w:t>．</w:t>
      </w:r>
    </w:p>
    <w:p>
      <w:pPr>
        <w:spacing w:line="360" w:lineRule="auto"/>
        <w:jc w:val="left"/>
        <w:textAlignment w:val="center"/>
        <w:rPr>
          <w:color w:val="000000"/>
        </w:rPr>
      </w:pPr>
      <w:r>
        <w:rPr>
          <w:color w:val="000000"/>
        </w:rPr>
        <w:t xml:space="preserve">23. </w:t>
      </w:r>
      <w:r>
        <w:rPr>
          <w:rFonts w:ascii="宋体" w:cs="宋体" w:eastAsia="宋体" w:hAnsi="宋体"/>
          <w:color w:val="000000"/>
        </w:rPr>
        <w:t>【综合与实践】</w:t>
      </w:r>
    </w:p>
    <w:p>
      <w:pPr>
        <w:spacing w:line="360" w:lineRule="auto"/>
        <w:jc w:val="left"/>
        <w:textAlignment w:val="center"/>
        <w:rPr>
          <w:color w:val="000000"/>
        </w:rPr>
      </w:pPr>
      <w:r>
        <w:rPr>
          <w:rFonts w:ascii="宋体" w:cs="宋体" w:eastAsia="宋体" w:hAnsi="宋体"/>
          <w:color w:val="000000"/>
        </w:rPr>
        <w:t>【实践任务】研究小组利用函数的相关知识研究某种化学试剂的挥发情况，在两种不同的场景下做对比实验，并收集该试剂挥发过程中剩余质量随时间变化的数据．</w:t>
      </w:r>
    </w:p>
    <w:p>
      <w:pPr>
        <w:spacing w:line="360" w:lineRule="auto"/>
        <w:jc w:val="left"/>
        <w:textAlignment w:val="center"/>
        <w:rPr>
          <w:color w:val="000000"/>
        </w:rPr>
      </w:pPr>
      <w:r>
        <w:rPr>
          <w:rFonts w:ascii="宋体" w:cs="宋体" w:eastAsia="宋体" w:hAnsi="宋体"/>
          <w:color w:val="000000"/>
        </w:rPr>
        <w:t>【实验数据】该试剂挥发过程中剩余质量</w:t>
      </w:r>
      <w:r>
        <w:object>
          <v:shape alt="学科网(www.zxxk.com)--教育资源门户，提供试卷、教案、课件、论文、素材以及各类教学资源下载，还有大量而丰富的教学相关资讯！ 7l84B3XHQkXNAx1ODbqMbQ==" id="_x0000_i1567" o:ole="" o:oleicon="f" style="width:9.75pt;height:12pt" type="#_x0000_t75">
            <v:imagedata o:title="eqIdd053b14c8588eee2acbbe44fc37a6886" r:id="rId76"/>
          </v:shape>
          <o:OLEObject DrawAspect="Content" ObjectID="_548" ProgID="Equation.DSMT4" ShapeID="_x0000_i1567" Type="Embed" r:id="rId899"/>
        </w:object>
      </w:r>
      <w:r>
        <w:rPr>
          <w:rFonts w:ascii="宋体" w:cs="宋体" w:eastAsia="宋体" w:hAnsi="宋体"/>
          <w:color w:val="000000"/>
        </w:rPr>
        <w:t>（克）随时间</w:t>
      </w:r>
      <w:r>
        <w:object>
          <v:shape alt="学科网(www.zxxk.com)--教育资源门户，提供试卷、教案、课件、论文、素材以及各类教学资源下载，还有大量而丰富的教学相关资讯！ 7l84B3XHQkXNAx1ODbqMbQ==" id="_x0000_i1568" o:ole="" o:oleicon="f" style="width:9pt;height:9.75pt" type="#_x0000_t75">
            <v:imagedata o:title="eqId81dea63b8ce3e51adf66cf7b9982a248" r:id="rId228"/>
          </v:shape>
          <o:OLEObject DrawAspect="Content" ObjectID="_549" ProgID="Equation.DSMT4" ShapeID="_x0000_i1568" Type="Embed" r:id="rId900"/>
        </w:object>
      </w:r>
      <w:r>
        <w:rPr>
          <w:rFonts w:ascii="宋体" w:cs="宋体" w:eastAsia="宋体" w:hAnsi="宋体"/>
          <w:color w:val="000000"/>
        </w:rPr>
        <w:t>（分钟）变化的数据（</w:t>
      </w:r>
      <w:r>
        <w:object>
          <v:shape alt="学科网(www.zxxk.com)--教育资源门户，提供试卷、教案、课件、论文、素材以及各类教学资源下载，还有大量而丰富的教学相关资讯！ 7l84B3XHQkXNAx1ODbqMbQ==" id="_x0000_i1569" o:ole="" o:oleicon="f" style="width:51pt;height:13.5pt" type="#_x0000_t75">
            <v:imagedata o:title="eqId5fd029f6eb105ea3011e815d40020c45" r:id="rId901"/>
          </v:shape>
          <o:OLEObject DrawAspect="Content" ObjectID="_550" ProgID="Equation.DSMT4" ShapeID="_x0000_i1569" Type="Embed" r:id="rId902"/>
        </w:object>
      </w:r>
      <w:r>
        <w:rPr>
          <w:rFonts w:ascii="宋体" w:cs="宋体" w:eastAsia="宋体" w:hAnsi="宋体"/>
          <w:color w:val="000000"/>
        </w:rPr>
        <w:t>），并分别绘制在平面直角坐标系中，如图所示：</w:t>
      </w:r>
    </w:p>
    <w:p>
      <w:pPr>
        <w:spacing w:line="360" w:lineRule="auto"/>
        <w:jc w:val="left"/>
        <w:textAlignment w:val="center"/>
        <w:rPr>
          <w:color w:val="000000"/>
        </w:rPr>
      </w:pPr>
      <w:r>
        <w:rPr>
          <w:color w:val="000000"/>
        </w:rPr>
        <w:drawing>
          <wp:inline>
            <wp:extent cx="3971925" cy="1447800"/>
            <wp:docPr descr="学科网(www.zxxk.com)--教育资源门户，提供试卷、教案、课件、论文、素材以及各类教学资源下载，还有大量而丰富的教学相关资讯！ 7l84B3XHQkXNAx1ODbqMbQ==" id="10005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903"/>
                    <a:stretch>
                      <a:fillRect/>
                    </a:stretch>
                  </pic:blipFill>
                  <pic:spPr>
                    <a:xfrm>
                      <a:off x="0" y="0"/>
                      <a:ext cx="3971925" cy="144780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场景</w:t>
      </w:r>
      <w:r>
        <w:rPr>
          <w:rFonts w:ascii="Times New Roman" w:cs="Times New Roman" w:eastAsia="Times New Roman" w:hAnsi="Times New Roman"/>
          <w:i/>
          <w:color w:val="000000"/>
        </w:rPr>
        <w:t>A</w:t>
      </w:r>
      <w:r>
        <w:rPr>
          <w:rFonts w:ascii="Times New Roman" w:cs="Times New Roman" w:eastAsia="Times New Roman" w:hAnsi="Times New Roman"/>
          <w:color w:val="000000"/>
        </w:rPr>
        <w:t xml:space="preserve">    </w:t>
      </w:r>
      <w:r>
        <w:rPr>
          <w:rFonts w:ascii="宋体" w:cs="宋体" w:eastAsia="宋体" w:hAnsi="宋体"/>
          <w:color w:val="000000"/>
        </w:rPr>
        <w:t>场景</w:t>
      </w:r>
      <w:r>
        <w:rPr>
          <w:rFonts w:ascii="Times New Roman" w:cs="Times New Roman" w:eastAsia="Times New Roman" w:hAnsi="Times New Roman"/>
          <w:i/>
          <w:color w:val="000000"/>
        </w:rPr>
        <w:t>B</w:t>
      </w:r>
    </w:p>
    <w:p>
      <w:pPr>
        <w:spacing w:line="360" w:lineRule="auto"/>
        <w:jc w:val="left"/>
        <w:textAlignment w:val="center"/>
        <w:rPr>
          <w:color w:val="000000"/>
        </w:rPr>
      </w:pPr>
      <w:r>
        <w:rPr>
          <w:color w:val="000000"/>
        </w:rPr>
        <w:t>（1）</w:t>
      </w:r>
      <w:r>
        <w:rPr>
          <w:rFonts w:ascii="宋体" w:cs="宋体" w:eastAsia="宋体" w:hAnsi="宋体"/>
          <w:color w:val="000000"/>
        </w:rPr>
        <w:t>任务一：求出函数表达式</w:t>
      </w:r>
    </w:p>
    <w:p>
      <w:pPr>
        <w:spacing w:line="360" w:lineRule="auto"/>
        <w:jc w:val="left"/>
        <w:textAlignment w:val="center"/>
        <w:rPr>
          <w:color w:val="000000"/>
        </w:rPr>
      </w:pPr>
      <w:r>
        <w:rPr>
          <w:rFonts w:ascii="宋体" w:cs="宋体" w:eastAsia="宋体" w:hAnsi="宋体"/>
          <w:color w:val="000000"/>
        </w:rPr>
        <w:t>经过描点构造函数模型来模拟两种场景下</w:t>
      </w:r>
      <w:r>
        <w:rPr>
          <w:rFonts w:ascii="Times New Roman" w:cs="Times New Roman" w:eastAsia="Times New Roman" w:hAnsi="Times New Roman"/>
          <w:i/>
          <w:color w:val="000000"/>
        </w:rPr>
        <w:t>y</w:t>
      </w:r>
      <w:r>
        <w:rPr>
          <w:rFonts w:ascii="宋体" w:cs="宋体" w:eastAsia="宋体" w:hAnsi="宋体"/>
          <w:color w:val="000000"/>
        </w:rPr>
        <w:t>随</w:t>
      </w:r>
      <w:r>
        <w:rPr>
          <w:rFonts w:ascii="Times New Roman" w:cs="Times New Roman" w:eastAsia="Times New Roman" w:hAnsi="Times New Roman"/>
          <w:i/>
          <w:color w:val="000000"/>
        </w:rPr>
        <w:t>x</w:t>
      </w:r>
      <w:r>
        <w:rPr>
          <w:rFonts w:ascii="宋体" w:cs="宋体" w:eastAsia="宋体" w:hAnsi="宋体"/>
          <w:color w:val="000000"/>
        </w:rPr>
        <w:t>变化的函数关系，发现场景</w:t>
      </w:r>
      <w:r>
        <w:rPr>
          <w:rFonts w:ascii="Times New Roman" w:cs="Times New Roman" w:eastAsia="Times New Roman" w:hAnsi="Times New Roman"/>
          <w:i/>
          <w:color w:val="000000"/>
        </w:rPr>
        <w:t>A</w:t>
      </w:r>
      <w:r>
        <w:rPr>
          <w:rFonts w:ascii="宋体" w:cs="宋体" w:eastAsia="宋体" w:hAnsi="宋体"/>
          <w:color w:val="000000"/>
        </w:rPr>
        <w:t>的图象是抛物线</w:t>
      </w:r>
      <w:r>
        <w:object>
          <v:shape alt="学科网(www.zxxk.com)--教育资源门户，提供试卷、教案、课件、论文、素材以及各类教学资源下载，还有大量而丰富的教学相关资讯！ 7l84B3XHQkXNAx1ODbqMbQ==" id="_x0000_i1570" o:ole="" o:oleicon="f" style="width:99.75pt;height:18pt" type="#_x0000_t75">
            <v:imagedata o:title="eqId3a7a2f2456b2f6d11be92525b1856a25" r:id="rId904"/>
          </v:shape>
          <o:OLEObject DrawAspect="Content" ObjectID="_551" ProgID="Equation.DSMT4" ShapeID="_x0000_i1570" Type="Embed" r:id="rId905"/>
        </w:object>
      </w:r>
      <w:r>
        <w:rPr>
          <w:rFonts w:ascii="宋体" w:cs="宋体" w:eastAsia="宋体" w:hAnsi="宋体"/>
          <w:color w:val="000000"/>
        </w:rPr>
        <w:t>的一部分，场景</w:t>
      </w:r>
      <w:r>
        <w:object>
          <v:shape alt="学科网(www.zxxk.com)--教育资源门户，提供试卷、教案、课件、论文、素材以及各类教学资源下载，还有大量而丰富的教学相关资讯！ 7l84B3XHQkXNAx1ODbqMbQ==" id="_x0000_i1571" o:ole="" o:oleicon="f" style="width:9.75pt;height:10.5pt" type="#_x0000_t75">
            <v:imagedata o:title="eqId7f9e8449aad35c5d840a3395ea86df6d" r:id="rId476"/>
          </v:shape>
          <o:OLEObject DrawAspect="Content" ObjectID="_552" ProgID="Equation.DSMT4" ShapeID="_x0000_i1571" Type="Embed" r:id="rId906"/>
        </w:object>
      </w:r>
      <w:r>
        <w:rPr>
          <w:rFonts w:ascii="宋体" w:cs="宋体" w:eastAsia="宋体" w:hAnsi="宋体"/>
          <w:color w:val="000000"/>
        </w:rPr>
        <w:t>的图像是直线</w:t>
      </w:r>
      <w:r>
        <w:object>
          <v:shape alt="学科网(www.zxxk.com)--教育资源门户，提供试卷、教案、课件、论文、素材以及各类教学资源下载，还有大量而丰富的教学相关资讯！ 7l84B3XHQkXNAx1ODbqMbQ==" id="_x0000_i1572" o:ole="" o:oleicon="f" style="width:84.6pt;height:20.4pt" type="#_x0000_t75">
            <v:imagedata o:title="eqId20b139573428a4097c7627d6dbfd458d" r:id="rId907"/>
          </v:shape>
          <o:OLEObject DrawAspect="Content" ObjectID="_553" ProgID="Equation.DSMT4" ShapeID="_x0000_i1572" Type="Embed" r:id="rId908"/>
        </w:object>
      </w:r>
      <w:r>
        <w:rPr>
          <w:rFonts w:ascii="宋体" w:cs="宋体" w:eastAsia="宋体" w:hAnsi="宋体"/>
          <w:color w:val="000000"/>
        </w:rPr>
        <w:t>的一部分，分别求出场景</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相应的函数表达式；</w:t>
      </w:r>
    </w:p>
    <w:p>
      <w:pPr>
        <w:spacing w:line="360" w:lineRule="auto"/>
        <w:jc w:val="left"/>
        <w:textAlignment w:val="center"/>
        <w:rPr>
          <w:color w:val="000000"/>
        </w:rPr>
      </w:pPr>
      <w:r>
        <w:rPr>
          <w:color w:val="000000"/>
        </w:rPr>
        <w:t>（2）</w:t>
      </w:r>
      <w:r>
        <w:rPr>
          <w:rFonts w:ascii="宋体" w:cs="宋体" w:eastAsia="宋体" w:hAnsi="宋体"/>
          <w:color w:val="000000"/>
        </w:rPr>
        <w:t>任务二：探究该化学试剂的挥发情况</w:t>
      </w:r>
    </w:p>
    <w:p>
      <w:pPr>
        <w:spacing w:line="360" w:lineRule="auto"/>
        <w:jc w:val="left"/>
        <w:textAlignment w:val="center"/>
        <w:rPr>
          <w:color w:val="000000"/>
        </w:rPr>
      </w:pPr>
      <w:r>
        <w:rPr>
          <w:rFonts w:ascii="宋体" w:cs="宋体" w:eastAsia="宋体" w:hAnsi="宋体"/>
          <w:color w:val="000000"/>
        </w:rPr>
        <w:t>查阅文献可知，该化学试剂发挥作用的最低质量为</w:t>
      </w:r>
      <w:r>
        <w:rPr>
          <w:rFonts w:ascii="Times New Roman" w:cs="Times New Roman" w:eastAsia="Times New Roman" w:hAnsi="Times New Roman"/>
          <w:color w:val="000000"/>
        </w:rPr>
        <w:t>3</w:t>
      </w:r>
      <w:r>
        <w:rPr>
          <w:rFonts w:ascii="宋体" w:cs="宋体" w:eastAsia="宋体" w:hAnsi="宋体"/>
          <w:color w:val="000000"/>
        </w:rPr>
        <w:t>克，在上述实验中，该化学试剂在哪种场景下发挥作用的时间更长？</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场景</w:t>
      </w:r>
      <w:r>
        <w:rPr>
          <w:rFonts w:ascii="Times New Roman" w:cs="Times New Roman" w:eastAsia="Times New Roman" w:hAnsi="Times New Roman"/>
          <w:i/>
          <w:color w:val="000000"/>
        </w:rPr>
        <w:t>A</w: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573" o:ole="" o:oleicon="f" style="width:113.95pt;height:17.95pt" type="#_x0000_t75">
            <v:imagedata o:title="eqIde492b6e6cdceb0cfead019437b56f8e8" r:id="rId909"/>
          </v:shape>
          <o:OLEObject DrawAspect="Content" ObjectID="_554" ProgID="Equation.DSMT4" ShapeID="_x0000_i1573" Type="Embed" r:id="rId910"/>
        </w:object>
      </w:r>
      <w:r>
        <w:rPr>
          <w:rFonts w:ascii="宋体" w:cs="宋体" w:eastAsia="宋体" w:hAnsi="宋体"/>
          <w:color w:val="000000"/>
        </w:rPr>
        <w:t>，场景</w:t>
      </w:r>
      <w:r>
        <w:rPr>
          <w:rFonts w:ascii="Times New Roman" w:cs="Times New Roman" w:eastAsia="Times New Roman" w:hAnsi="Times New Roman"/>
          <w:i/>
          <w:color w:val="000000"/>
        </w:rPr>
        <w:t>B</w: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574" o:ole="" o:oleicon="f" style="width:57.95pt;height:16pt" type="#_x0000_t75">
            <v:imagedata o:title="eqIdea432cdb045d29f6c68ff9f760055c78" r:id="rId911"/>
          </v:shape>
          <o:OLEObject DrawAspect="Content" ObjectID="_555" ProgID="Equation.DSMT4" ShapeID="_x0000_i1574" Type="Embed" r:id="rId912"/>
        </w:object>
      </w:r>
      <w:r>
        <w:rPr>
          <w:color w:val="000000"/>
        </w:rPr>
        <w:t xml:space="preserve">    </w:t>
      </w:r>
    </w:p>
    <w:p>
      <w:pPr>
        <w:spacing w:line="360" w:lineRule="auto"/>
        <w:textAlignment w:val="center"/>
        <w:rPr>
          <w:color w:val="000000"/>
        </w:rPr>
      </w:pPr>
      <w:r>
        <w:rPr>
          <w:color w:val="000000"/>
        </w:rPr>
        <w:t>（2）</w:t>
      </w:r>
      <w:r>
        <w:rPr>
          <w:rFonts w:ascii="宋体" w:cs="宋体" w:eastAsia="宋体" w:hAnsi="宋体"/>
          <w:color w:val="000000"/>
        </w:rPr>
        <w:t>场景</w:t>
      </w:r>
      <w:r>
        <w:rPr>
          <w:rFonts w:ascii="Times New Roman" w:cs="Times New Roman" w:eastAsia="Times New Roman" w:hAnsi="Times New Roman"/>
          <w:i/>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二次函数的应用、一次函数的应用，正确求得函数解析式是解答关键．</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利用待定系数法求两个函数解析式即可；</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求得</w:t>
      </w:r>
      <w:r>
        <w:object>
          <v:shape alt="学科网(www.zxxk.com)--教育资源门户，提供试卷、教案、课件、论文、素材以及各类教学资源下载，还有大量而丰富的教学相关资讯！ 7l84B3XHQkXNAx1ODbqMbQ==" id="_x0000_i1575" o:ole="" o:oleicon="f" style="width:24.75pt;height:15pt" type="#_x0000_t75">
            <v:imagedata o:title="eqIdc9355031ea0b2dc9cef3777621bc6d38" r:id="rId913"/>
          </v:shape>
          <o:OLEObject DrawAspect="Content" ObjectID="_556" ProgID="Equation.DSMT4" ShapeID="_x0000_i1575" Type="Embed" r:id="rId914"/>
        </w:object>
      </w:r>
      <w:r>
        <w:rPr>
          <w:rFonts w:ascii="宋体" w:cs="宋体" w:eastAsia="宋体" w:hAnsi="宋体"/>
          <w:color w:val="000000"/>
        </w:rPr>
        <w:t>时的</w:t>
      </w:r>
      <w:r>
        <w:rPr>
          <w:rFonts w:ascii="Times New Roman" w:cs="Times New Roman" w:eastAsia="Times New Roman" w:hAnsi="Times New Roman"/>
          <w:i/>
          <w:color w:val="000000"/>
        </w:rPr>
        <w:t>x</w:t>
      </w:r>
      <w:r>
        <w:rPr>
          <w:rFonts w:ascii="宋体" w:cs="宋体" w:eastAsia="宋体" w:hAnsi="宋体"/>
          <w:color w:val="000000"/>
        </w:rPr>
        <w:t>值即可求解．</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对于场景</w:t>
      </w:r>
      <w:r>
        <w:rPr>
          <w:rFonts w:ascii="Times New Roman" w:cs="Times New Roman" w:eastAsia="Times New Roman" w:hAnsi="Times New Roman"/>
          <w:i/>
          <w:color w:val="000000"/>
        </w:rPr>
        <w:t>A</w:t>
      </w:r>
      <w:r>
        <w:rPr>
          <w:rFonts w:ascii="宋体" w:cs="宋体" w:eastAsia="宋体" w:hAnsi="宋体"/>
          <w:color w:val="000000"/>
        </w:rPr>
        <w:t>：将</w:t>
      </w:r>
      <w:r>
        <w:object>
          <v:shape alt="学科网(www.zxxk.com)--教育资源门户，提供试卷、教案、课件、论文、素材以及各类教学资源下载，还有大量而丰富的教学相关资讯！ 7l84B3XHQkXNAx1ODbqMbQ==" id="_x0000_i1576" o:ole="" o:oleicon="f" style="width:34.15pt;height:20.4pt" type="#_x0000_t75">
            <v:imagedata o:title="eqId23693006f1bb625df5c861a686ee06b4" r:id="rId915"/>
          </v:shape>
          <o:OLEObject DrawAspect="Content" ObjectID="_557" ProgID="Equation.DSMT4" ShapeID="_x0000_i1576" Type="Embed" r:id="rId916"/>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577" o:ole="" o:oleicon="f" style="width:39pt;height:20.25pt" type="#_x0000_t75">
            <v:imagedata o:title="eqId5919dd5651dda74391f74846ff91de02" r:id="rId917"/>
          </v:shape>
          <o:OLEObject DrawAspect="Content" ObjectID="_558" ProgID="Equation.DSMT4" ShapeID="_x0000_i1577" Type="Embed" r:id="rId918"/>
        </w:object>
      </w:r>
      <w:r>
        <w:rPr>
          <w:rFonts w:ascii="宋体" w:cs="宋体" w:eastAsia="宋体" w:hAnsi="宋体"/>
          <w:color w:val="000000"/>
        </w:rPr>
        <w:t>代入</w:t>
      </w:r>
      <w:r>
        <w:object>
          <v:shape alt="学科网(www.zxxk.com)--教育资源门户，提供试卷、教案、课件、论文、素材以及各类教学资源下载，还有大量而丰富的教学相关资讯！ 7l84B3XHQkXNAx1ODbqMbQ==" id="_x0000_i1578" o:ole="" o:oleicon="f" style="width:99.75pt;height:18pt" type="#_x0000_t75">
            <v:imagedata o:title="eqId3a7a2f2456b2f6d11be92525b1856a25" r:id="rId904"/>
          </v:shape>
          <o:OLEObject DrawAspect="Content" ObjectID="_559" ProgID="Equation.DSMT4" ShapeID="_x0000_i1578" Type="Embed" r:id="rId919"/>
        </w:object>
      </w:r>
      <w:r>
        <w:rPr>
          <w:rFonts w:ascii="宋体" w:cs="宋体" w:eastAsia="宋体" w:hAnsi="宋体"/>
          <w:color w:val="000000"/>
        </w:rPr>
        <w:t>中，</w:t>
      </w:r>
    </w:p>
    <w:p>
      <w:pPr>
        <w:spacing w:line="360" w:lineRule="auto"/>
        <w:jc w:val="left"/>
        <w:textAlignment w:val="center"/>
        <w:rPr>
          <w:color w:val="000000"/>
        </w:rPr>
      </w:pPr>
      <w:r>
        <w:rPr>
          <w:rFonts w:ascii="宋体" w:cs="宋体" w:eastAsia="宋体" w:hAnsi="宋体"/>
          <w:color w:val="000000"/>
        </w:rPr>
        <w:t>得</w:t>
      </w:r>
      <w:r>
        <w:object>
          <v:shape alt="学科网(www.zxxk.com)--教育资源门户，提供试卷、教案、课件、论文、素材以及各类教学资源下载，还有大量而丰富的教学相关资讯！ 7l84B3XHQkXNAx1ODbqMbQ==" id="_x0000_i1579" o:ole="" o:oleicon="f" style="width:129pt;height:38.25pt" type="#_x0000_t75">
            <v:imagedata o:title="eqIdc9edb12e1aaa9483d928e20653cb5eda" r:id="rId920"/>
          </v:shape>
          <o:OLEObject DrawAspect="Content" ObjectID="_560" ProgID="Equation.DSMT4" ShapeID="_x0000_i1579" Type="Embed" r:id="rId921"/>
        </w:object>
      </w:r>
      <w:r>
        <w:rPr>
          <w:rFonts w:ascii="宋体" w:cs="宋体" w:eastAsia="宋体" w:hAnsi="宋体"/>
          <w:color w:val="000000"/>
        </w:rPr>
        <w:t>，解得</w:t>
      </w:r>
      <w:r>
        <w:object>
          <v:shape alt="学科网(www.zxxk.com)--教育资源门户，提供试卷、教案、课件、论文、素材以及各类教学资源下载，还有大量而丰富的教学相关资讯！ 7l84B3XHQkXNAx1ODbqMbQ==" id="_x0000_i1580" o:ole="" o:oleicon="f" style="width:48pt;height:36pt" type="#_x0000_t75">
            <v:imagedata o:title="eqIdac7c2ff31d51427a4c3cf0fcf0362bef" r:id="rId922"/>
          </v:shape>
          <o:OLEObject DrawAspect="Content" ObjectID="_561" ProgID="Equation.DSMT4" ShapeID="_x0000_i1580" Type="Embed" r:id="rId92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场景</w:t>
      </w:r>
      <w:r>
        <w:rPr>
          <w:rFonts w:ascii="Times New Roman" w:cs="Times New Roman" w:eastAsia="Times New Roman" w:hAnsi="Times New Roman"/>
          <w:i/>
          <w:color w:val="000000"/>
        </w:rPr>
        <w:t>A</w:t>
      </w:r>
      <w:r>
        <w:rPr>
          <w:rFonts w:ascii="Times New Roman" w:cs="Times New Roman" w:eastAsia="Times New Roman" w:hAnsi="Times New Roman"/>
          <w:color w:val="000000"/>
        </w:rPr>
        <w:t xml:space="preserve"> </w:t>
      </w:r>
      <w:r>
        <w:rPr>
          <w:rFonts w:ascii="宋体" w:cs="宋体" w:eastAsia="宋体" w:hAnsi="宋体"/>
          <w:color w:val="000000"/>
        </w:rPr>
        <w:t>对应的函数解析式为</w:t>
      </w:r>
      <w:r>
        <w:object>
          <v:shape alt="学科网(www.zxxk.com)--教育资源门户，提供试卷、教案、课件、论文、素材以及各类教学资源下载，还有大量而丰富的教学相关资讯！ 7l84B3XHQkXNAx1ODbqMbQ==" id="_x0000_i1581" o:ole="" o:oleicon="f" style="width:113.95pt;height:17.95pt" type="#_x0000_t75">
            <v:imagedata o:title="eqIde492b6e6cdceb0cfead019437b56f8e8" r:id="rId909"/>
          </v:shape>
          <o:OLEObject DrawAspect="Content" ObjectID="_562" ProgID="Equation.DSMT4" ShapeID="_x0000_i1581" Type="Embed" r:id="rId92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场景</w:t>
      </w:r>
      <w:r>
        <w:rPr>
          <w:rFonts w:ascii="Times New Roman" w:cs="Times New Roman" w:eastAsia="Times New Roman" w:hAnsi="Times New Roman"/>
          <w:i/>
          <w:color w:val="000000"/>
        </w:rPr>
        <w:t>B</w:t>
      </w:r>
      <w:r>
        <w:rPr>
          <w:rFonts w:ascii="宋体" w:cs="宋体" w:eastAsia="宋体" w:hAnsi="宋体"/>
          <w:color w:val="000000"/>
        </w:rPr>
        <w:t>：将</w:t>
      </w:r>
      <w:r>
        <w:object>
          <v:shape alt="学科网(www.zxxk.com)--教育资源门户，提供试卷、教案、课件、论文、素材以及各类教学资源下载，还有大量而丰富的教学相关资讯！ 7l84B3XHQkXNAx1ODbqMbQ==" id="_x0000_i1582" o:ole="" o:oleicon="f" style="width:34.15pt;height:20.4pt" type="#_x0000_t75">
            <v:imagedata o:title="eqId23693006f1bb625df5c861a686ee06b4" r:id="rId915"/>
          </v:shape>
          <o:OLEObject DrawAspect="Content" ObjectID="_563" ProgID="Equation.DSMT4" ShapeID="_x0000_i1582" Type="Embed" r:id="rId925"/>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583" o:ole="" o:oleicon="f" style="width:38.4pt;height:20.4pt" type="#_x0000_t75">
            <v:imagedata o:title="eqIdd77c3379a29a93b96af52ae7033c573a" r:id="rId926"/>
          </v:shape>
          <o:OLEObject DrawAspect="Content" ObjectID="_564" ProgID="Equation.DSMT4" ShapeID="_x0000_i1583" Type="Embed" r:id="rId927"/>
        </w:object>
      </w:r>
      <w:r>
        <w:rPr>
          <w:rFonts w:ascii="宋体" w:cs="宋体" w:eastAsia="宋体" w:hAnsi="宋体"/>
          <w:color w:val="000000"/>
        </w:rPr>
        <w:t>代入</w:t>
      </w:r>
      <w:r>
        <w:object>
          <v:shape alt="学科网(www.zxxk.com)--教育资源门户，提供试卷、教案、课件、论文、素材以及各类教学资源下载，还有大量而丰富的教学相关资讯！ 7l84B3XHQkXNAx1ODbqMbQ==" id="_x0000_i1584" o:ole="" o:oleicon="f" style="width:49.95pt;height:13.95pt" type="#_x0000_t75">
            <v:imagedata o:title="eqId3ac52246d5bb85d3cc532a9a04655916" r:id="rId175"/>
          </v:shape>
          <o:OLEObject DrawAspect="Content" ObjectID="_565" ProgID="Equation.DSMT4" ShapeID="_x0000_i1584" Type="Embed" r:id="rId928"/>
        </w:object>
      </w:r>
      <w:r>
        <w:rPr>
          <w:rFonts w:ascii="宋体" w:cs="宋体" w:eastAsia="宋体" w:hAnsi="宋体"/>
          <w:color w:val="000000"/>
        </w:rPr>
        <w:t>中，</w:t>
      </w:r>
    </w:p>
    <w:p>
      <w:pPr>
        <w:spacing w:line="360" w:lineRule="auto"/>
        <w:jc w:val="left"/>
        <w:textAlignment w:val="center"/>
        <w:rPr>
          <w:color w:val="000000"/>
        </w:rPr>
      </w:pPr>
      <w:r>
        <w:rPr>
          <w:rFonts w:ascii="宋体" w:cs="宋体" w:eastAsia="宋体" w:hAnsi="宋体"/>
          <w:color w:val="000000"/>
        </w:rPr>
        <w:t>得</w:t>
      </w:r>
      <w:r>
        <w:object>
          <v:shape alt="学科网(www.zxxk.com)--教育资源门户，提供试卷、教案、课件、论文、素材以及各类教学资源下载，还有大量而丰富的教学相关资讯！ 7l84B3XHQkXNAx1ODbqMbQ==" id="_x0000_i1585" o:ole="" o:oleicon="f" style="width:65.25pt;height:36pt" type="#_x0000_t75">
            <v:imagedata o:title="eqIdeec59b0f6ff4c3a50580e8e4cca36fca" r:id="rId929"/>
          </v:shape>
          <o:OLEObject DrawAspect="Content" ObjectID="_566" ProgID="Equation.DSMT4" ShapeID="_x0000_i1585" Type="Embed" r:id="rId930"/>
        </w:object>
      </w:r>
      <w:r>
        <w:rPr>
          <w:rFonts w:ascii="宋体" w:cs="宋体" w:eastAsia="宋体" w:hAnsi="宋体"/>
          <w:color w:val="000000"/>
        </w:rPr>
        <w:t>，解得</w:t>
      </w:r>
      <w:r>
        <w:object>
          <v:shape alt="学科网(www.zxxk.com)--教育资源门户，提供试卷、教案、课件、论文、素材以及各类教学资源下载，还有大量而丰富的教学相关资讯！ 7l84B3XHQkXNAx1ODbqMbQ==" id="_x0000_i1586" o:ole="" o:oleicon="f" style="width:39.75pt;height:36pt" type="#_x0000_t75">
            <v:imagedata o:title="eqId71c4a0a7c2977af01607a35e390ad639" r:id="rId931"/>
          </v:shape>
          <o:OLEObject DrawAspect="Content" ObjectID="_567" ProgID="Equation.DSMT4" ShapeID="_x0000_i1586" Type="Embed" r:id="rId93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场景</w:t>
      </w:r>
      <w:r>
        <w:rPr>
          <w:rFonts w:ascii="Times New Roman" w:cs="Times New Roman" w:eastAsia="Times New Roman" w:hAnsi="Times New Roman"/>
          <w:i/>
          <w:color w:val="000000"/>
        </w:rPr>
        <w:t>B</w:t>
      </w:r>
      <w:r>
        <w:rPr>
          <w:rFonts w:ascii="宋体" w:cs="宋体" w:eastAsia="宋体" w:hAnsi="宋体"/>
          <w:color w:val="000000"/>
        </w:rPr>
        <w:t>对应的函数解析式为</w:t>
      </w:r>
      <w:r>
        <w:object>
          <v:shape alt="学科网(www.zxxk.com)--教育资源门户，提供试卷、教案、课件、论文、素材以及各类教学资源下载，还有大量而丰富的教学相关资讯！ 7l84B3XHQkXNAx1ODbqMbQ==" id="_x0000_i1587" o:ole="" o:oleicon="f" style="width:57.95pt;height:16pt" type="#_x0000_t75">
            <v:imagedata o:title="eqIdea432cdb045d29f6c68ff9f760055c78" r:id="rId911"/>
          </v:shape>
          <o:OLEObject DrawAspect="Content" ObjectID="_568" ProgID="Equation.DSMT4" ShapeID="_x0000_i1587" Type="Embed" r:id="rId933"/>
        </w:objec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解：场景</w:t>
      </w:r>
      <w:r>
        <w:rPr>
          <w:rFonts w:ascii="Times New Roman" w:cs="Times New Roman" w:eastAsia="Times New Roman" w:hAnsi="Times New Roman"/>
          <w:i/>
          <w:color w:val="000000"/>
        </w:rPr>
        <w:t>A</w:t>
      </w:r>
      <w:r>
        <w:rPr>
          <w:rFonts w:ascii="宋体" w:cs="宋体" w:eastAsia="宋体" w:hAnsi="宋体"/>
          <w:color w:val="000000"/>
        </w:rPr>
        <w:t>：当</w:t>
      </w:r>
      <w:r>
        <w:object>
          <v:shape alt="学科网(www.zxxk.com)--教育资源门户，提供试卷、教案、课件、论文、素材以及各类教学资源下载，还有大量而丰富的教学相关资讯！ 7l84B3XHQkXNAx1ODbqMbQ==" id="_x0000_i1588" o:ole="" o:oleicon="f" style="width:24.75pt;height:15pt" type="#_x0000_t75">
            <v:imagedata o:title="eqIdc9355031ea0b2dc9cef3777621bc6d38" r:id="rId913"/>
          </v:shape>
          <o:OLEObject DrawAspect="Content" ObjectID="_569" ProgID="Equation.DSMT4" ShapeID="_x0000_i1588" Type="Embed" r:id="rId934"/>
        </w:object>
      </w:r>
      <w:r>
        <w:rPr>
          <w:rFonts w:ascii="宋体" w:cs="宋体" w:eastAsia="宋体" w:hAnsi="宋体"/>
          <w:color w:val="000000"/>
        </w:rPr>
        <w:t>时，由</w:t>
      </w:r>
      <w:r>
        <w:object>
          <v:shape alt="学科网(www.zxxk.com)--教育资源门户，提供试卷、教案、课件、论文、素材以及各类教学资源下载，还有大量而丰富的教学相关资讯！ 7l84B3XHQkXNAx1ODbqMbQ==" id="_x0000_i1589" o:ole="" o:oleicon="f" style="width:113.8pt;height:16.25pt" type="#_x0000_t75">
            <v:imagedata o:title="eqId0f2a8bcb3e618d118b07dbf85244f2c9" r:id="rId935"/>
          </v:shape>
          <o:OLEObject DrawAspect="Content" ObjectID="_570" ProgID="Equation.DSMT4" ShapeID="_x0000_i1589" Type="Embed" r:id="rId936"/>
        </w:object>
      </w:r>
      <w:r>
        <w:rPr>
          <w:rFonts w:ascii="宋体" w:cs="宋体" w:eastAsia="宋体" w:hAnsi="宋体"/>
          <w:color w:val="000000"/>
        </w:rPr>
        <w:t>得</w:t>
      </w:r>
      <w:r>
        <w:object>
          <v:shape alt="学科网(www.zxxk.com)--教育资源门户，提供试卷、教案、课件、论文、素材以及各类教学资源下载，还有大量而丰富的教学相关资讯！ 7l84B3XHQkXNAx1ODbqMbQ==" id="_x0000_i1590" o:ole="" o:oleicon="f" style="width:36.75pt;height:18.75pt" type="#_x0000_t75">
            <v:imagedata o:title="eqId75fd82f47500dacc0dbcaf1f14ce1722" r:id="rId937"/>
          </v:shape>
          <o:OLEObject DrawAspect="Content" ObjectID="_571" ProgID="Equation.DSMT4" ShapeID="_x0000_i1590" Type="Embed" r:id="rId938"/>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591" o:ole="" o:oleicon="f" style="width:48.2pt;height:30.75pt" type="#_x0000_t75">
            <v:imagedata o:title="eqId4d4a9deb93a919fc5f388c892e34de7f" r:id="rId939"/>
          </v:shape>
          <o:OLEObject DrawAspect="Content" ObjectID="_572" ProgID="Equation.DSMT4" ShapeID="_x0000_i1591" Type="Embed" r:id="rId940"/>
        </w:object>
      </w:r>
      <w:r>
        <w:rPr>
          <w:rFonts w:ascii="宋体" w:cs="宋体" w:eastAsia="宋体" w:hAnsi="宋体"/>
          <w:color w:val="000000"/>
        </w:rPr>
        <w:t>（舍去），</w:t>
      </w:r>
    </w:p>
    <w:p>
      <w:pPr>
        <w:spacing w:line="360" w:lineRule="auto"/>
        <w:jc w:val="left"/>
        <w:textAlignment w:val="center"/>
        <w:rPr>
          <w:color w:val="000000"/>
        </w:rPr>
      </w:pPr>
      <w:r>
        <w:rPr>
          <w:rFonts w:ascii="宋体" w:cs="宋体" w:eastAsia="宋体" w:hAnsi="宋体"/>
          <w:color w:val="000000"/>
        </w:rPr>
        <w:t>场景</w:t>
      </w:r>
      <w:r>
        <w:rPr>
          <w:rFonts w:ascii="Times New Roman" w:cs="Times New Roman" w:eastAsia="Times New Roman" w:hAnsi="Times New Roman"/>
          <w:i/>
          <w:color w:val="000000"/>
        </w:rPr>
        <w:t>B</w:t>
      </w:r>
      <w:r>
        <w:rPr>
          <w:rFonts w:ascii="宋体" w:cs="宋体" w:eastAsia="宋体" w:hAnsi="宋体"/>
          <w:color w:val="000000"/>
        </w:rPr>
        <w:t>：当</w:t>
      </w:r>
      <w:r>
        <w:object>
          <v:shape alt="学科网(www.zxxk.com)--教育资源门户，提供试卷、教案、课件、论文、素材以及各类教学资源下载，还有大量而丰富的教学相关资讯！ 7l84B3XHQkXNAx1ODbqMbQ==" id="_x0000_i1592" o:ole="" o:oleicon="f" style="width:24.75pt;height:15pt" type="#_x0000_t75">
            <v:imagedata o:title="eqIdc9355031ea0b2dc9cef3777621bc6d38" r:id="rId913"/>
          </v:shape>
          <o:OLEObject DrawAspect="Content" ObjectID="_573" ProgID="Equation.DSMT4" ShapeID="_x0000_i1592" Type="Embed" r:id="rId941"/>
        </w:object>
      </w:r>
      <w:r>
        <w:rPr>
          <w:rFonts w:ascii="宋体" w:cs="宋体" w:eastAsia="宋体" w:hAnsi="宋体"/>
          <w:color w:val="000000"/>
        </w:rPr>
        <w:t>时，由</w:t>
      </w:r>
      <w:r>
        <w:object>
          <v:shape alt="学科网(www.zxxk.com)--教育资源门户，提供试卷、教案、课件、论文、素材以及各类教学资源下载，还有大量而丰富的教学相关资讯！ 7l84B3XHQkXNAx1ODbqMbQ==" id="_x0000_i1593" o:ole="" o:oleicon="f" style="width:56.9pt;height:13.95pt" type="#_x0000_t75">
            <v:imagedata o:title="eqIda8b1f22ffac3fb251251bb792a08ff09" r:id="rId942"/>
          </v:shape>
          <o:OLEObject DrawAspect="Content" ObjectID="_574" ProgID="Equation.DSMT4" ShapeID="_x0000_i1593" Type="Embed" r:id="rId943"/>
        </w:object>
      </w:r>
      <w:r>
        <w:rPr>
          <w:rFonts w:ascii="宋体" w:cs="宋体" w:eastAsia="宋体" w:hAnsi="宋体"/>
          <w:color w:val="000000"/>
        </w:rPr>
        <w:t>得</w:t>
      </w:r>
      <w:r>
        <w:object>
          <v:shape alt="学科网(www.zxxk.com)--教育资源门户，提供试卷、教案、课件、论文、素材以及各类教学资源下载，还有大量而丰富的教学相关资讯！ 7l84B3XHQkXNAx1ODbqMbQ==" id="_x0000_i1594" o:ole="" o:oleicon="f" style="width:31.95pt;height:13.95pt" type="#_x0000_t75">
            <v:imagedata o:title="eqIda55f77480f9e6aa63a3ce148ab4e98ba" r:id="rId944"/>
          </v:shape>
          <o:OLEObject DrawAspect="Content" ObjectID="_575" ProgID="Equation.DSMT4" ShapeID="_x0000_i1594" Type="Embed" r:id="rId94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595" o:ole="" o:oleicon="f" style="width:38.25pt;height:14.25pt" type="#_x0000_t75">
            <v:imagedata o:title="eqId99c302a0c89242e3e6dbdf0caeee2823" r:id="rId946"/>
          </v:shape>
          <o:OLEObject DrawAspect="Content" ObjectID="_576" ProgID="Equation.DSMT4" ShapeID="_x0000_i1595" Type="Embed" r:id="rId94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该化学试剂在场景</w:t>
      </w:r>
      <w:r>
        <w:rPr>
          <w:rFonts w:ascii="Times New Roman" w:cs="Times New Roman" w:eastAsia="Times New Roman" w:hAnsi="Times New Roman"/>
          <w:i/>
          <w:color w:val="000000"/>
        </w:rPr>
        <w:t>A</w:t>
      </w:r>
      <w:r>
        <w:rPr>
          <w:rFonts w:ascii="宋体" w:cs="宋体" w:eastAsia="宋体" w:hAnsi="宋体"/>
          <w:color w:val="000000"/>
        </w:rPr>
        <w:t>下发挥作用的时间更长．</w:t>
      </w:r>
    </w:p>
    <w:p>
      <w:pPr>
        <w:spacing w:line="360" w:lineRule="auto"/>
        <w:jc w:val="left"/>
        <w:textAlignment w:val="center"/>
        <w:rPr>
          <w:color w:val="000000"/>
        </w:rPr>
      </w:pPr>
      <w:r>
        <w:rPr>
          <w:color w:val="000000"/>
        </w:rPr>
        <w:t xml:space="preserve">24. </w:t>
      </w:r>
      <w:r>
        <w:rPr>
          <w:rFonts w:ascii="宋体" w:cs="宋体" w:eastAsia="宋体" w:hAnsi="宋体"/>
          <w:color w:val="000000"/>
        </w:rPr>
        <w:t>在一次物理实验中，小冉同学用一固定电压为</w:t>
      </w:r>
      <w:r>
        <w:object>
          <v:shape alt="学科网(www.zxxk.com)--教育资源门户，提供试卷、教案、课件、论文、素材以及各类教学资源下载，还有大量而丰富的教学相关资讯！ 7l84B3XHQkXNAx1ODbqMbQ==" id="_x0000_i1596" o:ole="" o:oleicon="f" style="width:54.75pt;height:20.25pt" type="#_x0000_t75">
            <v:imagedata o:title="eqIdba5316957d35cdf491e559e216fb9132" r:id="rId948"/>
          </v:shape>
          <o:OLEObject DrawAspect="Content" ObjectID="_577" ProgID="Equation.DSMT4" ShapeID="_x0000_i1596" Type="Embed" r:id="rId949"/>
        </w:object>
      </w:r>
      <w:r>
        <w:rPr>
          <w:rFonts w:ascii="宋体" w:cs="宋体" w:eastAsia="宋体" w:hAnsi="宋体"/>
          <w:color w:val="000000"/>
        </w:rPr>
        <w:t>的蓄电池，通过调节滑动变阻器</w:t>
      </w:r>
      <w:r>
        <w:object>
          <v:shape alt="学科网(www.zxxk.com)--教育资源门户，提供试卷、教案、课件、论文、素材以及各类教学资源下载，还有大量而丰富的教学相关资讯！ 7l84B3XHQkXNAx1ODbqMbQ==" id="_x0000_i1597" o:ole="" o:oleicon="f" style="width:30.75pt;height:20.25pt" type="#_x0000_t75">
            <v:imagedata o:title="eqIdf67119401ec04e274f231e2409894462" r:id="rId950"/>
          </v:shape>
          <o:OLEObject DrawAspect="Content" ObjectID="_578" ProgID="Equation.DSMT4" ShapeID="_x0000_i1597" Type="Embed" r:id="rId951"/>
        </w:object>
      </w:r>
      <w:r>
        <w:rPr>
          <w:rFonts w:ascii="宋体" w:cs="宋体" w:eastAsia="宋体" w:hAnsi="宋体"/>
          <w:color w:val="000000"/>
        </w:rPr>
        <w:t>来改变电流大小，完成控制灯泡</w:t>
      </w:r>
      <w:r>
        <w:rPr>
          <w:rFonts w:ascii="Times New Roman" w:cs="Times New Roman" w:eastAsia="Times New Roman" w:hAnsi="Times New Roman"/>
          <w:i/>
          <w:color w:val="000000"/>
        </w:rPr>
        <w:t>L</w:t>
      </w:r>
      <w:r>
        <w:rPr>
          <w:rFonts w:ascii="宋体" w:cs="宋体" w:eastAsia="宋体" w:hAnsi="宋体"/>
          <w:color w:val="000000"/>
        </w:rPr>
        <w:t>（灯丝的阻值</w:t>
      </w:r>
      <w:r>
        <w:object>
          <v:shape alt="学科网(www.zxxk.com)--教育资源门户，提供试卷、教案、课件、论文、素材以及各类教学资源下载，还有大量而丰富的教学相关资讯！ 7l84B3XHQkXNAx1ODbqMbQ==" id="_x0000_i1598" o:ole="" o:oleicon="f" style="width:45pt;height:18pt" type="#_x0000_t75">
            <v:imagedata o:title="eqIdb8bb788021a747e041095bf1e2e1c3a6" r:id="rId952"/>
          </v:shape>
          <o:OLEObject DrawAspect="Content" ObjectID="_579" ProgID="Equation.DSMT4" ShapeID="_x0000_i1598" Type="Embed" r:id="rId953"/>
        </w:object>
      </w:r>
      <w:r>
        <w:rPr>
          <w:rFonts w:ascii="宋体" w:cs="宋体" w:eastAsia="宋体" w:hAnsi="宋体"/>
          <w:color w:val="000000"/>
        </w:rPr>
        <w:t>）亮度的实验（如图</w:t>
      </w:r>
      <w:r>
        <w:rPr>
          <w:rFonts w:ascii="Times New Roman" w:cs="Times New Roman" w:eastAsia="Times New Roman" w:hAnsi="Times New Roman"/>
          <w:color w:val="000000"/>
        </w:rPr>
        <w:t>1</w:t>
      </w:r>
      <w:r>
        <w:rPr>
          <w:rFonts w:ascii="宋体" w:cs="宋体" w:eastAsia="宋体" w:hAnsi="宋体"/>
          <w:color w:val="000000"/>
        </w:rPr>
        <w:t>，假设灯泡的电阻不随温度的变化而变化），已知串联电路中，电流</w:t>
      </w:r>
      <w:r>
        <w:rPr>
          <w:rFonts w:ascii="Times New Roman" w:cs="Times New Roman" w:eastAsia="Times New Roman" w:hAnsi="Times New Roman"/>
          <w:i/>
          <w:color w:val="000000"/>
        </w:rPr>
        <w:t>I</w:t>
      </w:r>
      <w:r>
        <w:rPr>
          <w:rFonts w:ascii="宋体" w:cs="宋体" w:eastAsia="宋体" w:hAnsi="宋体"/>
          <w:color w:val="000000"/>
        </w:rPr>
        <w:t>与电阻</w:t>
      </w:r>
      <w:r>
        <w:object>
          <v:shape alt="学科网(www.zxxk.com)--教育资源门户，提供试卷、教案、课件、论文、素材以及各类教学资源下载，还有大量而丰富的教学相关资讯！ 7l84B3XHQkXNAx1ODbqMbQ==" id="_x0000_i1599" o:ole="" o:oleicon="f" style="width:11.25pt;height:12pt" type="#_x0000_t75">
            <v:imagedata o:title="eqId4aa0df7f1e45f9de29e802c7f19a4f64" r:id="rId954"/>
          </v:shape>
          <o:OLEObject DrawAspect="Content" ObjectID="_580" ProgID="Equation.DSMT4" ShapeID="_x0000_i1599" Type="Embed" r:id="rId955"/>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600" o:ole="" o:oleicon="f" style="width:15.75pt;height:18pt" type="#_x0000_t75">
            <v:imagedata o:title="eqId088fe9f953944af0c5512dd2deb5d1bd" r:id="rId956"/>
          </v:shape>
          <o:OLEObject DrawAspect="Content" ObjectID="_581" ProgID="Equation.DSMT4" ShapeID="_x0000_i1600" Type="Embed" r:id="rId957"/>
        </w:object>
      </w:r>
      <w:r>
        <w:rPr>
          <w:rFonts w:ascii="宋体" w:cs="宋体" w:eastAsia="宋体" w:hAnsi="宋体"/>
          <w:color w:val="000000"/>
        </w:rPr>
        <w:t>之间关系为</w:t>
      </w:r>
      <w:r>
        <w:object>
          <v:shape alt="学科网(www.zxxk.com)--教育资源门户，提供试卷、教案、课件、论文、素材以及各类教学资源下载，还有大量而丰富的教学相关资讯！ 7l84B3XHQkXNAx1ODbqMbQ==" id="_x0000_i1601" o:ole="" o:oleicon="f" style="width:55.15pt;height:34.15pt" type="#_x0000_t75">
            <v:imagedata o:title="eqId075730b076677a68a7508fbea1ee2655" r:id="rId958"/>
          </v:shape>
          <o:OLEObject DrawAspect="Content" ObjectID="_582" ProgID="Equation.DSMT4" ShapeID="_x0000_i1601" Type="Embed" r:id="rId959"/>
        </w:object>
      </w:r>
      <w:r>
        <w:rPr>
          <w:rFonts w:ascii="宋体" w:cs="宋体" w:eastAsia="宋体" w:hAnsi="宋体"/>
          <w:color w:val="000000"/>
        </w:rPr>
        <w:t>，通过得出如下数据（表格数据不完整）：</w:t>
      </w:r>
    </w:p>
    <w:tbl>
      <w:tblPr>
        <w:tblStyle w:val="TableNormal"/>
        <w:tblW w:type="dxa" w:w="258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270"/>
        <w:gridCol w:w="480"/>
        <w:gridCol w:w="375"/>
        <w:gridCol w:w="375"/>
        <w:gridCol w:w="375"/>
        <w:gridCol w:w="375"/>
        <w:gridCol w:w="480"/>
      </w:tblGrid>
      <w:tr>
        <w:tblPrEx>
          <w:tblW w:type="dxa" w:w="258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object>
                <v:shape alt="学科网(www.zxxk.com)--教育资源门户，提供试卷、教案、课件、论文、素材以及各类教学资源下载，还有大量而丰富的教学相关资讯！ 7l84B3XHQkXNAx1ODbqMbQ==" id="_x0000_i1602" o:ole="" o:oleicon="f" style="width:29pt;height:14pt" type="#_x0000_t75">
                  <v:imagedata o:title="eqId2d14ddedba8a07dd37f7f8f5fe60c826" r:id="rId960"/>
                </v:shape>
                <o:OLEObject DrawAspect="Content" ObjectID="_583" ProgID="Equation.DSMT4" ShapeID="_x0000_i1602" Type="Embed" r:id="rId961"/>
              </w:objec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1</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i/>
                <w:color w:val="000000"/>
              </w:rPr>
              <w:t>a</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4</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6</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w:t>
            </w:r>
          </w:p>
        </w:tc>
      </w:tr>
      <w:tr>
        <w:tblPrEx>
          <w:tblW w:type="dxa" w:w="2580"/>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object>
                <v:shape alt="学科网(www.zxxk.com)--教育资源门户，提供试卷、教案、课件、论文、素材以及各类教学资源下载，还有大量而丰富的教学相关资讯！ 7l84B3XHQkXNAx1ODbqMbQ==" id="_x0000_i1603" o:ole="" o:oleicon="f" style="width:26.25pt;height:14.25pt" type="#_x0000_t75">
                  <v:imagedata o:title="eqId3da5497381bc8bd8d8b2a60fcc854dc7" r:id="rId962"/>
                </v:shape>
                <o:OLEObject DrawAspect="Content" ObjectID="_584" ProgID="Equation.DSMT4" ShapeID="_x0000_i1603" Type="Embed" r:id="rId963"/>
              </w:objec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4</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3</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2</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i/>
                <w:color w:val="000000"/>
              </w:rPr>
              <w:t>b</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w:t>
            </w:r>
          </w:p>
        </w:tc>
      </w:tr>
    </w:tbl>
    <w:p>
      <w:pPr>
        <w:spacing w:line="360" w:lineRule="auto"/>
        <w:jc w:val="left"/>
        <w:textAlignment w:val="center"/>
        <w:rPr>
          <w:color w:val="000000"/>
        </w:rPr>
      </w:pPr>
      <w:r>
        <w:rPr>
          <w:color w:val="000000"/>
        </w:rPr>
        <w:drawing>
          <wp:inline>
            <wp:extent cx="4200525" cy="2247900"/>
            <wp:docPr descr="学科网(www.zxxk.com)--教育资源门户，提供试卷、教案、课件、论文、素材以及各类教学资源下载，还有大量而丰富的教学相关资讯！ 7l84B3XHQkXNAx1ODbqMbQ==" id="10005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964"/>
                    <a:stretch>
                      <a:fillRect/>
                    </a:stretch>
                  </pic:blipFill>
                  <pic:spPr>
                    <a:xfrm>
                      <a:off x="0" y="0"/>
                      <a:ext cx="4200525" cy="2247900"/>
                    </a:xfrm>
                    <a:prstGeom prst="rect">
                      <a:avLst/>
                    </a:prstGeom>
                  </pic:spPr>
                </pic:pic>
              </a:graphicData>
            </a:graphic>
          </wp:inline>
        </w:drawing>
      </w:r>
    </w:p>
    <w:p>
      <w:pPr>
        <w:spacing w:line="360" w:lineRule="auto"/>
        <w:jc w:val="left"/>
        <w:textAlignment w:val="center"/>
        <w:rPr>
          <w:color w:val="000000"/>
        </w:rPr>
      </w:pPr>
      <w:r>
        <w:rPr>
          <w:color w:val="000000"/>
        </w:rPr>
        <w:t>（1）</w:t>
      </w:r>
      <w:r>
        <w:object>
          <v:shape alt="学科网(www.zxxk.com)--教育资源门户，提供试卷、教案、课件、论文、素材以及各类教学资源下载，还有大量而丰富的教学相关资讯！ 7l84B3XHQkXNAx1ODbqMbQ==" id="_x0000_i1604" o:ole="" o:oleicon="f" style="width:18.8pt;height:10.95pt" type="#_x0000_t75">
            <v:imagedata o:title="eqId380bbacf854e30e2e747fc286d2b9997" r:id="rId965"/>
          </v:shape>
          <o:OLEObject DrawAspect="Content" ObjectID="_585" ProgID="Equation.DSMT4" ShapeID="_x0000_i1604" Type="Embed" r:id="rId966"/>
        </w:object>
      </w:r>
      <w:r>
        <w:rPr>
          <w:rFonts w:ascii="Times New Roman" w:cs="Times New Roman" w:eastAsia="Times New Roman" w:hAnsi="Times New Roman"/>
          <w:color w:val="000000"/>
        </w:rPr>
        <w:t>______</w: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605" o:ole="" o:oleicon="f" style="width:19pt;height:14pt" type="#_x0000_t75">
            <v:imagedata o:title="eqId5ccd4162c7d09f970cb77cadacdbe521" r:id="rId967"/>
          </v:shape>
          <o:OLEObject DrawAspect="Content" ObjectID="_586" ProgID="Equation.DSMT4" ShapeID="_x0000_i1605" Type="Embed" r:id="rId968"/>
        </w:object>
      </w:r>
      <w:r>
        <w:rPr>
          <w:rFonts w:ascii="Times New Roman" w:cs="Times New Roman" w:eastAsia="Times New Roman" w:hAnsi="Times New Roman"/>
          <w:color w:val="000000"/>
        </w:rPr>
        <w:t>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根据以上实验，构建出函数</w:t>
      </w:r>
      <w:r>
        <w:object>
          <v:shape alt="学科网(www.zxxk.com)--教育资源门户，提供试卷、教案、课件、论文、素材以及各类教学资源下载，还有大量而丰富的教学相关资讯！ 7l84B3XHQkXNAx1ODbqMbQ==" id="_x0000_i1606" o:ole="" o:oleicon="f" style="width:81.75pt;height:30.75pt" type="#_x0000_t75">
            <v:imagedata o:title="eqIddf3725f9821c2d7a481f2c349711c404" r:id="rId969"/>
          </v:shape>
          <o:OLEObject DrawAspect="Content" ObjectID="_587" ProgID="Equation.DSMT4" ShapeID="_x0000_i1606" Type="Embed" r:id="rId970"/>
        </w:object>
      </w:r>
      <w:r>
        <w:rPr>
          <w:rFonts w:ascii="宋体" w:cs="宋体" w:eastAsia="宋体" w:hAnsi="宋体"/>
          <w:color w:val="000000"/>
        </w:rPr>
        <w:t>，结合表格信息，探究函数</w:t>
      </w:r>
      <w:r>
        <w:object>
          <v:shape alt="学科网(www.zxxk.com)--教育资源门户，提供试卷、教案、课件、论文、素材以及各类教学资源下载，还有大量而丰富的教学相关资讯！ 7l84B3XHQkXNAx1ODbqMbQ==" id="_x0000_i1607" o:ole="" o:oleicon="f" style="width:81.75pt;height:30.75pt" type="#_x0000_t75">
            <v:imagedata o:title="eqIddf3725f9821c2d7a481f2c349711c404" r:id="rId969"/>
          </v:shape>
          <o:OLEObject DrawAspect="Content" ObjectID="_588" ProgID="Equation.DSMT4" ShapeID="_x0000_i1607" Type="Embed" r:id="rId971"/>
        </w:object>
      </w:r>
      <w:r>
        <w:rPr>
          <w:rFonts w:ascii="宋体" w:cs="宋体" w:eastAsia="宋体" w:hAnsi="宋体"/>
          <w:color w:val="000000"/>
        </w:rPr>
        <w:t>的图象与性质．</w:t>
      </w:r>
    </w:p>
    <w:p>
      <w:pPr>
        <w:spacing w:line="360" w:lineRule="auto"/>
        <w:jc w:val="left"/>
        <w:textAlignment w:val="center"/>
        <w:rPr>
          <w:color w:val="000000"/>
        </w:rPr>
      </w:pPr>
      <w:r>
        <w:rPr>
          <w:rFonts w:ascii="宋体" w:cs="宋体" w:eastAsia="宋体" w:hAnsi="宋体"/>
          <w:color w:val="000000"/>
        </w:rPr>
        <w:t>①在直角坐标系中画出对应函数</w:t>
      </w:r>
      <w:r>
        <w:object>
          <v:shape alt="学科网(www.zxxk.com)--教育资源门户，提供试卷、教案、课件、论文、素材以及各类教学资源下载，还有大量而丰富的教学相关资讯！ 7l84B3XHQkXNAx1ODbqMbQ==" id="_x0000_i1608" o:ole="" o:oleicon="f" style="width:81.75pt;height:30.75pt" type="#_x0000_t75">
            <v:imagedata o:title="eqIddf3725f9821c2d7a481f2c349711c404" r:id="rId969"/>
          </v:shape>
          <o:OLEObject DrawAspect="Content" ObjectID="_589" ProgID="Equation.DSMT4" ShapeID="_x0000_i1608" Type="Embed" r:id="rId972"/>
        </w:object>
      </w:r>
      <w:r>
        <w:rPr>
          <w:rFonts w:ascii="宋体" w:cs="宋体" w:eastAsia="宋体" w:hAnsi="宋体"/>
          <w:color w:val="000000"/>
        </w:rPr>
        <w:t>的图象；</w:t>
      </w:r>
    </w:p>
    <w:p>
      <w:pPr>
        <w:spacing w:line="360" w:lineRule="auto"/>
        <w:jc w:val="left"/>
        <w:textAlignment w:val="center"/>
        <w:rPr>
          <w:color w:val="000000"/>
        </w:rPr>
      </w:pPr>
      <w:r>
        <w:rPr>
          <w:rFonts w:ascii="宋体" w:cs="宋体" w:eastAsia="宋体" w:hAnsi="宋体"/>
          <w:color w:val="000000"/>
        </w:rPr>
        <w:t>②随着自变量</w:t>
      </w:r>
      <w:r>
        <w:rPr>
          <w:rFonts w:ascii="Times New Roman" w:cs="Times New Roman" w:eastAsia="Times New Roman" w:hAnsi="Times New Roman"/>
          <w:i/>
          <w:color w:val="000000"/>
        </w:rPr>
        <w:t>x</w:t>
      </w:r>
      <w:r>
        <w:rPr>
          <w:rFonts w:ascii="宋体" w:cs="宋体" w:eastAsia="宋体" w:hAnsi="宋体"/>
          <w:color w:val="000000"/>
        </w:rPr>
        <w:t>的不断增大，函数值</w:t>
      </w:r>
      <w:r>
        <w:rPr>
          <w:rFonts w:ascii="Times New Roman" w:cs="Times New Roman" w:eastAsia="Times New Roman" w:hAnsi="Times New Roman"/>
          <w:i/>
          <w:color w:val="000000"/>
        </w:rPr>
        <w:t>y</w:t>
      </w:r>
      <w:r>
        <w:rPr>
          <w:rFonts w:ascii="宋体" w:cs="宋体" w:eastAsia="宋体" w:hAnsi="宋体"/>
          <w:color w:val="000000"/>
        </w:rPr>
        <w:t>的变化趋势是</w:t>
      </w:r>
      <w:r>
        <w:rPr>
          <w:rFonts w:ascii="Times New Roman" w:cs="Times New Roman" w:eastAsia="Times New Roman" w:hAnsi="Times New Roman"/>
          <w:color w:val="000000"/>
        </w:rPr>
        <w:t>_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请结合函数图象分析，当</w:t>
      </w:r>
      <w:r>
        <w:object>
          <v:shape alt="学科网(www.zxxk.com)--教育资源门户，提供试卷、教案、课件、论文、素材以及各类教学资源下载，还有大量而丰富的教学相关资讯！ 7l84B3XHQkXNAx1ODbqMbQ==" id="_x0000_i1609" o:ole="" o:oleicon="f" style="width:28.2pt;height:13.8pt" type="#_x0000_t75">
            <v:imagedata o:title="eqIda6e2e79843faf62dde86bf858d1e0569" r:id="rId973"/>
          </v:shape>
          <o:OLEObject DrawAspect="Content" ObjectID="_590" ProgID="Equation.DSMT4" ShapeID="_x0000_i1609" Type="Embed" r:id="rId974"/>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610" o:ole="" o:oleicon="f" style="width:86.5pt;height:29pt" type="#_x0000_t75">
            <v:imagedata o:title="eqId97de6d0fd75e37174818b694f90fe09e" r:id="rId975"/>
          </v:shape>
          <o:OLEObject DrawAspect="Content" ObjectID="_591" ProgID="Equation.DSMT4" ShapeID="_x0000_i1610" Type="Embed" r:id="rId976"/>
        </w:object>
      </w:r>
      <w:r>
        <w:rPr>
          <w:rFonts w:ascii="宋体" w:cs="宋体" w:eastAsia="宋体" w:hAnsi="宋体"/>
          <w:color w:val="000000"/>
        </w:rPr>
        <w:t>的解集为</w:t>
      </w:r>
      <w:r>
        <w:rPr>
          <w:rFonts w:ascii="Times New Roman" w:cs="Times New Roman" w:eastAsia="Times New Roman" w:hAnsi="Times New Roman"/>
          <w:color w:val="000000"/>
        </w:rPr>
        <w:t>______</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7l84B3XHQkXNAx1ODbqMbQ==" id="_x0000_i1611" o:ole="" o:oleicon="f" style="width:9.75pt;height:12.75pt" type="#_x0000_t75">
            <v:imagedata o:title="eqId61128ab996360a038e6e64d82fcba004" r:id="rId977"/>
          </v:shape>
          <o:OLEObject DrawAspect="Content" ObjectID="_592" ProgID="Equation.DSMT4" ShapeID="_x0000_i1611" Type="Embed" r:id="rId978"/>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612" o:ole="" o:oleicon="f" style="width:17pt;height:13.95pt" type="#_x0000_t75">
            <v:imagedata o:title="eqIdfb8f58755aee89fb2cf72ba518dcee2a" r:id="rId979"/>
          </v:shape>
          <o:OLEObject DrawAspect="Content" ObjectID="_593" ProgID="Equation.DSMT4" ShapeID="_x0000_i1612" Type="Embed" r:id="rId980"/>
        </w:object>
      </w:r>
      <w:r>
        <w:rPr>
          <w:color w:val="000000"/>
        </w:rPr>
        <w:t xml:space="preserve">    </w:t>
      </w:r>
    </w:p>
    <w:p>
      <w:pPr>
        <w:spacing w:line="360" w:lineRule="auto"/>
        <w:textAlignment w:val="center"/>
        <w:rPr>
          <w:color w:val="000000"/>
        </w:rPr>
      </w:pPr>
      <w:r>
        <w:rPr>
          <w:color w:val="000000"/>
        </w:rPr>
        <w:t>（2）</w:t>
      </w:r>
      <w:r>
        <w:rPr>
          <w:rFonts w:ascii="宋体" w:cs="宋体" w:eastAsia="宋体" w:hAnsi="宋体"/>
          <w:color w:val="000000"/>
        </w:rPr>
        <w:t>①图见解析；②不断减小</w:t>
      </w:r>
      <w:r>
        <w:rPr>
          <w:color w:val="000000"/>
        </w:rPr>
        <w:t xml:space="preserve">    </w:t>
      </w:r>
    </w:p>
    <w:p>
      <w:pPr>
        <w:spacing w:line="360" w:lineRule="auto"/>
        <w:textAlignment w:val="center"/>
        <w:rPr>
          <w:color w:val="000000"/>
        </w:rPr>
      </w:pPr>
      <w:r>
        <w:rPr>
          <w:color w:val="000000"/>
        </w:rPr>
        <w:t>（3）</w:t>
      </w:r>
      <w:r>
        <w:object>
          <v:shape alt="学科网(www.zxxk.com)--教育资源门户，提供试卷、教案、课件、论文、素材以及各类教学资源下载，还有大量而丰富的教学相关资讯！ 7l84B3XHQkXNAx1ODbqMbQ==" id="_x0000_i1613" o:ole="" o:oleicon="f" style="width:28pt;height:14pt" type="#_x0000_t75">
            <v:imagedata o:title="eqIdb27f27cbb8185c1974d715ff95f8801c" r:id="rId981"/>
          </v:shape>
          <o:OLEObject DrawAspect="Content" ObjectID="_594" ProgID="Equation.DSMT4" ShapeID="_x0000_i1613" Type="Embed" r:id="rId982"/>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7l84B3XHQkXNAx1ODbqMbQ==" id="_x0000_i1614" o:ole="" o:oleicon="f" style="width:28pt;height:14pt" type="#_x0000_t75">
            <v:imagedata o:title="eqIdbb45f673c56a289ea78831c9237e8d20" r:id="rId635"/>
          </v:shape>
          <o:OLEObject DrawAspect="Content" ObjectID="_595" ProgID="Equation.DSMT4" ShapeID="_x0000_i1614" Type="Embed" r:id="rId983"/>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主要考查函数的图象与性质、描点法画函数图象、两个函数图象的交点问题，根据表格画出函数的图象，并利用数形结合思想探究函数性质是解答的关键．</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将</w:t>
      </w:r>
      <w:r>
        <w:object>
          <v:shape alt="学科网(www.zxxk.com)--教育资源门户，提供试卷、教案、课件、论文、素材以及各类教学资源下载，还有大量而丰富的教学相关资讯！ 7l84B3XHQkXNAx1ODbqMbQ==" id="_x0000_i1615" o:ole="" o:oleicon="f" style="width:58.15pt;height:16.15pt" type="#_x0000_t75">
            <v:imagedata o:title="eqId1ecee51f5cf63a07bb8be94c9149a826" r:id="rId984"/>
          </v:shape>
          <o:OLEObject DrawAspect="Content" ObjectID="_596" ProgID="Equation.DSMT4" ShapeID="_x0000_i1615" Type="Embed" r:id="rId985"/>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616" o:ole="" o:oleicon="f" style="width:58.15pt;height:16.15pt" type="#_x0000_t75">
            <v:imagedata o:title="eqIdb298a76cdb156371af899b8f92d2d3cc" r:id="rId986"/>
          </v:shape>
          <o:OLEObject DrawAspect="Content" ObjectID="_597" ProgID="Equation.DSMT4" ShapeID="_x0000_i1616" Type="Embed" r:id="rId987"/>
        </w:object>
      </w:r>
      <w:r>
        <w:rPr>
          <w:rFonts w:ascii="宋体" w:cs="宋体" w:eastAsia="宋体" w:hAnsi="宋体"/>
          <w:color w:val="000000"/>
        </w:rPr>
        <w:t>代入解析式求解即可；</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①根据表格数据，描点连线画出函数图象；②根据图象可得出结论；</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画出图象，结合图象找出出第一象限的交点坐标，再结合图象可得结论．</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7l84B3XHQkXNAx1ODbqMbQ==" id="_x0000_i1617" o:ole="" o:oleicon="f" style="width:11pt;height:10pt" type="#_x0000_t75">
            <v:imagedata o:title="eqId16f3d198e76391779fa3badc848c8ac8" r:id="rId865"/>
          </v:shape>
          <o:OLEObject DrawAspect="Content" ObjectID="_598" ProgID="Equation.DSMT4" ShapeID="_x0000_i1617" Type="Embed" r:id="rId988"/>
        </w:object>
      </w:r>
      <w:r>
        <w:object>
          <v:shape alt="学科网(www.zxxk.com)--教育资源门户，提供试卷、教案、课件、论文、素材以及各类教学资源下载，还有大量而丰富的教学相关资讯！ 7l84B3XHQkXNAx1ODbqMbQ==" id="_x0000_i1618" o:ole="" o:oleicon="f" style="width:55.15pt;height:34.15pt" type="#_x0000_t75">
            <v:imagedata o:title="eqId075730b076677a68a7508fbea1ee2655" r:id="rId958"/>
          </v:shape>
          <o:OLEObject DrawAspect="Content" ObjectID="_599" ProgID="Equation.DSMT4" ShapeID="_x0000_i1618" Type="Embed" r:id="rId98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且</w:t>
      </w:r>
      <w:r>
        <w:object>
          <v:shape alt="学科网(www.zxxk.com)--教育资源门户，提供试卷、教案、课件、论文、素材以及各类教学资源下载，还有大量而丰富的教学相关资讯！ 7l84B3XHQkXNAx1ODbqMbQ==" id="_x0000_i1619" o:ole="" o:oleicon="f" style="width:45pt;height:18pt" type="#_x0000_t75">
            <v:imagedata o:title="eqIdb8bb788021a747e041095bf1e2e1c3a6" r:id="rId952"/>
          </v:shape>
          <o:OLEObject DrawAspect="Content" ObjectID="_600" ProgID="Equation.DSMT4" ShapeID="_x0000_i1619" Type="Embed" r:id="rId990"/>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620" o:ole="" o:oleicon="f" style="width:54.75pt;height:20.25pt" type="#_x0000_t75">
            <v:imagedata o:title="eqIdba5316957d35cdf491e559e216fb9132" r:id="rId948"/>
          </v:shape>
          <o:OLEObject DrawAspect="Content" ObjectID="_601" ProgID="Equation.DSMT4" ShapeID="_x0000_i1620" Type="Embed" r:id="rId991"/>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7l84B3XHQkXNAx1ODbqMbQ==" id="_x0000_i1621" o:ole="" o:oleicon="f" style="width:11pt;height:10pt" type="#_x0000_t75">
            <v:imagedata o:title="eqId2de0d10ef8b748d4531250c37c5d3f9e" r:id="rId461"/>
          </v:shape>
          <o:OLEObject DrawAspect="Content" ObjectID="_602" ProgID="Equation.DSMT4" ShapeID="_x0000_i1621" Type="Embed" r:id="rId992"/>
        </w:object>
      </w:r>
      <w:r>
        <w:object>
          <v:shape alt="学科网(www.zxxk.com)--教育资源门户，提供试卷、教案、课件、论文、素材以及各类教学资源下载，还有大量而丰富的教学相关资讯！ 7l84B3XHQkXNAx1ODbqMbQ==" id="_x0000_i1622" o:ole="" o:oleicon="f" style="width:48pt;height:30.75pt" type="#_x0000_t75">
            <v:imagedata o:title="eqIdfa67913576acaf67c23d29c4653f2363" r:id="rId993"/>
          </v:shape>
          <o:OLEObject DrawAspect="Content" ObjectID="_603" ProgID="Equation.DSMT4" ShapeID="_x0000_i1622" Type="Embed" r:id="rId99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将表格中</w:t>
      </w:r>
      <w:r>
        <w:object>
          <v:shape alt="学科网(www.zxxk.com)--教育资源门户，提供试卷、教案、课件、论文、素材以及各类教学资源下载，还有大量而丰富的教学相关资讯！ 7l84B3XHQkXNAx1ODbqMbQ==" id="_x0000_i1623" o:ole="" o:oleicon="f" style="width:58.15pt;height:16.15pt" type="#_x0000_t75">
            <v:imagedata o:title="eqId1ecee51f5cf63a07bb8be94c9149a826" r:id="rId984"/>
          </v:shape>
          <o:OLEObject DrawAspect="Content" ObjectID="_604" ProgID="Equation.DSMT4" ShapeID="_x0000_i1623" Type="Embed" r:id="rId995"/>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624" o:ole="" o:oleicon="f" style="width:58.15pt;height:16.15pt" type="#_x0000_t75">
            <v:imagedata o:title="eqIdb298a76cdb156371af899b8f92d2d3cc" r:id="rId986"/>
          </v:shape>
          <o:OLEObject DrawAspect="Content" ObjectID="_605" ProgID="Equation.DSMT4" ShapeID="_x0000_i1624" Type="Embed" r:id="rId996"/>
        </w:object>
      </w:r>
      <w:r>
        <w:rPr>
          <w:rFonts w:ascii="宋体" w:cs="宋体" w:eastAsia="宋体" w:hAnsi="宋体"/>
          <w:color w:val="000000"/>
        </w:rPr>
        <w:t>代入得，</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7l84B3XHQkXNAx1ODbqMbQ==" id="_x0000_i1625" o:ole="" o:oleicon="f" style="width:45.75pt;height:30.75pt" type="#_x0000_t75">
            <v:imagedata o:title="eqIdb0080cd1f6c901816f87859facdd6624" r:id="rId997"/>
          </v:shape>
          <o:OLEObject DrawAspect="Content" ObjectID="_606" ProgID="Equation.DSMT4" ShapeID="_x0000_i1625" Type="Embed" r:id="rId998"/>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626" o:ole="" o:oleicon="f" style="width:46.2pt;height:31.2pt" type="#_x0000_t75">
            <v:imagedata o:title="eqIda88dcde4f3245a55c5d3da32b1dfee34" r:id="rId999"/>
          </v:shape>
          <o:OLEObject DrawAspect="Content" ObjectID="_607" ProgID="Equation.DSMT4" ShapeID="_x0000_i1626" Type="Embed" r:id="rId100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627" o:ole="" o:oleicon="f" style="width:27.75pt;height:14.25pt" type="#_x0000_t75">
            <v:imagedata o:title="eqId8e258ab9e600435b37465092243d99f6" r:id="rId1001"/>
          </v:shape>
          <o:OLEObject DrawAspect="Content" ObjectID="_608" ProgID="Equation.DSMT4" ShapeID="_x0000_i1627" Type="Embed" r:id="rId1002"/>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628" o:ole="" o:oleicon="f" style="width:35.25pt;height:14.25pt" type="#_x0000_t75">
            <v:imagedata o:title="eqIdd61c17c3aa89731dae7729fe65eab710" r:id="rId1003"/>
          </v:shape>
          <o:OLEObject DrawAspect="Content" ObjectID="_609" ProgID="Equation.DSMT4" ShapeID="_x0000_i1628" Type="Embed" r:id="rId1004"/>
        </w:objec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7l84B3XHQkXNAx1ODbqMbQ==" id="_x0000_i1629" o:ole="" o:oleicon="f" style="width:28.8pt;height:13.8pt" type="#_x0000_t75">
            <v:imagedata o:title="eqIdaa9d49944b2ca4e5afce95aa7a1e45e0" r:id="rId1005"/>
          </v:shape>
          <o:OLEObject DrawAspect="Content" ObjectID="_610" ProgID="Equation.DSMT4" ShapeID="_x0000_i1629" Type="Embed" r:id="rId1006"/>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630" o:ole="" o:oleicon="f" style="width:1in;height:31.15pt" type="#_x0000_t75">
            <v:imagedata o:title="eqIde95f2e5efb7d92c65ee6c602430468f9" r:id="rId1007"/>
          </v:shape>
          <o:OLEObject DrawAspect="Content" ObjectID="_611" ProgID="Equation.DSMT4" ShapeID="_x0000_i1630" Type="Embed" r:id="rId1008"/>
        </w:object>
      </w:r>
      <w:r>
        <w:rPr>
          <w:rFonts w:ascii="宋体" w:cs="宋体" w:eastAsia="宋体" w:hAnsi="宋体"/>
          <w:color w:val="000000"/>
        </w:rPr>
        <w:t>，当</w:t>
      </w:r>
      <w:r>
        <w:object>
          <v:shape alt="学科网(www.zxxk.com)--教育资源门户，提供试卷、教案、课件、论文、素材以及各类教学资源下载，还有大量而丰富的教学相关资讯！ 7l84B3XHQkXNAx1ODbqMbQ==" id="_x0000_i1631" o:ole="" o:oleicon="f" style="width:30pt;height:14.25pt" type="#_x0000_t75">
            <v:imagedata o:title="eqId39cb7dc72b8c4f8d9a65617ea1c47aff" r:id="rId1009"/>
          </v:shape>
          <o:OLEObject DrawAspect="Content" ObjectID="_612" ProgID="Equation.DSMT4" ShapeID="_x0000_i1631" Type="Embed" r:id="rId1010"/>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632" o:ole="" o:oleicon="f" style="width:63.75pt;height:30.75pt" type="#_x0000_t75">
            <v:imagedata o:title="eqId4f578504dd2e4187e63f308983df1334" r:id="rId1011"/>
          </v:shape>
          <o:OLEObject DrawAspect="Content" ObjectID="_613" ProgID="Equation.DSMT4" ShapeID="_x0000_i1632" Type="Embed" r:id="rId101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①根据表格数据描点：</w:t>
      </w:r>
      <w:r>
        <w:object>
          <v:shape alt="学科网(www.zxxk.com)--教育资源门户，提供试卷、教案、课件、论文、素材以及各类教学资源下载，还有大量而丰富的教学相关资讯！ 7l84B3XHQkXNAx1ODbqMbQ==" id="_x0000_i1633" o:ole="" o:oleicon="f" style="width:29.25pt;height:20.25pt" type="#_x0000_t75">
            <v:imagedata o:title="eqId0c60daf5cd87e65cd41bb8682bac98ae" r:id="rId1013"/>
          </v:shape>
          <o:OLEObject DrawAspect="Content" ObjectID="_614" ProgID="Equation.DSMT4" ShapeID="_x0000_i1633" Type="Embed" r:id="rId1014"/>
        </w:object>
      </w:r>
      <w:r>
        <w:rPr>
          <w:rFonts w:ascii="宋体" w:cs="宋体" w:eastAsia="宋体" w:hAnsi="宋体"/>
          <w:color w:val="000000"/>
        </w:rPr>
        <w:t>，</w:t>
      </w:r>
      <m:oMathPara>
        <m:oMathParaPr>
          <m:jc m:val="left"/>
        </m:oMathParaPr>
        <m:oMath>
          <m:d>
            <m:dPr>
              <m:sepChr m:val=","/>
            </m:dPr>
            <m:e>
              <m:r>
                <w:rPr>
                  <w:rFonts w:ascii="Cambria Math" w:cs="Cambria Math" w:eastAsia="宋体" w:hAnsi="Cambria Math"/>
                </w:rPr>
                <m:t>1,4</m:t>
              </m:r>
            </m:e>
          </m:d>
        </m:oMath>
      </m:oMathPara>
      <w:r>
        <w:rPr>
          <w:rFonts w:ascii="宋体" w:cs="宋体" w:eastAsia="宋体" w:hAnsi="宋体"/>
          <w:color w:val="000000"/>
        </w:rPr>
        <w:t>，</w:t>
      </w:r>
      <m:oMathPara>
        <m:oMathParaPr>
          <m:jc m:val="left"/>
        </m:oMathParaPr>
        <m:oMath>
          <m:d>
            <m:dPr>
              <m:sepChr m:val=","/>
            </m:dPr>
            <m:e>
              <m:r>
                <w:rPr>
                  <w:rFonts w:ascii="Cambria Math" w:cs="Cambria Math" w:eastAsia="宋体" w:hAnsi="Cambria Math"/>
                </w:rPr>
                <m:t>2,3</m:t>
              </m:r>
            </m:e>
          </m:d>
        </m:oMath>
      </m:oMathPara>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634" o:ole="" o:oleicon="f" style="width:36.75pt;height:20.25pt" type="#_x0000_t75">
            <v:imagedata o:title="eqIdabcea9666969b89a50741c11a1990117" r:id="rId1015"/>
          </v:shape>
          <o:OLEObject DrawAspect="Content" ObjectID="_617" ProgID="Equation.DSMT4" ShapeID="_x0000_i1634" Type="Embed" r:id="rId1016"/>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635" o:ole="" o:oleicon="f" style="width:29.25pt;height:20.25pt" type="#_x0000_t75">
            <v:imagedata o:title="eqId547ca949ea6f238f4e58dde990e0dbda" r:id="rId1017"/>
          </v:shape>
          <o:OLEObject DrawAspect="Content" ObjectID="_618" ProgID="Equation.DSMT4" ShapeID="_x0000_i1635" Type="Embed" r:id="rId1018"/>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636" o:ole="" o:oleicon="f" style="width:36pt;height:20.25pt" type="#_x0000_t75">
            <v:imagedata o:title="eqId2a1c02383c8fe5de900ac3699b71c936" r:id="rId1019"/>
          </v:shape>
          <o:OLEObject DrawAspect="Content" ObjectID="_619" ProgID="Equation.DSMT4" ShapeID="_x0000_i1636" Type="Embed" r:id="rId102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在平面直角坐标系中画出对应函数</w:t>
      </w:r>
      <w:r>
        <w:object>
          <v:shape alt="学科网(www.zxxk.com)--教育资源门户，提供试卷、教案、课件、论文、素材以及各类教学资源下载，还有大量而丰富的教学相关资讯！ 7l84B3XHQkXNAx1ODbqMbQ==" id="_x0000_i1637" o:ole="" o:oleicon="f" style="width:81.75pt;height:30.75pt" type="#_x0000_t75">
            <v:imagedata o:title="eqIddf3725f9821c2d7a481f2c349711c404" r:id="rId969"/>
          </v:shape>
          <o:OLEObject DrawAspect="Content" ObjectID="_620" ProgID="Equation.DSMT4" ShapeID="_x0000_i1637" Type="Embed" r:id="rId1021"/>
        </w:object>
      </w:r>
      <w:r>
        <w:rPr>
          <w:rFonts w:ascii="宋体" w:cs="宋体" w:eastAsia="宋体" w:hAnsi="宋体"/>
          <w:color w:val="000000"/>
        </w:rPr>
        <w:t>的图象如下：</w:t>
      </w:r>
      <w:r>
        <w:rPr>
          <w:rFonts w:ascii="Times New Roman" w:cs="Times New Roman" w:eastAsia="Times New Roman" w:hAnsi="Times New Roman"/>
          <w:color w:val="000000"/>
        </w:rPr>
        <w:t xml:space="preserve"> </w:t>
      </w:r>
    </w:p>
    <w:p>
      <w:pPr>
        <w:spacing w:line="360" w:lineRule="auto"/>
        <w:jc w:val="left"/>
        <w:textAlignment w:val="center"/>
        <w:rPr>
          <w:color w:val="000000"/>
        </w:rPr>
      </w:pPr>
      <w:r>
        <w:rPr>
          <w:color w:val="000000"/>
        </w:rPr>
        <w:drawing>
          <wp:inline>
            <wp:extent cx="2105025" cy="1819275"/>
            <wp:docPr descr="学科网(www.zxxk.com)--教育资源门户，提供试卷、教案、课件、论文、素材以及各类教学资源下载，还有大量而丰富的教学相关资讯！ 7l84B3XHQkXNAx1ODbqMbQ==" id="10005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1022"/>
                    <a:stretch>
                      <a:fillRect/>
                    </a:stretch>
                  </pic:blipFill>
                  <pic:spPr>
                    <a:xfrm>
                      <a:off x="0" y="0"/>
                      <a:ext cx="2105025" cy="181927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②由图象可知，随着自变量</w:t>
      </w:r>
      <w:r>
        <w:rPr>
          <w:rFonts w:ascii="Times New Roman" w:cs="Times New Roman" w:eastAsia="Times New Roman" w:hAnsi="Times New Roman"/>
          <w:i/>
          <w:color w:val="000000"/>
        </w:rPr>
        <w:t>x</w:t>
      </w:r>
      <w:r>
        <w:rPr>
          <w:rFonts w:ascii="宋体" w:cs="宋体" w:eastAsia="宋体" w:hAnsi="宋体"/>
          <w:color w:val="000000"/>
        </w:rPr>
        <w:t>的不断增大，函数值</w:t>
      </w:r>
      <w:r>
        <w:rPr>
          <w:rFonts w:ascii="Times New Roman" w:cs="Times New Roman" w:eastAsia="Times New Roman" w:hAnsi="Times New Roman"/>
          <w:i/>
          <w:color w:val="000000"/>
        </w:rPr>
        <w:t>y</w:t>
      </w:r>
      <w:r>
        <w:rPr>
          <w:rFonts w:ascii="宋体" w:cs="宋体" w:eastAsia="宋体" w:hAnsi="宋体"/>
          <w:color w:val="000000"/>
        </w:rPr>
        <w:t>的变化趋势是不断减小．</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函数</w:t>
      </w:r>
      <w:r>
        <w:object>
          <v:shape alt="学科网(www.zxxk.com)--教育资源门户，提供试卷、教案、课件、论文、素材以及各类教学资源下载，还有大量而丰富的教学相关资讯！ 7l84B3XHQkXNAx1ODbqMbQ==" id="_x0000_i1638" o:ole="" o:oleicon="f" style="width:63pt;height:30.75pt" type="#_x0000_t75">
            <v:imagedata o:title="eqId4473c2f3adc70092a67d28db02f3703f" r:id="rId1023"/>
          </v:shape>
          <o:OLEObject DrawAspect="Content" ObjectID="_621" ProgID="Equation.DSMT4" ShapeID="_x0000_i1638" Type="Embed" r:id="rId102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7l84B3XHQkXNAx1ODbqMbQ==" id="_x0000_i1639" o:ole="" o:oleicon="f" style="width:28pt;height:14pt" type="#_x0000_t75">
            <v:imagedata o:title="eqIdbb45f673c56a289ea78831c9237e8d20" r:id="rId635"/>
          </v:shape>
          <o:OLEObject DrawAspect="Content" ObjectID="_622" ProgID="Equation.DSMT4" ShapeID="_x0000_i1639" Type="Embed" r:id="rId1025"/>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640" o:ole="" o:oleicon="f" style="width:27.75pt;height:15.75pt" type="#_x0000_t75">
            <v:imagedata o:title="eqIdb2bbf68714436abcc9a8fdc01bd04895" r:id="rId1026"/>
          </v:shape>
          <o:OLEObject DrawAspect="Content" ObjectID="_623" ProgID="Equation.DSMT4" ShapeID="_x0000_i1640" Type="Embed" r:id="rId102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7l84B3XHQkXNAx1ODbqMbQ==" id="_x0000_i1641" o:ole="" o:oleicon="f" style="width:26.15pt;height:15.15pt" type="#_x0000_t75">
            <v:imagedata o:title="eqIde2a7df955fc17e92fd86302f8c34664a" r:id="rId1028"/>
          </v:shape>
          <o:OLEObject DrawAspect="Content" ObjectID="_624" ProgID="Equation.DSMT4" ShapeID="_x0000_i1641" Type="Embed" r:id="rId1029"/>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642" o:ole="" o:oleicon="f" style="width:54.6pt;height:27.6pt" type="#_x0000_t75">
            <v:imagedata o:title="eqId6c2da19922db5ce582d2db672d6f99ac" r:id="rId1030"/>
          </v:shape>
          <o:OLEObject DrawAspect="Content" ObjectID="_625" ProgID="Equation.DSMT4" ShapeID="_x0000_i1642" Type="Embed" r:id="rId1031"/>
        </w:object>
      </w:r>
      <w:r>
        <w:rPr>
          <w:rFonts w:ascii="宋体" w:cs="宋体" w:eastAsia="宋体" w:hAnsi="宋体"/>
          <w:color w:val="000000"/>
        </w:rPr>
        <w:t>，解得</w:t>
      </w:r>
      <w:r>
        <w:object>
          <v:shape alt="学科网(www.zxxk.com)--教育资源门户，提供试卷、教案、课件、论文、素材以及各类教学资源下载，还有大量而丰富的教学相关资讯！ 7l84B3XHQkXNAx1ODbqMbQ==" id="_x0000_i1643" o:ole="" o:oleicon="f" style="width:25.05pt;height:13.05pt" type="#_x0000_t75">
            <v:imagedata o:title="eqIdf23d29646155e27b172ecdf263e2d702" r:id="rId1032"/>
          </v:shape>
          <o:OLEObject DrawAspect="Content" ObjectID="_626" ProgID="Equation.DSMT4" ShapeID="_x0000_i1643" Type="Embed" r:id="rId1033"/>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7l84B3XHQkXNAx1ODbqMbQ==" id="_x0000_i1644" o:ole="" o:oleicon="f" style="width:11pt;height:10pt" type="#_x0000_t75">
            <v:imagedata o:title="eqId2de0d10ef8b748d4531250c37c5d3f9e" r:id="rId461"/>
          </v:shape>
          <o:OLEObject DrawAspect="Content" ObjectID="_627" ProgID="Equation.DSMT4" ShapeID="_x0000_i1644" Type="Embed" r:id="rId1034"/>
        </w:object>
      </w:r>
      <w:r>
        <w:rPr>
          <w:rFonts w:ascii="宋体" w:cs="宋体" w:eastAsia="宋体" w:hAnsi="宋体"/>
          <w:color w:val="000000"/>
        </w:rPr>
        <w:t>函数</w:t>
      </w:r>
      <w:r>
        <w:object>
          <v:shape alt="学科网(www.zxxk.com)--教育资源门户，提供试卷、教案、课件、论文、素材以及各类教学资源下载，还有大量而丰富的教学相关资讯！ 7l84B3XHQkXNAx1ODbqMbQ==" id="_x0000_i1645" o:ole="" o:oleicon="f" style="width:63pt;height:30.75pt" type="#_x0000_t75">
            <v:imagedata o:title="eqId4473c2f3adc70092a67d28db02f3703f" r:id="rId1023"/>
          </v:shape>
          <o:OLEObject DrawAspect="Content" ObjectID="_628" ProgID="Equation.DSMT4" ShapeID="_x0000_i1645" Type="Embed" r:id="rId1035"/>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7l84B3XHQkXNAx1ODbqMbQ==" id="_x0000_i1646" o:ole="" o:oleicon="f" style="width:9pt;height:9.75pt" type="#_x0000_t75">
            <v:imagedata o:title="eqId81dea63b8ce3e51adf66cf7b9982a248" r:id="rId228"/>
          </v:shape>
          <o:OLEObject DrawAspect="Content" ObjectID="_629" ProgID="Equation.DSMT4" ShapeID="_x0000_i1646" Type="Embed" r:id="rId1036"/>
        </w:object>
      </w:r>
      <w:r>
        <w:rPr>
          <w:rFonts w:ascii="宋体" w:cs="宋体" w:eastAsia="宋体" w:hAnsi="宋体"/>
          <w:color w:val="000000"/>
        </w:rPr>
        <w:t>轴交点为</w:t>
      </w:r>
      <w:r>
        <w:object>
          <v:shape alt="学科网(www.zxxk.com)--教育资源门户，提供试卷、教案、课件、论文、素材以及各类教学资源下载，还有大量而丰富的教学相关资讯！ 7l84B3XHQkXNAx1ODbqMbQ==" id="_x0000_i1647" o:ole="" o:oleicon="f" style="width:29.25pt;height:20.25pt" type="#_x0000_t75">
            <v:imagedata o:title="eqId7cfa2a6d9749a619edf80bad8b3e4962" r:id="rId1037"/>
          </v:shape>
          <o:OLEObject DrawAspect="Content" ObjectID="_630" ProgID="Equation.DSMT4" ShapeID="_x0000_i1647" Type="Embed" r:id="rId1038"/>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7l84B3XHQkXNAx1ODbqMbQ==" id="_x0000_i1648" o:ole="" o:oleicon="f" style="width:9.75pt;height:12pt" type="#_x0000_t75">
            <v:imagedata o:title="eqIdd053b14c8588eee2acbbe44fc37a6886" r:id="rId76"/>
          </v:shape>
          <o:OLEObject DrawAspect="Content" ObjectID="_631" ProgID="Equation.DSMT4" ShapeID="_x0000_i1648" Type="Embed" r:id="rId1039"/>
        </w:object>
      </w:r>
      <w:r>
        <w:rPr>
          <w:rFonts w:ascii="宋体" w:cs="宋体" w:eastAsia="宋体" w:hAnsi="宋体"/>
          <w:color w:val="000000"/>
        </w:rPr>
        <w:t>轴交点为</w:t>
      </w:r>
      <w:r>
        <w:object>
          <v:shape alt="学科网(www.zxxk.com)--教育资源门户，提供试卷、教案、课件、论文、素材以及各类教学资源下载，还有大量而丰富的教学相关资讯！ 7l84B3XHQkXNAx1ODbqMbQ==" id="_x0000_i1649" o:ole="" o:oleicon="f" style="width:29.25pt;height:20.25pt" type="#_x0000_t75">
            <v:imagedata o:title="eqId55c49350d67653f4fad39dcadec2460c" r:id="rId1040"/>
          </v:shape>
          <o:OLEObject DrawAspect="Content" ObjectID="_632" ProgID="Equation.DSMT4" ShapeID="_x0000_i1649" Type="Embed" r:id="rId104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图象如图所示，</w:t>
      </w:r>
    </w:p>
    <w:p>
      <w:pPr>
        <w:spacing w:line="360" w:lineRule="auto"/>
        <w:jc w:val="left"/>
        <w:textAlignment w:val="center"/>
        <w:rPr>
          <w:color w:val="000000"/>
        </w:rPr>
      </w:pPr>
      <w:r>
        <w:rPr>
          <w:rFonts w:ascii="宋体" w:cs="宋体" w:eastAsia="宋体" w:hAnsi="宋体"/>
          <w:color w:val="000000"/>
        </w:rPr>
        <w:t>，</w:t>
      </w:r>
      <w:r>
        <w:rPr>
          <w:color w:val="000000"/>
        </w:rPr>
        <w:drawing>
          <wp:inline>
            <wp:extent cx="2047875" cy="1771650"/>
            <wp:docPr descr="学科网(www.zxxk.com)--教育资源门户，提供试卷、教案、课件、论文、素材以及各类教学资源下载，还有大量而丰富的教学相关资讯！ 7l84B3XHQkXNAx1ODbqMbQ==" id="10006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1042"/>
                    <a:stretch>
                      <a:fillRect/>
                    </a:stretch>
                  </pic:blipFill>
                  <pic:spPr>
                    <a:xfrm>
                      <a:off x="0" y="0"/>
                      <a:ext cx="2047875" cy="177165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由图可知，</w:t>
      </w:r>
      <w:r>
        <w:object>
          <v:shape alt="学科网(www.zxxk.com)--教育资源门户，提供试卷、教案、课件、论文、素材以及各类教学资源下载，还有大量而丰富的教学相关资讯！ 7l84B3XHQkXNAx1ODbqMbQ==" id="_x0000_i1650" o:ole="" o:oleicon="f" style="width:63pt;height:30.75pt" type="#_x0000_t75">
            <v:imagedata o:title="eqId4473c2f3adc70092a67d28db02f3703f" r:id="rId1023"/>
          </v:shape>
          <o:OLEObject DrawAspect="Content" ObjectID="_633" ProgID="Equation.DSMT4" ShapeID="_x0000_i1650" Type="Embed" r:id="rId1043"/>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7l84B3XHQkXNAx1ODbqMbQ==" id="_x0000_i1651" o:ole="" o:oleicon="f" style="width:81.75pt;height:30.75pt" type="#_x0000_t75">
            <v:imagedata o:title="eqIddf3725f9821c2d7a481f2c349711c404" r:id="rId969"/>
          </v:shape>
          <o:OLEObject DrawAspect="Content" ObjectID="_634" ProgID="Equation.DSMT4" ShapeID="_x0000_i1651" Type="Embed" r:id="rId1044"/>
        </w:object>
      </w:r>
      <w:r>
        <w:rPr>
          <w:rFonts w:ascii="宋体" w:cs="宋体" w:eastAsia="宋体" w:hAnsi="宋体"/>
          <w:color w:val="000000"/>
        </w:rPr>
        <w:t>的图象交点为</w:t>
      </w:r>
      <w:r>
        <w:object>
          <v:shape alt="学科网(www.zxxk.com)--教育资源门户，提供试卷、教案、课件、论文、素材以及各类教学资源下载，还有大量而丰富的教学相关资讯！ 7l84B3XHQkXNAx1ODbqMbQ==" id="_x0000_i1652" o:ole="" o:oleicon="f" style="width:29.25pt;height:20.25pt" type="#_x0000_t75">
            <v:imagedata o:title="eqId55c49350d67653f4fad39dcadec2460c" r:id="rId1040"/>
          </v:shape>
          <o:OLEObject DrawAspect="Content" ObjectID="_635" ProgID="Equation.DSMT4" ShapeID="_x0000_i1652" Type="Embed" r:id="rId1045"/>
        </w:object>
      </w:r>
      <w:r>
        <w:rPr>
          <w:rFonts w:ascii="宋体" w:cs="宋体" w:eastAsia="宋体" w:hAnsi="宋体"/>
          <w:color w:val="000000"/>
        </w:rPr>
        <w:t>，</w:t>
      </w:r>
      <m:oMathPara>
        <m:oMathParaPr>
          <m:jc m:val="left"/>
        </m:oMathParaPr>
        <m:oMath>
          <m:d>
            <m:dPr>
              <m:sepChr m:val=","/>
            </m:dPr>
            <m:e>
              <m:r>
                <w:rPr>
                  <w:rFonts w:ascii="Cambria Math" w:cs="Cambria Math" w:eastAsia="宋体" w:hAnsi="Cambria Math"/>
                </w:rPr>
                <m:t>2,3</m:t>
              </m:r>
            </m:e>
          </m:d>
        </m:oMath>
      </m:oMathPara>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7l84B3XHQkXNAx1ODbqMbQ==" id="_x0000_i1653" o:ole="" o:oleicon="f" style="width:28pt;height:14pt" type="#_x0000_t75">
            <v:imagedata o:title="eqIdb27f27cbb8185c1974d715ff95f8801c" r:id="rId981"/>
          </v:shape>
          <o:OLEObject DrawAspect="Content" ObjectID="_637" ProgID="Equation.DSMT4" ShapeID="_x0000_i1653" Type="Embed" r:id="rId1046"/>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7l84B3XHQkXNAx1ODbqMbQ==" id="_x0000_i1654" o:ole="" o:oleicon="f" style="width:28pt;height:14pt" type="#_x0000_t75">
            <v:imagedata o:title="eqIdbb45f673c56a289ea78831c9237e8d20" r:id="rId635"/>
          </v:shape>
          <o:OLEObject DrawAspect="Content" ObjectID="_638" ProgID="Equation.DSMT4" ShapeID="_x0000_i1654" Type="Embed" r:id="rId1047"/>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655" o:ole="" o:oleicon="f" style="width:86.5pt;height:29pt" type="#_x0000_t75">
            <v:imagedata o:title="eqId97de6d0fd75e37174818b694f90fe09e" r:id="rId975"/>
          </v:shape>
          <o:OLEObject DrawAspect="Content" ObjectID="_639" ProgID="Equation.DSMT4" ShapeID="_x0000_i1655" Type="Embed" r:id="rId104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即当</w:t>
      </w:r>
      <w:r>
        <w:object>
          <v:shape alt="学科网(www.zxxk.com)--教育资源门户，提供试卷、教案、课件、论文、素材以及各类教学资源下载，还有大量而丰富的教学相关资讯！ 7l84B3XHQkXNAx1ODbqMbQ==" id="_x0000_i1656" o:ole="" o:oleicon="f" style="width:28.2pt;height:13.8pt" type="#_x0000_t75">
            <v:imagedata o:title="eqIda6e2e79843faf62dde86bf858d1e0569" r:id="rId973"/>
          </v:shape>
          <o:OLEObject DrawAspect="Content" ObjectID="_640" ProgID="Equation.DSMT4" ShapeID="_x0000_i1656" Type="Embed" r:id="rId1049"/>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657" o:ole="" o:oleicon="f" style="width:86.5pt;height:29pt" type="#_x0000_t75">
            <v:imagedata o:title="eqId97de6d0fd75e37174818b694f90fe09e" r:id="rId975"/>
          </v:shape>
          <o:OLEObject DrawAspect="Content" ObjectID="_641" ProgID="Equation.DSMT4" ShapeID="_x0000_i1657" Type="Embed" r:id="rId1050"/>
        </w:object>
      </w:r>
      <w:r>
        <w:rPr>
          <w:rFonts w:ascii="宋体" w:cs="宋体" w:eastAsia="宋体" w:hAnsi="宋体"/>
          <w:color w:val="000000"/>
        </w:rPr>
        <w:t>的解集为</w:t>
      </w:r>
      <w:r>
        <w:object>
          <v:shape alt="学科网(www.zxxk.com)--教育资源门户，提供试卷、教案、课件、论文、素材以及各类教学资源下载，还有大量而丰富的教学相关资讯！ 7l84B3XHQkXNAx1ODbqMbQ==" id="_x0000_i1658" o:ole="" o:oleicon="f" style="width:28pt;height:14pt" type="#_x0000_t75">
            <v:imagedata o:title="eqIdb27f27cbb8185c1974d715ff95f8801c" r:id="rId981"/>
          </v:shape>
          <o:OLEObject DrawAspect="Content" ObjectID="_642" ProgID="Equation.DSMT4" ShapeID="_x0000_i1658" Type="Embed" r:id="rId1051"/>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7l84B3XHQkXNAx1ODbqMbQ==" id="_x0000_i1659" o:ole="" o:oleicon="f" style="width:28pt;height:14pt" type="#_x0000_t75">
            <v:imagedata o:title="eqIdbb45f673c56a289ea78831c9237e8d20" r:id="rId635"/>
          </v:shape>
          <o:OLEObject DrawAspect="Content" ObjectID="_643" ProgID="Equation.DSMT4" ShapeID="_x0000_i1659" Type="Embed" r:id="rId1052"/>
        </w:object>
      </w:r>
      <w:r>
        <w:rPr>
          <w:rFonts w:ascii="宋体" w:cs="宋体" w:eastAsia="宋体" w:hAnsi="宋体"/>
          <w:color w:val="000000"/>
        </w:rPr>
        <w:t>．</w:t>
      </w:r>
    </w:p>
    <w:p>
      <w:pPr>
        <w:spacing w:line="360" w:lineRule="auto"/>
        <w:jc w:val="left"/>
        <w:textAlignment w:val="center"/>
        <w:rPr>
          <w:color w:val="000000"/>
        </w:rPr>
      </w:pPr>
      <w:r>
        <w:rPr>
          <w:color w:val="000000"/>
        </w:rPr>
        <w:t xml:space="preserve">25. </w:t>
      </w:r>
      <w:r>
        <w:rPr>
          <w:rFonts w:ascii="宋体" w:cs="宋体" w:eastAsia="宋体" w:hAnsi="宋体"/>
          <w:color w:val="000000"/>
        </w:rPr>
        <w:t>如图，已知抛物线</w:t>
      </w:r>
      <w:r>
        <w:object>
          <v:shape alt="学科网(www.zxxk.com)--教育资源门户，提供试卷、教案、课件、论文、素材以及各类教学资源下载，还有大量而丰富的教学相关资讯！ 7l84B3XHQkXNAx1ODbqMbQ==" id="_x0000_i1660" o:ole="" o:oleicon="f" style="width:89.15pt;height:30.85pt" type="#_x0000_t75">
            <v:imagedata o:title="eqId90731f6d4190300b33385ce70eb2783a" r:id="rId1053"/>
          </v:shape>
          <o:OLEObject DrawAspect="Content" ObjectID="_644" ProgID="Equation.DSMT4" ShapeID="_x0000_i1660" Type="Embed" r:id="rId1054"/>
        </w:object>
      </w:r>
      <w:r>
        <w:rPr>
          <w:rFonts w:ascii="宋体" w:cs="宋体" w:eastAsia="宋体" w:hAnsi="宋体"/>
          <w:color w:val="000000"/>
        </w:rPr>
        <w:t>交</w:t>
      </w:r>
      <w:r>
        <w:rPr>
          <w:rFonts w:ascii="Times New Roman" w:cs="Times New Roman" w:eastAsia="Times New Roman" w:hAnsi="Times New Roman"/>
          <w:i/>
          <w:color w:val="000000"/>
        </w:rPr>
        <w:t>x</w:t>
      </w:r>
      <w:r>
        <w:rPr>
          <w:rFonts w:ascii="宋体" w:cs="宋体" w:eastAsia="宋体" w:hAnsi="宋体"/>
          <w:color w:val="000000"/>
        </w:rPr>
        <w:t>轴于</w:t>
      </w:r>
      <w:r>
        <w:object>
          <v:shape alt="学科网(www.zxxk.com)--教育资源门户，提供试卷、教案、课件、论文、素材以及各类教学资源下载，还有大量而丰富的教学相关资讯！ 7l84B3XHQkXNAx1ODbqMbQ==" id="_x0000_i1661" o:ole="" o:oleicon="f" style="width:45pt;height:20.25pt" type="#_x0000_t75">
            <v:imagedata o:title="eqIdd9c33700c3358cbbd8db376f9f0613b8" r:id="rId1055"/>
          </v:shape>
          <o:OLEObject DrawAspect="Content" ObjectID="_645" ProgID="Equation.DSMT4" ShapeID="_x0000_i1661" Type="Embed" r:id="rId1056"/>
        </w:object>
      </w:r>
      <w:r>
        <w:rPr>
          <w:rFonts w:ascii="宋体" w:cs="宋体" w:eastAsia="宋体" w:hAnsi="宋体"/>
          <w:color w:val="000000"/>
        </w:rPr>
        <w:t>，</w:t>
      </w:r>
      <m:oMathPara>
        <m:oMathParaPr>
          <m:jc m:val="left"/>
        </m:oMathParaPr>
        <m:oMath>
          <m:r>
            <w:rPr>
              <w:rFonts w:ascii="Cambria Math" w:cs="Cambria Math" w:eastAsia="宋体" w:hAnsi="Cambria Math"/>
            </w:rPr>
            <m:t>B</m:t>
          </m:r>
          <m:d>
            <m:dPr>
              <m:sepChr m:val=","/>
            </m:dPr>
            <m:e>
              <m:r>
                <w:rPr>
                  <w:rFonts w:ascii="Cambria Math" w:cs="Cambria Math" w:eastAsia="宋体" w:hAnsi="Cambria Math"/>
                </w:rPr>
                <m:t>4,0</m:t>
              </m:r>
            </m:e>
          </m:d>
        </m:oMath>
      </m:oMathPara>
      <w:r>
        <w:rPr>
          <w:rFonts w:ascii="宋体" w:cs="宋体" w:eastAsia="宋体" w:hAnsi="宋体"/>
          <w:color w:val="000000"/>
        </w:rPr>
        <w:t>两点，交</w:t>
      </w:r>
      <w:r>
        <w:rPr>
          <w:rFonts w:ascii="Times New Roman" w:cs="Times New Roman" w:eastAsia="Times New Roman" w:hAnsi="Times New Roman"/>
          <w:i/>
          <w:color w:val="000000"/>
        </w:rPr>
        <w:t>y</w:t>
      </w:r>
      <w:r>
        <w:rPr>
          <w:rFonts w:ascii="宋体" w:cs="宋体" w:eastAsia="宋体" w:hAnsi="宋体"/>
          <w:color w:val="000000"/>
        </w:rPr>
        <w:t>轴于点</w:t>
      </w:r>
      <w:r>
        <w:rPr>
          <w:rFonts w:ascii="Times New Roman" w:cs="Times New Roman" w:eastAsia="Times New Roman" w:hAnsi="Times New Roman"/>
          <w:i/>
          <w:color w:val="000000"/>
        </w:rPr>
        <w:t>C</w:t>
      </w:r>
      <w:r>
        <w:rPr>
          <w:rFonts w:ascii="宋体" w:cs="宋体" w:eastAsia="宋体" w:hAnsi="宋体"/>
          <w:color w:val="000000"/>
        </w:rPr>
        <w:t>，点</w:t>
      </w:r>
      <w:r>
        <w:rPr>
          <w:rFonts w:ascii="Times New Roman" w:cs="Times New Roman" w:eastAsia="Times New Roman" w:hAnsi="Times New Roman"/>
          <w:i/>
          <w:color w:val="000000"/>
        </w:rPr>
        <w:t>P</w:t>
      </w:r>
      <w:r>
        <w:rPr>
          <w:rFonts w:ascii="宋体" w:cs="宋体" w:eastAsia="宋体" w:hAnsi="宋体"/>
          <w:color w:val="000000"/>
        </w:rPr>
        <w:t>是抛物线上一点，连接</w:t>
      </w:r>
      <w:r>
        <w:object>
          <v:shape alt="学科网(www.zxxk.com)--教育资源门户，提供试卷、教案、课件、论文、素材以及各类教学资源下载，还有大量而丰富的教学相关资讯！ 7l84B3XHQkXNAx1ODbqMbQ==" id="_x0000_i1662" o:ole="" o:oleicon="f" style="width:21pt;height:14.25pt" type="#_x0000_t75">
            <v:imagedata o:title="eqIde1a9c6a736e6eac98a676fa3232db5a5" r:id="rId1057"/>
          </v:shape>
          <o:OLEObject DrawAspect="Content" ObjectID="_647" ProgID="Equation.DSMT4" ShapeID="_x0000_i1662" Type="Embed" r:id="rId1058"/>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663" o:ole="" o:oleicon="f" style="width:20.25pt;height:14.25pt" type="#_x0000_t75">
            <v:imagedata o:title="eqId764509115979e9958101808383672ec0" r:id="rId1059"/>
          </v:shape>
          <o:OLEObject DrawAspect="Content" ObjectID="_648" ProgID="Equation.DSMT4" ShapeID="_x0000_i1663" Type="Embed" r:id="rId1060"/>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543050" cy="1809750"/>
            <wp:docPr descr="学科网(www.zxxk.com)--教育资源门户，提供试卷、教案、课件、论文、素材以及各类教学资源下载，还有大量而丰富的教学相关资讯！ 7l84B3XHQkXNAx1ODbqMbQ==" id="10006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1061"/>
                    <a:stretch>
                      <a:fillRect/>
                    </a:stretch>
                  </pic:blipFill>
                  <pic:spPr>
                    <a:xfrm>
                      <a:off x="0" y="0"/>
                      <a:ext cx="1543050" cy="18097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求</w:t>
      </w:r>
      <w:r>
        <w:rPr>
          <w:rFonts w:ascii="Times New Roman" w:cs="Times New Roman" w:eastAsia="Times New Roman" w:hAnsi="Times New Roman"/>
          <w:i/>
          <w:color w:val="000000"/>
        </w:rPr>
        <w:t>b</w:t>
      </w:r>
      <w:r>
        <w:rPr>
          <w:rFonts w:ascii="宋体" w:cs="宋体" w:eastAsia="宋体" w:hAnsi="宋体"/>
          <w:color w:val="000000"/>
        </w:rPr>
        <w:t>，</w:t>
      </w:r>
      <w:r>
        <w:rPr>
          <w:rFonts w:ascii="Times New Roman" w:cs="Times New Roman" w:eastAsia="Times New Roman" w:hAnsi="Times New Roman"/>
          <w:i/>
          <w:color w:val="000000"/>
        </w:rPr>
        <w:t>c</w:t>
      </w:r>
      <w:r>
        <w:rPr>
          <w:rFonts w:ascii="宋体" w:cs="宋体" w:eastAsia="宋体" w:hAnsi="宋体"/>
          <w:color w:val="000000"/>
        </w:rPr>
        <w:t>的值；</w:t>
      </w:r>
    </w:p>
    <w:p>
      <w:pPr>
        <w:spacing w:line="360" w:lineRule="auto"/>
        <w:jc w:val="left"/>
        <w:textAlignment w:val="center"/>
        <w:rPr>
          <w:color w:val="000000"/>
        </w:rPr>
      </w:pPr>
      <w:r>
        <w:rPr>
          <w:color w:val="000000"/>
        </w:rPr>
        <w:t>（2）</w:t>
      </w:r>
      <w:r>
        <w:rPr>
          <w:rFonts w:ascii="宋体" w:cs="宋体" w:eastAsia="宋体" w:hAnsi="宋体"/>
          <w:color w:val="000000"/>
        </w:rPr>
        <w:t>若点</w:t>
      </w:r>
      <w:r>
        <w:rPr>
          <w:rFonts w:ascii="Times New Roman" w:cs="Times New Roman" w:eastAsia="Times New Roman" w:hAnsi="Times New Roman"/>
          <w:i/>
          <w:color w:val="000000"/>
        </w:rPr>
        <w:t>P</w:t>
      </w:r>
      <w:r>
        <w:rPr>
          <w:rFonts w:ascii="宋体" w:cs="宋体" w:eastAsia="宋体" w:hAnsi="宋体"/>
          <w:color w:val="000000"/>
        </w:rPr>
        <w:t>在第一象限内，过点</w:t>
      </w:r>
      <w:r>
        <w:rPr>
          <w:rFonts w:ascii="Times New Roman" w:cs="Times New Roman" w:eastAsia="Times New Roman" w:hAnsi="Times New Roman"/>
          <w:i/>
          <w:color w:val="000000"/>
        </w:rPr>
        <w:t>P</w:t>
      </w:r>
      <w:r>
        <w:rPr>
          <w:rFonts w:ascii="宋体" w:cs="宋体" w:eastAsia="宋体" w:hAnsi="宋体"/>
          <w:color w:val="000000"/>
        </w:rPr>
        <w:t>作</w:t>
      </w:r>
      <w:r>
        <w:object>
          <v:shape alt="学科网(www.zxxk.com)--教育资源门户，提供试卷、教案、课件、论文、素材以及各类教学资源下载，还有大量而丰富的教学相关资讯！ 7l84B3XHQkXNAx1ODbqMbQ==" id="_x0000_i1664" o:ole="" o:oleicon="f" style="width:35.4pt;height:13.8pt" type="#_x0000_t75">
            <v:imagedata o:title="eqIdd2784a52c4da98dc9df661fc152fc29e" r:id="rId1062"/>
          </v:shape>
          <o:OLEObject DrawAspect="Content" ObjectID="_649" ProgID="Equation.DSMT4" ShapeID="_x0000_i1664" Type="Embed" r:id="rId1063"/>
        </w:object>
      </w:r>
      <w:r>
        <w:rPr>
          <w:rFonts w:ascii="宋体" w:cs="宋体" w:eastAsia="宋体" w:hAnsi="宋体"/>
          <w:color w:val="000000"/>
        </w:rPr>
        <w:t>轴交直线</w:t>
      </w:r>
      <w:r>
        <w:object>
          <v:shape alt="学科网(www.zxxk.com)--教育资源门户，提供试卷、教案、课件、论文、素材以及各类教学资源下载，还有大量而丰富的教学相关资讯！ 7l84B3XHQkXNAx1ODbqMbQ==" id="_x0000_i1665" o:ole="" o:oleicon="f" style="width:20.25pt;height:14.25pt" type="#_x0000_t75">
            <v:imagedata o:title="eqId764509115979e9958101808383672ec0" r:id="rId1059"/>
          </v:shape>
          <o:OLEObject DrawAspect="Content" ObjectID="_650" ProgID="Equation.DSMT4" ShapeID="_x0000_i1665" Type="Embed" r:id="rId1064"/>
        </w:object>
      </w:r>
      <w:r>
        <w:rPr>
          <w:rFonts w:ascii="宋体" w:cs="宋体" w:eastAsia="宋体" w:hAnsi="宋体"/>
          <w:color w:val="000000"/>
        </w:rPr>
        <w:t>于点</w:t>
      </w:r>
      <w:r>
        <w:rPr>
          <w:rFonts w:ascii="Times New Roman" w:cs="Times New Roman" w:eastAsia="Times New Roman" w:hAnsi="Times New Roman"/>
          <w:i/>
          <w:color w:val="000000"/>
        </w:rPr>
        <w:t>D</w:t>
      </w:r>
      <w:r>
        <w:rPr>
          <w:rFonts w:ascii="宋体" w:cs="宋体" w:eastAsia="宋体" w:hAnsi="宋体"/>
          <w:color w:val="000000"/>
        </w:rPr>
        <w:t>，求线段</w:t>
      </w:r>
      <w:r>
        <w:object>
          <v:shape alt="学科网(www.zxxk.com)--教育资源门户，提供试卷、教案、课件、论文、素材以及各类教学资源下载，还有大量而丰富的教学相关资讯！ 7l84B3XHQkXNAx1ODbqMbQ==" id="_x0000_i1666" o:ole="" o:oleicon="f" style="width:20.25pt;height:12.75pt" type="#_x0000_t75">
            <v:imagedata o:title="eqId365822bd3945e6a3e871ca979c84cc12" r:id="rId1065"/>
          </v:shape>
          <o:OLEObject DrawAspect="Content" ObjectID="_651" ProgID="Equation.DSMT4" ShapeID="_x0000_i1666" Type="Embed" r:id="rId1066"/>
        </w:object>
      </w:r>
      <w:r>
        <w:rPr>
          <w:rFonts w:ascii="宋体" w:cs="宋体" w:eastAsia="宋体" w:hAnsi="宋体"/>
          <w:color w:val="000000"/>
        </w:rPr>
        <w:t>的最大值；</w:t>
      </w:r>
    </w:p>
    <w:p>
      <w:pPr>
        <w:spacing w:line="360" w:lineRule="auto"/>
        <w:jc w:val="left"/>
        <w:textAlignment w:val="center"/>
        <w:rPr>
          <w:color w:val="000000"/>
        </w:rPr>
      </w:pPr>
      <w:r>
        <w:rPr>
          <w:color w:val="000000"/>
        </w:rPr>
        <w:t>（3）</w:t>
      </w:r>
      <w:r>
        <w:rPr>
          <w:rFonts w:ascii="宋体" w:cs="宋体" w:eastAsia="宋体" w:hAnsi="宋体"/>
          <w:color w:val="000000"/>
        </w:rPr>
        <w:t>连接</w:t>
      </w:r>
      <w:r>
        <w:object>
          <v:shape alt="学科网(www.zxxk.com)--教育资源门户，提供试卷、教案、课件、论文、素材以及各类教学资源下载，还有大量而丰富的教学相关资讯！ 7l84B3XHQkXNAx1ODbqMbQ==" id="_x0000_i1667" o:ole="" o:oleicon="f" style="width:20.25pt;height:14.25pt" type="#_x0000_t75">
            <v:imagedata o:title="eqId0101a7b5c8a4aed0de2af363792e39a1" r:id="rId1067"/>
          </v:shape>
          <o:OLEObject DrawAspect="Content" ObjectID="_652" ProgID="Equation.DSMT4" ShapeID="_x0000_i1667" Type="Embed" r:id="rId1068"/>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668" o:ole="" o:oleicon="f" style="width:18.75pt;height:12.75pt" type="#_x0000_t75">
            <v:imagedata o:title="eqId13af018556f0b484ed38519f2edc791c" r:id="rId1069"/>
          </v:shape>
          <o:OLEObject DrawAspect="Content" ObjectID="_653" ProgID="Equation.DSMT4" ShapeID="_x0000_i1668" Type="Embed" r:id="rId1070"/>
        </w:object>
      </w:r>
      <w:r>
        <w:rPr>
          <w:rFonts w:ascii="宋体" w:cs="宋体" w:eastAsia="宋体" w:hAnsi="宋体"/>
          <w:color w:val="000000"/>
        </w:rPr>
        <w:t>，若</w:t>
      </w:r>
      <w:r>
        <w:object>
          <v:shape alt="学科网(www.zxxk.com)--教育资源门户，提供试卷、教案、课件、论文、素材以及各类教学资源下载，还有大量而丰富的教学相关资讯！ 7l84B3XHQkXNAx1ODbqMbQ==" id="_x0000_i1669" o:ole="" o:oleicon="f" style="width:79.1pt;height:18pt" type="#_x0000_t75">
            <v:imagedata o:title="eqIdb8341aac97aa7820d30ee61960cf9dd9" r:id="rId1071"/>
          </v:shape>
          <o:OLEObject DrawAspect="Content" ObjectID="_654" ProgID="Equation.DSMT4" ShapeID="_x0000_i1669" Type="Embed" r:id="rId1072"/>
        </w:object>
      </w:r>
      <w:r>
        <w:rPr>
          <w:rFonts w:ascii="宋体" w:cs="宋体" w:eastAsia="宋体" w:hAnsi="宋体"/>
          <w:color w:val="000000"/>
        </w:rPr>
        <w:t>，请判断是否存在符合要求的点，若存在求出点</w:t>
      </w:r>
      <w:r>
        <w:rPr>
          <w:rFonts w:ascii="Times New Roman" w:cs="Times New Roman" w:eastAsia="Times New Roman" w:hAnsi="Times New Roman"/>
          <w:i/>
          <w:color w:val="000000"/>
        </w:rPr>
        <w:t>P</w:t>
      </w:r>
      <w:r>
        <w:rPr>
          <w:rFonts w:ascii="宋体" w:cs="宋体" w:eastAsia="宋体" w:hAnsi="宋体"/>
          <w:color w:val="000000"/>
        </w:rPr>
        <w:t>的坐标；若不存在，请说明理由．</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7l84B3XHQkXNAx1ODbqMbQ==" id="_x0000_i1670" o:ole="" o:oleicon="f" style="width:29pt;height:30.95pt" type="#_x0000_t75">
            <v:imagedata o:title="eqId03eb8e6fa55f350635315da9ae4550de" r:id="rId1073"/>
          </v:shape>
          <o:OLEObject DrawAspect="Content" ObjectID="_655" ProgID="Equation.DSMT4" ShapeID="_x0000_i1670" Type="Embed" r:id="rId1074"/>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671" o:ole="" o:oleicon="f" style="width:27.05pt;height:13.85pt" type="#_x0000_t75">
            <v:imagedata o:title="eqId60b97bb18e5ca34d22b5e827316a122a" r:id="rId1075"/>
          </v:shape>
          <o:OLEObject DrawAspect="Content" ObjectID="_656" ProgID="Equation.DSMT4" ShapeID="_x0000_i1671" Type="Embed" r:id="rId1076"/>
        </w:object>
      </w:r>
      <w:r>
        <w:rPr>
          <w:color w:val="000000"/>
        </w:rPr>
        <w:t xml:space="preserve">    </w:t>
      </w:r>
    </w:p>
    <w:p>
      <w:pPr>
        <w:spacing w:line="360" w:lineRule="auto"/>
        <w:textAlignment w:val="center"/>
        <w:rPr>
          <w:color w:val="000000"/>
        </w:rPr>
      </w:pPr>
      <w:r>
        <w:rPr>
          <w:color w:val="000000"/>
        </w:rPr>
        <w:t>（2）</w:t>
      </w:r>
      <w:r>
        <w:rPr>
          <w:rFonts w:ascii="宋体" w:cs="宋体" w:eastAsia="宋体" w:hAnsi="宋体"/>
          <w:color w:val="000000"/>
        </w:rPr>
        <w:t>最大值为</w:t>
      </w:r>
      <w:r>
        <w:object>
          <v:shape alt="学科网(www.zxxk.com)--教育资源门户，提供试卷、教案、课件、论文、素材以及各类教学资源下载，还有大量而丰富的教学相关资讯！ 7l84B3XHQkXNAx1ODbqMbQ==" id="_x0000_i1672" o:ole="" o:oleicon="f" style="width:12pt;height:31pt" type="#_x0000_t75">
            <v:imagedata o:title="eqIdd599cb4a589f90b0205f24c2e1fa021e" r:id="rId1077"/>
          </v:shape>
          <o:OLEObject DrawAspect="Content" ObjectID="_657" ProgID="Equation.DSMT4" ShapeID="_x0000_i1672" Type="Embed" r:id="rId1078"/>
        </w:object>
      </w:r>
      <w:r>
        <w:rPr>
          <w:color w:val="000000"/>
        </w:rPr>
        <w:t xml:space="preserve">    </w:t>
      </w:r>
    </w:p>
    <w:p>
      <w:pPr>
        <w:spacing w:line="360" w:lineRule="auto"/>
        <w:textAlignment w:val="center"/>
        <w:rPr>
          <w:color w:val="000000"/>
        </w:rPr>
      </w:pPr>
      <w:r>
        <w:rPr>
          <w:color w:val="000000"/>
        </w:rPr>
        <w:t>（3）</w:t>
      </w:r>
      <w:r>
        <w:rPr>
          <w:rFonts w:ascii="宋体" w:cs="宋体" w:eastAsia="宋体" w:hAnsi="宋体"/>
          <w:color w:val="000000"/>
        </w:rPr>
        <w:t>存在，</w:t>
      </w:r>
      <w:r>
        <w:rPr>
          <w:rFonts w:ascii="Times New Roman" w:cs="Times New Roman" w:eastAsia="Times New Roman" w:hAnsi="Times New Roman"/>
          <w:i/>
          <w:color w:val="000000"/>
        </w:rPr>
        <w:t>P</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7l84B3XHQkXNAx1ODbqMbQ==" id="_x0000_i1673" o:ole="" o:oleicon="f" style="width:36pt;height:20.25pt" type="#_x0000_t75">
            <v:imagedata o:title="eqId9455298bc28e597cb6de7b1784edd7cb" r:id="rId1079"/>
          </v:shape>
          <o:OLEObject DrawAspect="Content" ObjectID="_658" ProgID="Equation.DSMT4" ShapeID="_x0000_i1673" Type="Embed" r:id="rId1080"/>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7l84B3XHQkXNAx1ODbqMbQ==" id="_x0000_i1674" o:ole="" o:oleicon="f" style="width:42pt;height:20.25pt" type="#_x0000_t75">
            <v:imagedata o:title="eqId532e1526bf101fdec464212b6023ad34" r:id="rId1081"/>
          </v:shape>
          <o:OLEObject DrawAspect="Content" ObjectID="_659" ProgID="Equation.DSMT4" ShapeID="_x0000_i1674" Type="Embed" r:id="rId1082"/>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将点</w:t>
      </w:r>
      <w:r>
        <w:rPr>
          <w:rFonts w:ascii="Times New Roman" w:cs="Times New Roman" w:eastAsia="Times New Roman" w:hAnsi="Times New Roman"/>
          <w:i/>
          <w:color w:val="000000"/>
        </w:rPr>
        <w:t>A</w:t>
      </w:r>
      <w:r>
        <w:rPr>
          <w:rFonts w:ascii="宋体" w:cs="宋体" w:eastAsia="宋体" w:hAnsi="宋体"/>
          <w:color w:val="000000"/>
        </w:rPr>
        <w:t>和</w:t>
      </w:r>
      <w:r>
        <w:rPr>
          <w:rFonts w:ascii="Times New Roman" w:cs="Times New Roman" w:eastAsia="Times New Roman" w:hAnsi="Times New Roman"/>
          <w:i/>
          <w:color w:val="000000"/>
        </w:rPr>
        <w:t>B</w:t>
      </w:r>
      <w:r>
        <w:rPr>
          <w:rFonts w:ascii="宋体" w:cs="宋体" w:eastAsia="宋体" w:hAnsi="宋体"/>
          <w:color w:val="000000"/>
        </w:rPr>
        <w:t>代入解析式即可求得；</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利用待定系数法求得直线</w:t>
      </w:r>
      <w:r>
        <w:rPr>
          <w:rFonts w:ascii="Times New Roman" w:cs="Times New Roman" w:eastAsia="Times New Roman" w:hAnsi="Times New Roman"/>
          <w:i/>
          <w:color w:val="000000"/>
        </w:rPr>
        <w:t>BC</w:t>
      </w:r>
      <w:r>
        <w:rPr>
          <w:rFonts w:ascii="宋体" w:cs="宋体" w:eastAsia="宋体" w:hAnsi="宋体"/>
          <w:color w:val="000000"/>
        </w:rPr>
        <w:t>的表达式为</w:t>
      </w:r>
      <w:r>
        <w:object>
          <v:shape alt="学科网(www.zxxk.com)--教育资源门户，提供试卷、教案、课件、论文、素材以及各类教学资源下载，还有大量而丰富的教学相关资讯！ 7l84B3XHQkXNAx1ODbqMbQ==" id="_x0000_i1675" o:ole="" o:oleicon="f" style="width:51.6pt;height:15.6pt" type="#_x0000_t75">
            <v:imagedata o:title="eqId812eed46a589bde8b7c78a81a8cf9b9a" r:id="rId1083"/>
          </v:shape>
          <o:OLEObject DrawAspect="Content" ObjectID="_660" ProgID="Equation.DSMT4" ShapeID="_x0000_i1675" Type="Embed" r:id="rId1084"/>
        </w:object>
      </w:r>
      <w:r>
        <w:rPr>
          <w:rFonts w:ascii="宋体" w:cs="宋体" w:eastAsia="宋体" w:hAnsi="宋体"/>
          <w:color w:val="000000"/>
        </w:rPr>
        <w:t>．，设</w:t>
      </w:r>
      <w:r>
        <w:object>
          <v:shape alt="学科网(www.zxxk.com)--教育资源门户，提供试卷、教案、课件、论文、素材以及各类教学资源下载，还有大量而丰富的教学相关资讯！ 7l84B3XHQkXNAx1ODbqMbQ==" id="_x0000_i1676" o:ole="" o:oleicon="f" style="width:107.25pt;height:33.75pt" type="#_x0000_t75">
            <v:imagedata o:title="eqId692de52c34db9d251ce138e20467c67e" r:id="rId1085"/>
          </v:shape>
          <o:OLEObject DrawAspect="Content" ObjectID="_661" ProgID="Equation.DSMT4" ShapeID="_x0000_i1676" Type="Embed" r:id="rId1086"/>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7l84B3XHQkXNAx1ODbqMbQ==" id="_x0000_i1677" o:ole="" o:oleicon="f" style="width:63.75pt;height:20.25pt" type="#_x0000_t75">
            <v:imagedata o:title="eqIdbac341a8493e609ee202dc1facae0280" r:id="rId1087"/>
          </v:shape>
          <o:OLEObject DrawAspect="Content" ObjectID="_662" ProgID="Equation.DSMT4" ShapeID="_x0000_i1677" Type="Embed" r:id="rId1088"/>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7l84B3XHQkXNAx1ODbqMbQ==" id="_x0000_i1678" o:ole="" o:oleicon="f" style="width:105pt;height:30.75pt" type="#_x0000_t75">
            <v:imagedata o:title="eqId2c137ab60094428b4053b8c5e8f48973" r:id="rId1089"/>
          </v:shape>
          <o:OLEObject DrawAspect="Content" ObjectID="_663" ProgID="Equation.DSMT4" ShapeID="_x0000_i1678" Type="Embed" r:id="rId1090"/>
        </w:object>
      </w:r>
      <w:r>
        <w:rPr>
          <w:rFonts w:ascii="宋体" w:cs="宋体" w:eastAsia="宋体" w:hAnsi="宋体"/>
          <w:color w:val="000000"/>
        </w:rPr>
        <w:t>，结合二次函数的性质即可求得最大值；</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由（</w:t>
      </w:r>
      <w:r>
        <w:rPr>
          <w:rFonts w:ascii="Times New Roman" w:cs="Times New Roman" w:eastAsia="Times New Roman" w:hAnsi="Times New Roman"/>
          <w:color w:val="000000"/>
        </w:rPr>
        <w:t>1</w:t>
      </w:r>
      <w:r>
        <w:rPr>
          <w:rFonts w:ascii="宋体" w:cs="宋体" w:eastAsia="宋体" w:hAnsi="宋体"/>
          <w:color w:val="000000"/>
        </w:rPr>
        <w:t>）知，抛物线解析式为</w:t>
      </w:r>
      <w:r>
        <w:object>
          <v:shape alt="学科网(www.zxxk.com)--教育资源门户，提供试卷、教案、课件、论文、素材以及各类教学资源下载，还有大量而丰富的教学相关资讯！ 7l84B3XHQkXNAx1ODbqMbQ==" id="_x0000_i1679" o:ole="" o:oleicon="f" style="width:80.15pt;height:27.85pt" type="#_x0000_t75">
            <v:imagedata o:title="eqId2b3882b16f9ad3999cf54dcb7708b9a0" r:id="rId1091"/>
          </v:shape>
          <o:OLEObject DrawAspect="Content" ObjectID="_664" ProgID="Equation.DSMT4" ShapeID="_x0000_i1679" Type="Embed" r:id="rId1092"/>
        </w:object>
      </w:r>
      <w:r>
        <w:rPr>
          <w:rFonts w:ascii="宋体" w:cs="宋体" w:eastAsia="宋体" w:hAnsi="宋体"/>
          <w:color w:val="000000"/>
        </w:rPr>
        <w:t>，即可求得点</w:t>
      </w:r>
      <w:r>
        <w:rPr>
          <w:rFonts w:ascii="Times New Roman" w:cs="Times New Roman" w:eastAsia="Times New Roman" w:hAnsi="Times New Roman"/>
          <w:i/>
          <w:color w:val="000000"/>
        </w:rPr>
        <w:t>C</w:t>
      </w:r>
      <w:r>
        <w:rPr>
          <w:rFonts w:ascii="宋体" w:cs="宋体" w:eastAsia="宋体" w:hAnsi="宋体"/>
          <w:color w:val="000000"/>
        </w:rPr>
        <w:t>，进一步求得</w:t>
      </w:r>
      <w:r>
        <w:object>
          <v:shape alt="学科网(www.zxxk.com)--教育资源门户，提供试卷、教案、课件、论文、素材以及各类教学资源下载，还有大量而丰富的教学相关资讯！ 7l84B3XHQkXNAx1ODbqMbQ==" id="_x0000_i1680" o:ole="" o:oleicon="f" style="width:89.25pt;height:30.75pt" type="#_x0000_t75">
            <v:imagedata o:title="eqId41b318b0cf5241e1544a8b8e7fa4c221" r:id="rId1093"/>
          </v:shape>
          <o:OLEObject DrawAspect="Content" ObjectID="_665" ProgID="Equation.DSMT4" ShapeID="_x0000_i1680" Type="Embed" r:id="rId1094"/>
        </w:object>
      </w:r>
      <w:r>
        <w:rPr>
          <w:rFonts w:ascii="宋体" w:cs="宋体" w:eastAsia="宋体" w:hAnsi="宋体"/>
          <w:color w:val="000000"/>
        </w:rPr>
        <w:t>，分点</w:t>
      </w:r>
      <w:r>
        <w:rPr>
          <w:rFonts w:ascii="Times New Roman" w:cs="Times New Roman" w:eastAsia="Times New Roman" w:hAnsi="Times New Roman"/>
          <w:i/>
          <w:color w:val="000000"/>
        </w:rPr>
        <w:t>P</w:t>
      </w:r>
      <w:r>
        <w:rPr>
          <w:rFonts w:ascii="宋体" w:cs="宋体" w:eastAsia="宋体" w:hAnsi="宋体"/>
          <w:color w:val="000000"/>
        </w:rPr>
        <w:t>在</w:t>
      </w:r>
      <w:r>
        <w:rPr>
          <w:rFonts w:ascii="Times New Roman" w:cs="Times New Roman" w:eastAsia="Times New Roman" w:hAnsi="Times New Roman"/>
          <w:i/>
          <w:color w:val="000000"/>
        </w:rPr>
        <w:t>x</w:t>
      </w:r>
      <w:r>
        <w:rPr>
          <w:rFonts w:ascii="宋体" w:cs="宋体" w:eastAsia="宋体" w:hAnsi="宋体"/>
          <w:color w:val="000000"/>
        </w:rPr>
        <w:t>轴上方和下方，分别列出等式，解一元二次方程即可．</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由题意得，</w:t>
      </w:r>
      <w:r>
        <w:object>
          <v:shape alt="学科网(www.zxxk.com)--教育资源门户，提供试卷、教案、课件、论文、素材以及各类教学资源下载，还有大量而丰富的教学相关资讯！ 7l84B3XHQkXNAx1ODbqMbQ==" id="_x0000_i1681" o:ole="" o:oleicon="f" style="width:87.75pt;height:51.75pt" type="#_x0000_t75">
            <v:imagedata o:title="eqId6c7863f8671b458c56e764d1ccbbb9ed" r:id="rId1095"/>
          </v:shape>
          <o:OLEObject DrawAspect="Content" ObjectID="_666" ProgID="Equation.DSMT4" ShapeID="_x0000_i1681" Type="Embed" r:id="rId109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7l84B3XHQkXNAx1ODbqMbQ==" id="_x0000_i1682" o:ole="" o:oleicon="f" style="width:35.25pt;height:51.75pt" type="#_x0000_t75">
            <v:imagedata o:title="eqId03bb67d5a85ddca630a82dce265f83f1" r:id="rId1097"/>
          </v:shape>
          <o:OLEObject DrawAspect="Content" ObjectID="_667" ProgID="Equation.DSMT4" ShapeID="_x0000_i1682" Type="Embed" r:id="rId1098"/>
        </w:object>
      </w:r>
      <w:r>
        <w:rPr>
          <w:rFonts w:ascii="宋体" w:cs="宋体" w:eastAsia="宋体" w:hAnsi="宋体"/>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7l84B3XHQkXNAx1ODbqMbQ==" id="_x0000_i1683" o:ole="" o:oleicon="f" style="width:29pt;height:30.95pt" type="#_x0000_t75">
            <v:imagedata o:title="eqId03eb8e6fa55f350635315da9ae4550de" r:id="rId1073"/>
          </v:shape>
          <o:OLEObject DrawAspect="Content" ObjectID="_668" ProgID="Equation.DSMT4" ShapeID="_x0000_i1683" Type="Embed" r:id="rId1099"/>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684" o:ole="" o:oleicon="f" style="width:27.05pt;height:13.85pt" type="#_x0000_t75">
            <v:imagedata o:title="eqId60b97bb18e5ca34d22b5e827316a122a" r:id="rId1075"/>
          </v:shape>
          <o:OLEObject DrawAspect="Content" ObjectID="_669" ProgID="Equation.DSMT4" ShapeID="_x0000_i1684" Type="Embed" r:id="rId1100"/>
        </w:objec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解：设直线</w:t>
      </w:r>
      <w:r>
        <w:object>
          <v:shape alt="学科网(www.zxxk.com)--教育资源门户，提供试卷、教案、课件、论文、素材以及各类教学资源下载，还有大量而丰富的教学相关资讯！ 7l84B3XHQkXNAx1ODbqMbQ==" id="_x0000_i1685" o:ole="" o:oleicon="f" style="width:20.25pt;height:14.25pt" type="#_x0000_t75">
            <v:imagedata o:title="eqId764509115979e9958101808383672ec0" r:id="rId1059"/>
          </v:shape>
          <o:OLEObject DrawAspect="Content" ObjectID="_670" ProgID="Equation.DSMT4" ShapeID="_x0000_i1685" Type="Embed" r:id="rId1101"/>
        </w:object>
      </w:r>
      <w:r>
        <w:rPr>
          <w:rFonts w:ascii="宋体" w:cs="宋体" w:eastAsia="宋体" w:hAnsi="宋体"/>
          <w:color w:val="000000"/>
        </w:rPr>
        <w:t>的表达式为</w:t>
      </w:r>
      <w:r>
        <w:object>
          <v:shape alt="学科网(www.zxxk.com)--教育资源门户，提供试卷、教案、课件、论文、素材以及各类教学资源下载，还有大量而丰富的教学相关资讯！ 7l84B3XHQkXNAx1ODbqMbQ==" id="_x0000_i1686" o:ole="" o:oleicon="f" style="width:52pt;height:16pt" type="#_x0000_t75">
            <v:imagedata o:title="eqId95f8ef5ab6007dcbc90d01031eb42e2b" r:id="rId1102"/>
          </v:shape>
          <o:OLEObject DrawAspect="Content" ObjectID="_671" ProgID="Equation.DSMT4" ShapeID="_x0000_i1686" Type="Embed" r:id="rId110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将</w:t>
      </w:r>
      <m:oMathPara>
        <m:oMathParaPr>
          <m:jc m:val="left"/>
        </m:oMathParaPr>
        <m:oMath>
          <m:r>
            <w:rPr>
              <w:rFonts w:ascii="Cambria Math" w:cs="Cambria Math" w:eastAsia="宋体" w:hAnsi="Cambria Math"/>
            </w:rPr>
            <m:t>B</m:t>
          </m:r>
          <m:d>
            <m:dPr>
              <m:sepChr m:val=","/>
            </m:dPr>
            <m:e>
              <m:r>
                <w:rPr>
                  <w:rFonts w:ascii="Cambria Math" w:cs="Cambria Math" w:eastAsia="宋体" w:hAnsi="Cambria Math"/>
                </w:rPr>
                <m:t>4,0</m:t>
              </m:r>
            </m:e>
          </m:d>
        </m:oMath>
      </m:oMathPara>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687" o:ole="" o:oleicon="f" style="width:39pt;height:20.25pt" type="#_x0000_t75">
            <v:imagedata o:title="eqIdf7641baffd700f0c577d001e9d7a6c20" r:id="rId1104"/>
          </v:shape>
          <o:OLEObject DrawAspect="Content" ObjectID="_673" ProgID="Equation.DSMT4" ShapeID="_x0000_i1687" Type="Embed" r:id="rId1105"/>
        </w:object>
      </w:r>
      <w:r>
        <w:rPr>
          <w:rFonts w:ascii="宋体" w:cs="宋体" w:eastAsia="宋体" w:hAnsi="宋体"/>
          <w:color w:val="000000"/>
        </w:rPr>
        <w:t>分别代入，</w:t>
      </w:r>
    </w:p>
    <w:p>
      <w:pPr>
        <w:spacing w:line="360" w:lineRule="auto"/>
        <w:jc w:val="left"/>
        <w:textAlignment w:val="center"/>
        <w:rPr>
          <w:color w:val="000000"/>
        </w:rPr>
      </w:pPr>
      <w:r>
        <w:rPr>
          <w:rFonts w:ascii="宋体" w:cs="宋体" w:eastAsia="宋体" w:hAnsi="宋体"/>
          <w:color w:val="000000"/>
        </w:rPr>
        <w:t>得</w:t>
      </w:r>
      <w:r>
        <w:object>
          <v:shape alt="学科网(www.zxxk.com)--教育资源门户，提供试卷、教案、课件、论文、素材以及各类教学资源下载，还有大量而丰富的教学相关资讯！ 7l84B3XHQkXNAx1ODbqMbQ==" id="_x0000_i1688" o:ole="" o:oleicon="f" style="width:57pt;height:36pt" type="#_x0000_t75">
            <v:imagedata o:title="eqId7469dcadc2939a806800a70d4b549b12" r:id="rId1106"/>
          </v:shape>
          <o:OLEObject DrawAspect="Content" ObjectID="_674" ProgID="Equation.DSMT4" ShapeID="_x0000_i1688" Type="Embed" r:id="rId1107"/>
        </w:object>
      </w:r>
      <w:r>
        <w:rPr>
          <w:rFonts w:ascii="宋体" w:cs="宋体" w:eastAsia="宋体" w:hAnsi="宋体"/>
          <w:color w:val="000000"/>
        </w:rPr>
        <w:t>，解得</w:t>
      </w:r>
      <w:r>
        <w:object>
          <v:shape alt="学科网(www.zxxk.com)--教育资源门户，提供试卷、教案、课件、论文、素材以及各类教学资源下载，还有大量而丰富的教学相关资讯！ 7l84B3XHQkXNAx1ODbqMbQ==" id="_x0000_i1689" o:ole="" o:oleicon="f" style="width:39.75pt;height:36pt" type="#_x0000_t75">
            <v:imagedata o:title="eqId20b0ad10d1f1db3d057fefd81c3d3ce3" r:id="rId1108"/>
          </v:shape>
          <o:OLEObject DrawAspect="Content" ObjectID="_675" ProgID="Equation.DSMT4" ShapeID="_x0000_i1689" Type="Embed" r:id="rId110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直线</w:t>
      </w:r>
      <w:r>
        <w:object>
          <v:shape alt="学科网(www.zxxk.com)--教育资源门户，提供试卷、教案、课件、论文、素材以及各类教学资源下载，还有大量而丰富的教学相关资讯！ 7l84B3XHQkXNAx1ODbqMbQ==" id="_x0000_i1690" o:ole="" o:oleicon="f" style="width:20.25pt;height:14.25pt" type="#_x0000_t75">
            <v:imagedata o:title="eqId764509115979e9958101808383672ec0" r:id="rId1059"/>
          </v:shape>
          <o:OLEObject DrawAspect="Content" ObjectID="_676" ProgID="Equation.DSMT4" ShapeID="_x0000_i1690" Type="Embed" r:id="rId1110"/>
        </w:object>
      </w:r>
      <w:r>
        <w:rPr>
          <w:rFonts w:ascii="宋体" w:cs="宋体" w:eastAsia="宋体" w:hAnsi="宋体"/>
          <w:color w:val="000000"/>
        </w:rPr>
        <w:t>的表达式为</w:t>
      </w:r>
      <w:r>
        <w:object>
          <v:shape alt="学科网(www.zxxk.com)--教育资源门户，提供试卷、教案、课件、论文、素材以及各类教学资源下载，还有大量而丰富的教学相关资讯！ 7l84B3XHQkXNAx1ODbqMbQ==" id="_x0000_i1691" o:ole="" o:oleicon="f" style="width:51.6pt;height:15.6pt" type="#_x0000_t75">
            <v:imagedata o:title="eqId812eed46a589bde8b7c78a81a8cf9b9a" r:id="rId1083"/>
          </v:shape>
          <o:OLEObject DrawAspect="Content" ObjectID="_677" ProgID="Equation.DSMT4" ShapeID="_x0000_i1691" Type="Embed" r:id="rId1111"/>
        </w:object>
      </w:r>
      <w:r>
        <w:rPr>
          <w:rFonts w:ascii="宋体" w:cs="宋体" w:eastAsia="宋体" w:hAnsi="宋体"/>
          <w:color w:val="000000"/>
        </w:rPr>
        <w:t>．</w:t>
      </w:r>
      <w:r>
        <w:rPr>
          <w:rFonts w:ascii="Times New Roman" w:cs="Times New Roman" w:eastAsia="Times New Roman" w:hAnsi="Times New Roman"/>
          <w:color w:val="000000"/>
        </w:rPr>
        <w:t xml:space="preserve"> </w:t>
      </w:r>
    </w:p>
    <w:p>
      <w:pPr>
        <w:spacing w:line="360" w:lineRule="auto"/>
        <w:jc w:val="left"/>
        <w:textAlignment w:val="center"/>
        <w:rPr>
          <w:color w:val="000000"/>
        </w:rPr>
      </w:pPr>
      <w:r>
        <w:rPr>
          <w:rFonts w:ascii="宋体" w:cs="宋体" w:eastAsia="宋体" w:hAnsi="宋体"/>
          <w:color w:val="000000"/>
        </w:rPr>
        <w:t>设</w:t>
      </w:r>
      <w:r>
        <w:object>
          <v:shape alt="学科网(www.zxxk.com)--教育资源门户，提供试卷、教案、课件、论文、素材以及各类教学资源下载，还有大量而丰富的教学相关资讯！ 7l84B3XHQkXNAx1ODbqMbQ==" id="_x0000_i1692" o:ole="" o:oleicon="f" style="width:107.25pt;height:33.75pt" type="#_x0000_t75">
            <v:imagedata o:title="eqId692de52c34db9d251ce138e20467c67e" r:id="rId1085"/>
          </v:shape>
          <o:OLEObject DrawAspect="Content" ObjectID="_678" ProgID="Equation.DSMT4" ShapeID="_x0000_i1692" Type="Embed" r:id="rId1112"/>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7l84B3XHQkXNAx1ODbqMbQ==" id="_x0000_i1693" o:ole="" o:oleicon="f" style="width:63.75pt;height:20.25pt" type="#_x0000_t75">
            <v:imagedata o:title="eqIdbac341a8493e609ee202dc1facae0280" r:id="rId1087"/>
          </v:shape>
          <o:OLEObject DrawAspect="Content" ObjectID="_679" ProgID="Equation.DSMT4" ShapeID="_x0000_i1693" Type="Embed" r:id="rId1113"/>
        </w:object>
      </w:r>
      <w:r>
        <w:rPr>
          <w:rFonts w:ascii="宋体" w:cs="宋体" w:eastAsia="宋体" w:hAnsi="宋体"/>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7l84B3XHQkXNAx1ODbqMbQ==" id="_x0000_i1694" o:ole="" o:oleicon="f" style="width:237.75pt;height:30.75pt" type="#_x0000_t75">
            <v:imagedata o:title="eqId3674111970ed6058fe65066f0e69bdad" r:id="rId1114"/>
          </v:shape>
          <o:OLEObject DrawAspect="Content" ObjectID="_680" ProgID="Equation.DSMT4" ShapeID="_x0000_i1694" Type="Embed" r:id="rId1115"/>
        </w:object>
      </w:r>
      <w:r>
        <w:rPr>
          <w:rFonts w:ascii="宋体" w:cs="宋体" w:eastAsia="宋体" w:hAnsi="宋体"/>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7l84B3XHQkXNAx1ODbqMbQ==" id="_x0000_i1695" o:ole="" o:oleicon="f" style="width:36.75pt;height:30.75pt" type="#_x0000_t75">
            <v:imagedata o:title="eqIdc4f1a9223f8e35c59ff7d87e67892ebc" r:id="rId1116"/>
          </v:shape>
          <o:OLEObject DrawAspect="Content" ObjectID="_681" ProgID="Equation.DSMT4" ShapeID="_x0000_i1695" Type="Embed" r:id="rId1117"/>
        </w:object>
      </w:r>
      <w:r>
        <w:rPr>
          <w:rFonts w:ascii="宋体" w:cs="宋体" w:eastAsia="宋体" w:hAnsi="宋体"/>
          <w:color w:val="000000"/>
        </w:rPr>
        <w:t>，</w:t>
      </w:r>
    </w:p>
    <w:p>
      <w:pPr>
        <w:spacing w:line="360" w:lineRule="auto"/>
        <w:jc w:val="left"/>
        <w:textAlignment w:val="center"/>
        <w:rPr>
          <w:color w:val="000000"/>
        </w:rPr>
      </w:pPr>
      <w:r>
        <w:rPr>
          <w:color w:val="000000"/>
        </w:rPr>
        <w:t>∴</w:t>
      </w:r>
      <w:r>
        <w:rPr>
          <w:rFonts w:ascii="宋体" w:cs="宋体" w:eastAsia="宋体" w:hAnsi="宋体"/>
          <w:color w:val="000000"/>
        </w:rPr>
        <w:t>当</w:t>
      </w:r>
      <w:r>
        <w:object>
          <v:shape alt="学科网(www.zxxk.com)--教育资源门户，提供试卷、教案、课件、论文、素材以及各类教学资源下载，还有大量而丰富的教学相关资讯！ 7l84B3XHQkXNAx1ODbqMbQ==" id="_x0000_i1696" o:ole="" o:oleicon="f" style="width:27.75pt;height:14.25pt" type="#_x0000_t75">
            <v:imagedata o:title="eqId8e258ab9e600435b37465092243d99f6" r:id="rId1001"/>
          </v:shape>
          <o:OLEObject DrawAspect="Content" ObjectID="_682" ProgID="Equation.DSMT4" ShapeID="_x0000_i1696" Type="Embed" r:id="rId1118"/>
        </w:object>
      </w:r>
      <w:r>
        <w:rPr>
          <w:rFonts w:ascii="宋体" w:cs="宋体" w:eastAsia="宋体" w:hAnsi="宋体"/>
          <w:color w:val="000000"/>
        </w:rPr>
        <w:t>时，线段</w:t>
      </w:r>
      <w:r>
        <w:object>
          <v:shape alt="学科网(www.zxxk.com)--教育资源门户，提供试卷、教案、课件、论文、素材以及各类教学资源下载，还有大量而丰富的教学相关资讯！ 7l84B3XHQkXNAx1ODbqMbQ==" id="_x0000_i1697" o:ole="" o:oleicon="f" style="width:20.25pt;height:12.75pt" type="#_x0000_t75">
            <v:imagedata o:title="eqId365822bd3945e6a3e871ca979c84cc12" r:id="rId1065"/>
          </v:shape>
          <o:OLEObject DrawAspect="Content" ObjectID="_683" ProgID="Equation.DSMT4" ShapeID="_x0000_i1697" Type="Embed" r:id="rId1119"/>
        </w:object>
      </w:r>
      <w:r>
        <w:rPr>
          <w:rFonts w:ascii="宋体" w:cs="宋体" w:eastAsia="宋体" w:hAnsi="宋体"/>
          <w:color w:val="000000"/>
        </w:rPr>
        <w:t>有最大值，最大值为</w:t>
      </w:r>
      <w:r>
        <w:object>
          <v:shape alt="学科网(www.zxxk.com)--教育资源门户，提供试卷、教案、课件、论文、素材以及各类教学资源下载，还有大量而丰富的教学相关资讯！ 7l84B3XHQkXNAx1ODbqMbQ==" id="_x0000_i1698" o:ole="" o:oleicon="f" style="width:12pt;height:31pt" type="#_x0000_t75">
            <v:imagedata o:title="eqIdd599cb4a589f90b0205f24c2e1fa021e" r:id="rId1077"/>
          </v:shape>
          <o:OLEObject DrawAspect="Content" ObjectID="_684" ProgID="Equation.DSMT4" ShapeID="_x0000_i1698" Type="Embed" r:id="rId1120"/>
        </w:objec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解：由（</w:t>
      </w:r>
      <w:r>
        <w:rPr>
          <w:rFonts w:ascii="Times New Roman" w:cs="Times New Roman" w:eastAsia="Times New Roman" w:hAnsi="Times New Roman"/>
          <w:color w:val="000000"/>
        </w:rPr>
        <w:t>1</w:t>
      </w:r>
      <w:r>
        <w:rPr>
          <w:rFonts w:ascii="宋体" w:cs="宋体" w:eastAsia="宋体" w:hAnsi="宋体"/>
          <w:color w:val="000000"/>
        </w:rPr>
        <w:t>）知，抛物线解析式为</w:t>
      </w:r>
      <w:r>
        <w:object>
          <v:shape alt="学科网(www.zxxk.com)--教育资源门户，提供试卷、教案、课件、论文、素材以及各类教学资源下载，还有大量而丰富的教学相关资讯！ 7l84B3XHQkXNAx1ODbqMbQ==" id="_x0000_i1699" o:ole="" o:oleicon="f" style="width:80.15pt;height:27.85pt" type="#_x0000_t75">
            <v:imagedata o:title="eqId2b3882b16f9ad3999cf54dcb7708b9a0" r:id="rId1091"/>
          </v:shape>
          <o:OLEObject DrawAspect="Content" ObjectID="_685" ProgID="Equation.DSMT4" ShapeID="_x0000_i1699" Type="Embed" r:id="rId112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7l84B3XHQkXNAx1ODbqMbQ==" id="_x0000_i1700" o:ole="" o:oleicon="f" style="width:28pt;height:14pt" type="#_x0000_t75">
            <v:imagedata o:title="eqIdbb45f673c56a289ea78831c9237e8d20" r:id="rId635"/>
          </v:shape>
          <o:OLEObject DrawAspect="Content" ObjectID="_686" ProgID="Equation.DSMT4" ShapeID="_x0000_i1700" Type="Embed" r:id="rId1122"/>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701" o:ole="" o:oleicon="f" style="width:29.4pt;height:15.6pt" type="#_x0000_t75">
            <v:imagedata o:title="eqIdde72a5190834f5dbe895596656c038b3" r:id="rId1123"/>
          </v:shape>
          <o:OLEObject DrawAspect="Content" ObjectID="_687" ProgID="Equation.DSMT4" ShapeID="_x0000_i1701" Type="Embed" r:id="rId1124"/>
        </w:object>
      </w:r>
      <w:r>
        <w:rPr>
          <w:rFonts w:ascii="宋体" w:cs="宋体" w:eastAsia="宋体" w:hAnsi="宋体"/>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7l84B3XHQkXNAx1ODbqMbQ==" id="_x0000_i1702" o:ole="" o:oleicon="f" style="width:39pt;height:20.25pt" type="#_x0000_t75">
            <v:imagedata o:title="eqIdf7641baffd700f0c577d001e9d7a6c20" r:id="rId1104"/>
          </v:shape>
          <o:OLEObject DrawAspect="Content" ObjectID="_688" ProgID="Equation.DSMT4" ShapeID="_x0000_i1702" Type="Embed" r:id="rId1125"/>
        </w:object>
      </w:r>
      <w:r>
        <w:rPr>
          <w:rFonts w:ascii="宋体" w:cs="宋体" w:eastAsia="宋体" w:hAnsi="宋体"/>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7l84B3XHQkXNAx1ODbqMbQ==" id="_x0000_i1703" o:ole="" o:oleicon="f" style="width:45pt;height:20.25pt" type="#_x0000_t75">
            <v:imagedata o:title="eqIdd9c33700c3358cbbd8db376f9f0613b8" r:id="rId1055"/>
          </v:shape>
          <o:OLEObject DrawAspect="Content" ObjectID="_689" ProgID="Equation.DSMT4" ShapeID="_x0000_i1703" Type="Embed" r:id="rId1126"/>
        </w:object>
      </w:r>
      <w:r>
        <w:rPr>
          <w:rFonts w:ascii="宋体" w:cs="宋体" w:eastAsia="宋体" w:hAnsi="宋体"/>
          <w:color w:val="000000"/>
        </w:rPr>
        <w:t>，</w:t>
      </w:r>
      <m:oMathPara>
        <m:oMathParaPr>
          <m:jc m:val="left"/>
        </m:oMathParaPr>
        <m:oMath>
          <m:r>
            <w:rPr>
              <w:rFonts w:ascii="Cambria Math" w:cs="Cambria Math" w:eastAsia="宋体" w:hAnsi="Cambria Math"/>
            </w:rPr>
            <m:t>B</m:t>
          </m:r>
          <m:d>
            <m:dPr>
              <m:sepChr m:val=","/>
            </m:dPr>
            <m:e>
              <m:r>
                <w:rPr>
                  <w:rFonts w:ascii="Cambria Math" w:cs="Cambria Math" w:eastAsia="宋体" w:hAnsi="Cambria Math"/>
                </w:rPr>
                <m:t>4,0</m:t>
              </m:r>
            </m:e>
          </m:d>
        </m:oMath>
      </m:oMathPara>
      <w:r>
        <w:rPr>
          <w:rFonts w:ascii="宋体" w:cs="宋体" w:eastAsia="宋体" w:hAnsi="宋体"/>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7l84B3XHQkXNAx1ODbqMbQ==" id="_x0000_i1704" o:ole="" o:oleicon="f" style="width:36pt;height:14.25pt" type="#_x0000_t75">
            <v:imagedata o:title="eqIdbb2d3f02cb9007cd4a90ea30f6dd8181" r:id="rId1127"/>
          </v:shape>
          <o:OLEObject DrawAspect="Content" ObjectID="_691" ProgID="Equation.DSMT4" ShapeID="_x0000_i1704" Type="Embed" r:id="rId1128"/>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705" o:ole="" o:oleicon="f" style="width:38.2pt;height:14.4pt" type="#_x0000_t75">
            <v:imagedata o:title="eqId9466d03bc916a9169eaf39863d59fceb" r:id="rId1129"/>
          </v:shape>
          <o:OLEObject DrawAspect="Content" ObjectID="_692" ProgID="Equation.DSMT4" ShapeID="_x0000_i1705" Type="Embed" r:id="rId1130"/>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706" o:ole="" o:oleicon="f" style="width:39pt;height:14.4pt" type="#_x0000_t75">
            <v:imagedata o:title="eqIdbcd3fd00798e7ec50afafe7fa7a4f42e" r:id="rId1131"/>
          </v:shape>
          <o:OLEObject DrawAspect="Content" ObjectID="_693" ProgID="Equation.DSMT4" ShapeID="_x0000_i1706" Type="Embed" r:id="rId1132"/>
        </w:object>
      </w:r>
      <w:r>
        <w:rPr>
          <w:rFonts w:ascii="宋体" w:cs="宋体" w:eastAsia="宋体" w:hAnsi="宋体"/>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7l84B3XHQkXNAx1ODbqMbQ==" id="_x0000_i1707" o:ole="" o:oleicon="f" style="width:159.6pt;height:30.6pt" type="#_x0000_t75">
            <v:imagedata o:title="eqId3a3ceb46f2c170574092487aa8ea66b2" r:id="rId1133"/>
          </v:shape>
          <o:OLEObject DrawAspect="Content" ObjectID="_694" ProgID="Equation.DSMT4" ShapeID="_x0000_i1707" Type="Embed" r:id="rId1134"/>
        </w:object>
      </w:r>
      <w:r>
        <w:rPr>
          <w:rFonts w:ascii="Times New Roman" w:cs="Times New Roman" w:eastAsia="Times New Roman" w:hAnsi="Times New Roman"/>
          <w:color w:val="000000"/>
        </w:rPr>
        <w:t xml:space="preserve"> </w:t>
      </w:r>
    </w:p>
    <w:p>
      <w:pPr>
        <w:spacing w:line="360" w:lineRule="auto"/>
        <w:jc w:val="left"/>
        <w:textAlignment w:val="center"/>
        <w:rPr>
          <w:color w:val="000000"/>
        </w:rPr>
      </w:pPr>
      <w:r>
        <w:rPr>
          <w:color w:val="000000"/>
        </w:rPr>
        <w:t>①</w:t>
      </w:r>
      <w:r>
        <w:rPr>
          <w:rFonts w:ascii="宋体" w:cs="宋体" w:eastAsia="宋体" w:hAnsi="宋体"/>
          <w:color w:val="000000"/>
        </w:rPr>
        <w:t>如图，当</w:t>
      </w:r>
      <w:r>
        <w:rPr>
          <w:rFonts w:ascii="Times New Roman" w:cs="Times New Roman" w:eastAsia="Times New Roman" w:hAnsi="Times New Roman"/>
          <w:i/>
          <w:color w:val="000000"/>
        </w:rPr>
        <w:t>P</w:t>
      </w:r>
      <w:r>
        <w:rPr>
          <w:rFonts w:ascii="宋体" w:cs="宋体" w:eastAsia="宋体" w:hAnsi="宋体"/>
          <w:color w:val="000000"/>
        </w:rPr>
        <w:t>在</w:t>
      </w:r>
      <w:r>
        <w:rPr>
          <w:rFonts w:ascii="Times New Roman" w:cs="Times New Roman" w:eastAsia="Times New Roman" w:hAnsi="Times New Roman"/>
          <w:i/>
          <w:color w:val="000000"/>
        </w:rPr>
        <w:t>x</w:t>
      </w:r>
      <w:r>
        <w:rPr>
          <w:rFonts w:ascii="宋体" w:cs="宋体" w:eastAsia="宋体" w:hAnsi="宋体"/>
          <w:color w:val="000000"/>
        </w:rPr>
        <w:t>轴上方时，</w:t>
      </w:r>
    </w:p>
    <w:p>
      <w:pPr>
        <w:spacing w:line="360" w:lineRule="auto"/>
        <w:jc w:val="left"/>
        <w:textAlignment w:val="center"/>
        <w:rPr>
          <w:color w:val="000000"/>
        </w:rPr>
      </w:pPr>
      <w:r>
        <w:rPr>
          <w:color w:val="000000"/>
        </w:rPr>
        <w:drawing>
          <wp:inline>
            <wp:extent cx="1571625" cy="1857375"/>
            <wp:docPr descr="学科网(www.zxxk.com)--教育资源门户，提供试卷、教案、课件、论文、素材以及各类教学资源下载，还有大量而丰富的教学相关资讯！ 7l84B3XHQkXNAx1ODbqMbQ==" id="10006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1135"/>
                    <a:stretch>
                      <a:fillRect/>
                    </a:stretch>
                  </pic:blipFill>
                  <pic:spPr>
                    <a:xfrm>
                      <a:off x="0" y="0"/>
                      <a:ext cx="1571625" cy="185737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设</w:t>
      </w:r>
      <w:r>
        <w:object>
          <v:shape alt="学科网(www.zxxk.com)--教育资源门户，提供试卷、教案、课件、论文、素材以及各类教学资源下载，还有大量而丰富的教学相关资讯！ 7l84B3XHQkXNAx1ODbqMbQ==" id="_x0000_i1708" o:ole="" o:oleicon="f" style="width:114pt;height:33.75pt" type="#_x0000_t75">
            <v:imagedata o:title="eqIdeba086f7b3bc63816e8e0c3b574f0096" r:id="rId1136"/>
          </v:shape>
          <o:OLEObject DrawAspect="Content" ObjectID="_695" ProgID="Equation.DSMT4" ShapeID="_x0000_i1708" Type="Embed" r:id="rId1137"/>
        </w:object>
      </w:r>
      <w:r>
        <w:rPr>
          <w:rFonts w:ascii="宋体" w:cs="宋体" w:eastAsia="宋体" w:hAnsi="宋体"/>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7l84B3XHQkXNAx1ODbqMbQ==" id="_x0000_i1709" o:ole="" o:oleicon="f" style="width:210pt;height:33.75pt" type="#_x0000_t75">
            <v:imagedata o:title="eqId553f1e32288cde1fec984ca5092523a8" r:id="rId1138"/>
          </v:shape>
          <o:OLEObject DrawAspect="Content" ObjectID="_696" ProgID="Equation.DSMT4" ShapeID="_x0000_i1709" Type="Embed" r:id="rId1139"/>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7l84B3XHQkXNAx1ODbqMbQ==" id="_x0000_i1710" o:ole="" o:oleicon="f" style="width:89.3pt;height:31.15pt" type="#_x0000_t75">
            <v:imagedata o:title="eqId69b58fb0b0512dae685862a273d6d092" r:id="rId1140"/>
          </v:shape>
          <o:OLEObject DrawAspect="Content" ObjectID="_697" ProgID="Equation.DSMT4" ShapeID="_x0000_i1710" Type="Embed" r:id="rId1141"/>
        </w:object>
      </w:r>
      <w:r>
        <w:rPr>
          <w:rFonts w:ascii="宋体" w:cs="宋体" w:eastAsia="宋体" w:hAnsi="宋体"/>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7l84B3XHQkXNAx1ODbqMbQ==" id="_x0000_i1711" o:ole="" o:oleicon="f" style="width:79.1pt;height:18pt" type="#_x0000_t75">
            <v:imagedata o:title="eqIdb8341aac97aa7820d30ee61960cf9dd9" r:id="rId1071"/>
          </v:shape>
          <o:OLEObject DrawAspect="Content" ObjectID="_698" ProgID="Equation.DSMT4" ShapeID="_x0000_i1711" Type="Embed" r:id="rId1142"/>
        </w:object>
      </w:r>
      <w:r>
        <w:rPr>
          <w:rFonts w:ascii="宋体" w:cs="宋体" w:eastAsia="宋体" w:hAnsi="宋体"/>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7l84B3XHQkXNAx1ODbqMbQ==" id="_x0000_i1712" o:ole="" o:oleicon="f" style="width:102.6pt;height:30.6pt" type="#_x0000_t75">
            <v:imagedata o:title="eqId6437bd2df8c23d5dc2c47d370832ca2d" r:id="rId1143"/>
          </v:shape>
          <o:OLEObject DrawAspect="Content" ObjectID="_699" ProgID="Equation.DSMT4" ShapeID="_x0000_i1712" Type="Embed" r:id="rId114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整理得：</w:t>
      </w:r>
      <w:r>
        <w:object>
          <v:shape alt="学科网(www.zxxk.com)--教育资源门户，提供试卷、教案、课件、论文、素材以及各类教学资源下载，还有大量而丰富的教学相关资讯！ 7l84B3XHQkXNAx1ODbqMbQ==" id="_x0000_i1713" o:ole="" o:oleicon="f" style="width:71.25pt;height:15.75pt" type="#_x0000_t75">
            <v:imagedata o:title="eqId3956314a986373b37548baaf84ee709a" r:id="rId1145"/>
          </v:shape>
          <o:OLEObject DrawAspect="Content" ObjectID="_700" ProgID="Equation.DSMT4" ShapeID="_x0000_i1713" Type="Embed" r:id="rId1146"/>
        </w:object>
      </w:r>
      <w:r>
        <w:rPr>
          <w:rFonts w:ascii="宋体" w:cs="宋体" w:eastAsia="宋体" w:hAnsi="宋体"/>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7l84B3XHQkXNAx1ODbqMbQ==" id="_x0000_i1714" o:ole="" o:oleicon="f" style="width:141.75pt;height:21.75pt" type="#_x0000_t75">
            <v:imagedata o:title="eqId8fe10271a6d858d443d8f7c4bfd3f08f" r:id="rId1147"/>
          </v:shape>
          <o:OLEObject DrawAspect="Content" ObjectID="_701" ProgID="Equation.DSMT4" ShapeID="_x0000_i1714" Type="Embed" r:id="rId1148"/>
        </w:object>
      </w:r>
      <w:r>
        <w:rPr>
          <w:rFonts w:ascii="宋体" w:cs="宋体" w:eastAsia="宋体" w:hAnsi="宋体"/>
          <w:color w:val="000000"/>
        </w:rPr>
        <w:t>，</w:t>
      </w:r>
    </w:p>
    <w:p>
      <w:pPr>
        <w:spacing w:line="360" w:lineRule="auto"/>
        <w:jc w:val="left"/>
        <w:textAlignment w:val="center"/>
        <w:rPr>
          <w:color w:val="000000"/>
        </w:rPr>
      </w:pPr>
      <w:r>
        <w:rPr>
          <w:color w:val="000000"/>
        </w:rPr>
        <w:t>∴</w:t>
      </w:r>
      <w:r>
        <w:rPr>
          <w:rFonts w:ascii="宋体" w:cs="宋体" w:eastAsia="宋体" w:hAnsi="宋体"/>
          <w:color w:val="000000"/>
        </w:rPr>
        <w:t>此方程无实数根，</w:t>
      </w:r>
    </w:p>
    <w:p>
      <w:pPr>
        <w:spacing w:line="360" w:lineRule="auto"/>
        <w:jc w:val="left"/>
        <w:textAlignment w:val="center"/>
        <w:rPr>
          <w:color w:val="000000"/>
        </w:rPr>
      </w:pPr>
      <w:r>
        <w:rPr>
          <w:color w:val="000000"/>
        </w:rPr>
        <w:t>∴</w:t>
      </w:r>
      <w:r>
        <w:rPr>
          <w:rFonts w:ascii="宋体" w:cs="宋体" w:eastAsia="宋体" w:hAnsi="宋体"/>
          <w:color w:val="000000"/>
        </w:rPr>
        <w:t>在</w:t>
      </w:r>
      <w:r>
        <w:rPr>
          <w:rFonts w:ascii="Times New Roman" w:cs="Times New Roman" w:eastAsia="Times New Roman" w:hAnsi="Times New Roman"/>
          <w:i/>
          <w:color w:val="000000"/>
        </w:rPr>
        <w:t>x</w:t>
      </w:r>
      <w:r>
        <w:rPr>
          <w:rFonts w:ascii="宋体" w:cs="宋体" w:eastAsia="宋体" w:hAnsi="宋体"/>
          <w:color w:val="000000"/>
        </w:rPr>
        <w:t>轴上方不存在</w:t>
      </w:r>
      <w:r>
        <w:rPr>
          <w:rFonts w:ascii="Times New Roman" w:cs="Times New Roman" w:eastAsia="Times New Roman" w:hAnsi="Times New Roman"/>
          <w:i/>
          <w:color w:val="000000"/>
        </w:rPr>
        <w:t>P</w:t>
      </w:r>
      <w:r>
        <w:rPr>
          <w:rFonts w:ascii="宋体" w:cs="宋体" w:eastAsia="宋体" w:hAnsi="宋体"/>
          <w:color w:val="000000"/>
        </w:rPr>
        <w:t>点满足题意．</w:t>
      </w:r>
      <w:r>
        <w:rPr>
          <w:rFonts w:ascii="Times New Roman" w:cs="Times New Roman" w:eastAsia="Times New Roman" w:hAnsi="Times New Roman"/>
          <w:color w:val="000000"/>
        </w:rPr>
        <w:t xml:space="preserve"> </w:t>
      </w:r>
    </w:p>
    <w:p>
      <w:pPr>
        <w:spacing w:line="360" w:lineRule="auto"/>
        <w:jc w:val="left"/>
        <w:textAlignment w:val="center"/>
        <w:rPr>
          <w:color w:val="000000"/>
        </w:rPr>
      </w:pPr>
      <w:r>
        <w:rPr>
          <w:color w:val="000000"/>
        </w:rPr>
        <w:t>②</w:t>
      </w:r>
      <w:r>
        <w:rPr>
          <w:rFonts w:ascii="宋体" w:cs="宋体" w:eastAsia="宋体" w:hAnsi="宋体"/>
          <w:color w:val="000000"/>
        </w:rPr>
        <w:t>如图，当</w:t>
      </w:r>
      <w:r>
        <w:rPr>
          <w:rFonts w:ascii="Times New Roman" w:cs="Times New Roman" w:eastAsia="Times New Roman" w:hAnsi="Times New Roman"/>
          <w:i/>
          <w:color w:val="000000"/>
        </w:rPr>
        <w:t>P</w:t>
      </w:r>
      <w:r>
        <w:rPr>
          <w:rFonts w:ascii="宋体" w:cs="宋体" w:eastAsia="宋体" w:hAnsi="宋体"/>
          <w:color w:val="000000"/>
        </w:rPr>
        <w:t>在</w:t>
      </w:r>
      <w:r>
        <w:rPr>
          <w:rFonts w:ascii="Times New Roman" w:cs="Times New Roman" w:eastAsia="Times New Roman" w:hAnsi="Times New Roman"/>
          <w:i/>
          <w:color w:val="000000"/>
        </w:rPr>
        <w:t>x</w:t>
      </w:r>
      <w:r>
        <w:rPr>
          <w:rFonts w:ascii="宋体" w:cs="宋体" w:eastAsia="宋体" w:hAnsi="宋体"/>
          <w:color w:val="000000"/>
        </w:rPr>
        <w:t>轴下方时，</w:t>
      </w:r>
    </w:p>
    <w:p>
      <w:pPr>
        <w:spacing w:line="360" w:lineRule="auto"/>
        <w:jc w:val="left"/>
        <w:textAlignment w:val="center"/>
        <w:rPr>
          <w:color w:val="000000"/>
        </w:rPr>
      </w:pPr>
      <w:r>
        <w:rPr>
          <w:color w:val="000000"/>
        </w:rPr>
        <w:drawing>
          <wp:inline>
            <wp:extent cx="1457325" cy="1647825"/>
            <wp:docPr descr="学科网(www.zxxk.com)--教育资源门户，提供试卷、教案、课件、论文、素材以及各类教学资源下载，还有大量而丰富的教学相关资讯！ 7l84B3XHQkXNAx1ODbqMbQ==" id="10006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
                    <pic:cNvPicPr>
                      <a:picLocks noChangeAspect="1"/>
                    </pic:cNvPicPr>
                  </pic:nvPicPr>
                  <pic:blipFill>
                    <a:blip r:embed="rId1149"/>
                    <a:stretch>
                      <a:fillRect/>
                    </a:stretch>
                  </pic:blipFill>
                  <pic:spPr>
                    <a:xfrm>
                      <a:off x="0" y="0"/>
                      <a:ext cx="1457325" cy="1647825"/>
                    </a:xfrm>
                    <a:prstGeom prst="rect">
                      <a:avLst/>
                    </a:prstGeom>
                  </pic:spPr>
                </pic:pic>
              </a:graphicData>
            </a:graphic>
          </wp:inline>
        </w:drawing>
      </w:r>
      <w:r>
        <w:rPr>
          <w:rFonts w:ascii="Times New Roman" w:cs="Times New Roman" w:eastAsia="Times New Roman" w:hAnsi="Times New Roman"/>
          <w:color w:val="000000"/>
        </w:rPr>
        <w:t> </w:t>
      </w:r>
    </w:p>
    <w:p>
      <w:pPr>
        <w:spacing w:line="360" w:lineRule="auto"/>
        <w:jc w:val="left"/>
        <w:textAlignment w:val="center"/>
        <w:rPr>
          <w:color w:val="000000"/>
        </w:rPr>
      </w:pPr>
      <w:r>
        <w:rPr>
          <w:rFonts w:ascii="宋体" w:cs="宋体" w:eastAsia="宋体" w:hAnsi="宋体"/>
          <w:color w:val="000000"/>
        </w:rPr>
        <w:t>由</w:t>
      </w:r>
      <w:r>
        <w:rPr>
          <w:color w:val="000000"/>
        </w:rPr>
        <w:t>①</w:t>
      </w:r>
      <w:r>
        <w:rPr>
          <w:rFonts w:ascii="宋体" w:cs="宋体" w:eastAsia="宋体" w:hAnsi="宋体"/>
          <w:color w:val="000000"/>
        </w:rPr>
        <w:t>得：</w:t>
      </w:r>
      <w:r>
        <w:rPr>
          <w:color w:val="000000"/>
        </w:rPr>
        <w:t>∴</w:t>
      </w:r>
      <w:r>
        <w:object>
          <v:shape alt="学科网(www.zxxk.com)--教育资源门户，提供试卷、教案、课件、论文、素材以及各类教学资源下载，还有大量而丰富的教学相关资讯！ 7l84B3XHQkXNAx1ODbqMbQ==" id="_x0000_i1715" o:ole="" o:oleicon="f" style="width:216.75pt;height:33.75pt" type="#_x0000_t75">
            <v:imagedata o:title="eqIdb9b459a41c19c0504c4221031923c4e4" r:id="rId1150"/>
          </v:shape>
          <o:OLEObject DrawAspect="Content" ObjectID="_702" ProgID="Equation.DSMT4" ShapeID="_x0000_i1715" Type="Embed" r:id="rId1151"/>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7l84B3XHQkXNAx1ODbqMbQ==" id="_x0000_i1716" o:ole="" o:oleicon="f" style="width:81pt;height:31.15pt" type="#_x0000_t75">
            <v:imagedata o:title="eqId76b46f4da03e1d46a7a0be5426deb1dd" r:id="rId1152"/>
          </v:shape>
          <o:OLEObject DrawAspect="Content" ObjectID="_703" ProgID="Equation.DSMT4" ShapeID="_x0000_i1716" Type="Embed" r:id="rId1153"/>
        </w:object>
      </w:r>
      <w:r>
        <w:rPr>
          <w:rFonts w:ascii="宋体" w:cs="宋体" w:eastAsia="宋体" w:hAnsi="宋体"/>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7l84B3XHQkXNAx1ODbqMbQ==" id="_x0000_i1717" o:ole="" o:oleicon="f" style="width:79.1pt;height:18pt" type="#_x0000_t75">
            <v:imagedata o:title="eqIdb8341aac97aa7820d30ee61960cf9dd9" r:id="rId1071"/>
          </v:shape>
          <o:OLEObject DrawAspect="Content" ObjectID="_704" ProgID="Equation.DSMT4" ShapeID="_x0000_i1717" Type="Embed" r:id="rId1154"/>
        </w:object>
      </w:r>
      <w:r>
        <w:rPr>
          <w:rFonts w:ascii="宋体" w:cs="宋体" w:eastAsia="宋体" w:hAnsi="宋体"/>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7l84B3XHQkXNAx1ODbqMbQ==" id="_x0000_i1718" o:ole="" o:oleicon="f" style="width:93.75pt;height:30.75pt" type="#_x0000_t75">
            <v:imagedata o:title="eqId85902328f7fb3781b4d8a87ac3975d03" r:id="rId1155"/>
          </v:shape>
          <o:OLEObject DrawAspect="Content" ObjectID="_705" ProgID="Equation.DSMT4" ShapeID="_x0000_i1718" Type="Embed" r:id="rId115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整理得：</w:t>
      </w:r>
      <w:r>
        <w:object>
          <v:shape alt="学科网(www.zxxk.com)--教育资源门户，提供试卷、教案、课件、论文、素材以及各类教学资源下载，还有大量而丰富的教学相关资讯！ 7l84B3XHQkXNAx1ODbqMbQ==" id="_x0000_i1719" o:ole="" o:oleicon="f" style="width:77.25pt;height:15.75pt" type="#_x0000_t75">
            <v:imagedata o:title="eqId1c64e3be2f3515ef9698575a1bd75dfb" r:id="rId1157"/>
          </v:shape>
          <o:OLEObject DrawAspect="Content" ObjectID="_706" ProgID="Equation.DSMT4" ShapeID="_x0000_i1719" Type="Embed" r:id="rId115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7l84B3XHQkXNAx1ODbqMbQ==" id="_x0000_i1720" o:ole="" o:oleicon="f" style="width:33.2pt;height:18.15pt" type="#_x0000_t75">
            <v:imagedata o:title="eqIdc36275fb08df0e4b65f285a1b54cba22" r:id="rId1159"/>
          </v:shape>
          <o:OLEObject DrawAspect="Content" ObjectID="_707" ProgID="Equation.DSMT4" ShapeID="_x0000_i1720" Type="Embed" r:id="rId1160"/>
        </w:object>
      </w:r>
      <w:r>
        <w:rPr>
          <w:rFonts w:ascii="宋体" w:cs="宋体" w:eastAsia="宋体" w:hAnsi="宋体"/>
          <w:color w:val="000000"/>
        </w:rPr>
        <w:t>，</w:t>
      </w:r>
      <w:r>
        <w:object>
          <v:shape alt="学科网(www.zxxk.com)--教育资源门户，提供试卷、教案、课件、论文、素材以及各类教学资源下载，还有大量而丰富的教学相关资讯！ 7l84B3XHQkXNAx1ODbqMbQ==" id="_x0000_i1721" o:ole="" o:oleicon="f" style="width:40.5pt;height:18pt" type="#_x0000_t75">
            <v:imagedata o:title="eqId296df76892376eb0a951294756dfe6cb" r:id="rId1161"/>
          </v:shape>
          <o:OLEObject DrawAspect="Content" ObjectID="_708" ProgID="Equation.DSMT4" ShapeID="_x0000_i1721" Type="Embed" r:id="rId116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7l84B3XHQkXNAx1ODbqMbQ==" id="_x0000_i1722" o:ole="" o:oleicon="f" style="width:30pt;height:14.25pt" type="#_x0000_t75">
            <v:imagedata o:title="eqIde3967d620e2fef3ecc724c66e29f68a8" r:id="rId1163"/>
          </v:shape>
          <o:OLEObject DrawAspect="Content" ObjectID="_709" ProgID="Equation.DSMT4" ShapeID="_x0000_i1722" Type="Embed" r:id="rId1164"/>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723" o:ole="" o:oleicon="f" style="width:132.75pt;height:30.75pt" type="#_x0000_t75">
            <v:imagedata o:title="eqIda9c6f742f9b728391bf7a83997c8eee1" r:id="rId1165"/>
          </v:shape>
          <o:OLEObject DrawAspect="Content" ObjectID="_710" ProgID="Equation.DSMT4" ShapeID="_x0000_i1723" Type="Embed" r:id="rId116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7l84B3XHQkXNAx1ODbqMbQ==" id="_x0000_i1724" o:ole="" o:oleicon="f" style="width:36.75pt;height:14.25pt" type="#_x0000_t75">
            <v:imagedata o:title="eqId25a1b197f5c9a0283567c83a4225a447" r:id="rId1167"/>
          </v:shape>
          <o:OLEObject DrawAspect="Content" ObjectID="_711" ProgID="Equation.DSMT4" ShapeID="_x0000_i1724" Type="Embed" r:id="rId1168"/>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7l84B3XHQkXNAx1ODbqMbQ==" id="_x0000_i1725" o:ole="" o:oleicon="f" style="width:164.25pt;height:30.75pt" type="#_x0000_t75">
            <v:imagedata o:title="eqId7e382e68a3257b6894bbc4e93e543e62" r:id="rId1169"/>
          </v:shape>
          <o:OLEObject DrawAspect="Content" ObjectID="_712" ProgID="Equation.DSMT4" ShapeID="_x0000_i1725" Type="Embed" r:id="rId1170"/>
        </w:object>
      </w:r>
      <w:r>
        <w:rPr>
          <w:rFonts w:ascii="宋体" w:cs="宋体" w:eastAsia="宋体" w:hAnsi="宋体"/>
          <w:color w:val="000000"/>
        </w:rPr>
        <w:t>；</w:t>
      </w:r>
    </w:p>
    <w:p>
      <w:pPr>
        <w:spacing w:line="360" w:lineRule="auto"/>
        <w:jc w:val="both"/>
        <w:textAlignment w:val="center"/>
        <w:rPr>
          <w:color w:val="000000"/>
        </w:rPr>
      </w:pPr>
      <w:r>
        <w:rPr>
          <w:color w:val="000000"/>
        </w:rPr>
        <w:t>∴</w:t>
      </w:r>
      <w:r>
        <w:rPr>
          <w:rFonts w:ascii="Times New Roman" w:cs="Times New Roman" w:eastAsia="Times New Roman" w:hAnsi="Times New Roman"/>
          <w:i/>
          <w:color w:val="000000"/>
        </w:rPr>
        <w:t>P</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7l84B3XHQkXNAx1ODbqMbQ==" id="_x0000_i1726" o:ole="" o:oleicon="f" style="width:36pt;height:20.25pt" type="#_x0000_t75">
            <v:imagedata o:title="eqId4fd781d3d6bb05e042b51dd70e9e1286" r:id="rId1171"/>
          </v:shape>
          <o:OLEObject DrawAspect="Content" ObjectID="_713" ProgID="Equation.DSMT4" ShapeID="_x0000_i1726" Type="Embed" r:id="rId1172"/>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7l84B3XHQkXNAx1ODbqMbQ==" id="_x0000_i1727" o:ole="" o:oleicon="f" style="width:42pt;height:20.25pt" type="#_x0000_t75">
            <v:imagedata o:title="eqIdfc7be58a2135bb675af406c3c9bc6485" r:id="rId1173"/>
          </v:shape>
          <o:OLEObject DrawAspect="Content" ObjectID="_714" ProgID="Equation.DSMT4" ShapeID="_x0000_i1727" Type="Embed" r:id="rId1174"/>
        </w:objec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本题主要考查二次函数的性质，涉及待定系数法求解析式、二次函数最值、求一次函数的解析式和解一元二次方程等知识点，解题的关键是熟悉二次函数的性质．</w:t>
      </w:r>
    </w:p>
    <w:sectPr w:rsidSect="00C321EB">
      <w:headerReference r:id="rId1175" w:type="default"/>
      <w:footerReference r:id="rId1176" w:type="default"/>
      <w:pgSz w:h="16838" w:w="11906"/>
      <w:pgMar w:bottom="1440" w:footer="992" w:gutter="0" w:header="851" w:left="1080" w:right="1080" w:top="91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51.bin" /><Relationship Id="rId1000" Type="http://schemas.openxmlformats.org/officeDocument/2006/relationships/oleObject" Target="embeddings/oleObject602.bin" /><Relationship Id="rId1001" Type="http://schemas.openxmlformats.org/officeDocument/2006/relationships/image" Target="media/image395.wmf" /><Relationship Id="rId1002" Type="http://schemas.openxmlformats.org/officeDocument/2006/relationships/oleObject" Target="embeddings/oleObject603.bin" /><Relationship Id="rId1003" Type="http://schemas.openxmlformats.org/officeDocument/2006/relationships/image" Target="media/image396.wmf" /><Relationship Id="rId1004" Type="http://schemas.openxmlformats.org/officeDocument/2006/relationships/oleObject" Target="embeddings/oleObject604.bin" /><Relationship Id="rId1005" Type="http://schemas.openxmlformats.org/officeDocument/2006/relationships/image" Target="media/image397.wmf" /><Relationship Id="rId1006" Type="http://schemas.openxmlformats.org/officeDocument/2006/relationships/oleObject" Target="embeddings/oleObject605.bin" /><Relationship Id="rId1007" Type="http://schemas.openxmlformats.org/officeDocument/2006/relationships/image" Target="media/image398.wmf" /><Relationship Id="rId1008" Type="http://schemas.openxmlformats.org/officeDocument/2006/relationships/oleObject" Target="embeddings/oleObject606.bin" /><Relationship Id="rId1009" Type="http://schemas.openxmlformats.org/officeDocument/2006/relationships/image" Target="media/image399.wmf" /><Relationship Id="rId101" Type="http://schemas.openxmlformats.org/officeDocument/2006/relationships/image" Target="media/image46.wmf" /><Relationship Id="rId1010" Type="http://schemas.openxmlformats.org/officeDocument/2006/relationships/oleObject" Target="embeddings/oleObject607.bin" /><Relationship Id="rId1011" Type="http://schemas.openxmlformats.org/officeDocument/2006/relationships/image" Target="media/image400.wmf" /><Relationship Id="rId1012" Type="http://schemas.openxmlformats.org/officeDocument/2006/relationships/oleObject" Target="embeddings/oleObject608.bin" /><Relationship Id="rId1013" Type="http://schemas.openxmlformats.org/officeDocument/2006/relationships/image" Target="media/image401.wmf" /><Relationship Id="rId1014" Type="http://schemas.openxmlformats.org/officeDocument/2006/relationships/oleObject" Target="embeddings/oleObject609.bin" /><Relationship Id="rId1015" Type="http://schemas.openxmlformats.org/officeDocument/2006/relationships/image" Target="media/image402.wmf" /><Relationship Id="rId1016" Type="http://schemas.openxmlformats.org/officeDocument/2006/relationships/oleObject" Target="embeddings/oleObject610.bin" /><Relationship Id="rId1017" Type="http://schemas.openxmlformats.org/officeDocument/2006/relationships/image" Target="media/image403.wmf" /><Relationship Id="rId1018" Type="http://schemas.openxmlformats.org/officeDocument/2006/relationships/oleObject" Target="embeddings/oleObject611.bin" /><Relationship Id="rId1019" Type="http://schemas.openxmlformats.org/officeDocument/2006/relationships/image" Target="media/image404.wmf" /><Relationship Id="rId102" Type="http://schemas.openxmlformats.org/officeDocument/2006/relationships/oleObject" Target="embeddings/oleObject52.bin" /><Relationship Id="rId1020" Type="http://schemas.openxmlformats.org/officeDocument/2006/relationships/oleObject" Target="embeddings/oleObject612.bin" /><Relationship Id="rId1021" Type="http://schemas.openxmlformats.org/officeDocument/2006/relationships/oleObject" Target="embeddings/oleObject613.bin" /><Relationship Id="rId1022" Type="http://schemas.openxmlformats.org/officeDocument/2006/relationships/image" Target="media/image405.png" /><Relationship Id="rId1023" Type="http://schemas.openxmlformats.org/officeDocument/2006/relationships/image" Target="media/image406.wmf" /><Relationship Id="rId1024" Type="http://schemas.openxmlformats.org/officeDocument/2006/relationships/oleObject" Target="embeddings/oleObject614.bin" /><Relationship Id="rId1025" Type="http://schemas.openxmlformats.org/officeDocument/2006/relationships/oleObject" Target="embeddings/oleObject615.bin" /><Relationship Id="rId1026" Type="http://schemas.openxmlformats.org/officeDocument/2006/relationships/image" Target="media/image407.wmf" /><Relationship Id="rId1027" Type="http://schemas.openxmlformats.org/officeDocument/2006/relationships/oleObject" Target="embeddings/oleObject616.bin" /><Relationship Id="rId1028" Type="http://schemas.openxmlformats.org/officeDocument/2006/relationships/image" Target="media/image408.wmf" /><Relationship Id="rId1029" Type="http://schemas.openxmlformats.org/officeDocument/2006/relationships/oleObject" Target="embeddings/oleObject617.bin" /><Relationship Id="rId103" Type="http://schemas.openxmlformats.org/officeDocument/2006/relationships/image" Target="media/image47.wmf" /><Relationship Id="rId1030" Type="http://schemas.openxmlformats.org/officeDocument/2006/relationships/image" Target="media/image409.wmf" /><Relationship Id="rId1031" Type="http://schemas.openxmlformats.org/officeDocument/2006/relationships/oleObject" Target="embeddings/oleObject618.bin" /><Relationship Id="rId1032" Type="http://schemas.openxmlformats.org/officeDocument/2006/relationships/image" Target="media/image410.wmf" /><Relationship Id="rId1033" Type="http://schemas.openxmlformats.org/officeDocument/2006/relationships/oleObject" Target="embeddings/oleObject619.bin" /><Relationship Id="rId1034" Type="http://schemas.openxmlformats.org/officeDocument/2006/relationships/oleObject" Target="embeddings/oleObject620.bin" /><Relationship Id="rId1035" Type="http://schemas.openxmlformats.org/officeDocument/2006/relationships/oleObject" Target="embeddings/oleObject621.bin" /><Relationship Id="rId1036" Type="http://schemas.openxmlformats.org/officeDocument/2006/relationships/oleObject" Target="embeddings/oleObject622.bin" /><Relationship Id="rId1037" Type="http://schemas.openxmlformats.org/officeDocument/2006/relationships/image" Target="media/image411.wmf" /><Relationship Id="rId1038" Type="http://schemas.openxmlformats.org/officeDocument/2006/relationships/oleObject" Target="embeddings/oleObject623.bin" /><Relationship Id="rId1039" Type="http://schemas.openxmlformats.org/officeDocument/2006/relationships/oleObject" Target="embeddings/oleObject624.bin" /><Relationship Id="rId104" Type="http://schemas.openxmlformats.org/officeDocument/2006/relationships/oleObject" Target="embeddings/oleObject53.bin" /><Relationship Id="rId1040" Type="http://schemas.openxmlformats.org/officeDocument/2006/relationships/image" Target="media/image412.wmf" /><Relationship Id="rId1041" Type="http://schemas.openxmlformats.org/officeDocument/2006/relationships/oleObject" Target="embeddings/oleObject625.bin" /><Relationship Id="rId1042" Type="http://schemas.openxmlformats.org/officeDocument/2006/relationships/image" Target="media/image413.png" /><Relationship Id="rId1043" Type="http://schemas.openxmlformats.org/officeDocument/2006/relationships/oleObject" Target="embeddings/oleObject626.bin" /><Relationship Id="rId1044" Type="http://schemas.openxmlformats.org/officeDocument/2006/relationships/oleObject" Target="embeddings/oleObject627.bin" /><Relationship Id="rId1045" Type="http://schemas.openxmlformats.org/officeDocument/2006/relationships/oleObject" Target="embeddings/oleObject628.bin" /><Relationship Id="rId1046" Type="http://schemas.openxmlformats.org/officeDocument/2006/relationships/oleObject" Target="embeddings/oleObject629.bin" /><Relationship Id="rId1047" Type="http://schemas.openxmlformats.org/officeDocument/2006/relationships/oleObject" Target="embeddings/oleObject630.bin" /><Relationship Id="rId1048" Type="http://schemas.openxmlformats.org/officeDocument/2006/relationships/oleObject" Target="embeddings/oleObject631.bin" /><Relationship Id="rId1049" Type="http://schemas.openxmlformats.org/officeDocument/2006/relationships/oleObject" Target="embeddings/oleObject632.bin" /><Relationship Id="rId105" Type="http://schemas.openxmlformats.org/officeDocument/2006/relationships/image" Target="media/image48.wmf" /><Relationship Id="rId1050" Type="http://schemas.openxmlformats.org/officeDocument/2006/relationships/oleObject" Target="embeddings/oleObject633.bin" /><Relationship Id="rId1051" Type="http://schemas.openxmlformats.org/officeDocument/2006/relationships/oleObject" Target="embeddings/oleObject634.bin" /><Relationship Id="rId1052" Type="http://schemas.openxmlformats.org/officeDocument/2006/relationships/oleObject" Target="embeddings/oleObject635.bin" /><Relationship Id="rId1053" Type="http://schemas.openxmlformats.org/officeDocument/2006/relationships/image" Target="media/image414.wmf" /><Relationship Id="rId1054" Type="http://schemas.openxmlformats.org/officeDocument/2006/relationships/oleObject" Target="embeddings/oleObject636.bin" /><Relationship Id="rId1055" Type="http://schemas.openxmlformats.org/officeDocument/2006/relationships/image" Target="media/image415.wmf" /><Relationship Id="rId1056" Type="http://schemas.openxmlformats.org/officeDocument/2006/relationships/oleObject" Target="embeddings/oleObject637.bin" /><Relationship Id="rId1057" Type="http://schemas.openxmlformats.org/officeDocument/2006/relationships/image" Target="media/image416.wmf" /><Relationship Id="rId1058" Type="http://schemas.openxmlformats.org/officeDocument/2006/relationships/oleObject" Target="embeddings/oleObject638.bin" /><Relationship Id="rId1059" Type="http://schemas.openxmlformats.org/officeDocument/2006/relationships/image" Target="media/image417.wmf" /><Relationship Id="rId106" Type="http://schemas.openxmlformats.org/officeDocument/2006/relationships/oleObject" Target="embeddings/oleObject54.bin" /><Relationship Id="rId1060" Type="http://schemas.openxmlformats.org/officeDocument/2006/relationships/oleObject" Target="embeddings/oleObject639.bin" /><Relationship Id="rId1061" Type="http://schemas.openxmlformats.org/officeDocument/2006/relationships/image" Target="media/image418.png" /><Relationship Id="rId1062" Type="http://schemas.openxmlformats.org/officeDocument/2006/relationships/image" Target="media/image419.wmf" /><Relationship Id="rId1063" Type="http://schemas.openxmlformats.org/officeDocument/2006/relationships/oleObject" Target="embeddings/oleObject640.bin" /><Relationship Id="rId1064" Type="http://schemas.openxmlformats.org/officeDocument/2006/relationships/oleObject" Target="embeddings/oleObject641.bin" /><Relationship Id="rId1065" Type="http://schemas.openxmlformats.org/officeDocument/2006/relationships/image" Target="media/image420.wmf" /><Relationship Id="rId1066" Type="http://schemas.openxmlformats.org/officeDocument/2006/relationships/oleObject" Target="embeddings/oleObject642.bin" /><Relationship Id="rId1067" Type="http://schemas.openxmlformats.org/officeDocument/2006/relationships/image" Target="media/image421.wmf" /><Relationship Id="rId1068" Type="http://schemas.openxmlformats.org/officeDocument/2006/relationships/oleObject" Target="embeddings/oleObject643.bin" /><Relationship Id="rId1069" Type="http://schemas.openxmlformats.org/officeDocument/2006/relationships/image" Target="media/image422.wmf" /><Relationship Id="rId107" Type="http://schemas.openxmlformats.org/officeDocument/2006/relationships/oleObject" Target="embeddings/oleObject55.bin" /><Relationship Id="rId1070" Type="http://schemas.openxmlformats.org/officeDocument/2006/relationships/oleObject" Target="embeddings/oleObject644.bin" /><Relationship Id="rId1071" Type="http://schemas.openxmlformats.org/officeDocument/2006/relationships/image" Target="media/image423.wmf" /><Relationship Id="rId1072" Type="http://schemas.openxmlformats.org/officeDocument/2006/relationships/oleObject" Target="embeddings/oleObject645.bin" /><Relationship Id="rId1073" Type="http://schemas.openxmlformats.org/officeDocument/2006/relationships/image" Target="media/image424.wmf" /><Relationship Id="rId1074" Type="http://schemas.openxmlformats.org/officeDocument/2006/relationships/oleObject" Target="embeddings/oleObject646.bin" /><Relationship Id="rId1075" Type="http://schemas.openxmlformats.org/officeDocument/2006/relationships/image" Target="media/image425.wmf" /><Relationship Id="rId1076" Type="http://schemas.openxmlformats.org/officeDocument/2006/relationships/oleObject" Target="embeddings/oleObject647.bin" /><Relationship Id="rId1077" Type="http://schemas.openxmlformats.org/officeDocument/2006/relationships/image" Target="media/image426.wmf" /><Relationship Id="rId1078" Type="http://schemas.openxmlformats.org/officeDocument/2006/relationships/oleObject" Target="embeddings/oleObject648.bin" /><Relationship Id="rId1079" Type="http://schemas.openxmlformats.org/officeDocument/2006/relationships/image" Target="media/image427.wmf" /><Relationship Id="rId108" Type="http://schemas.openxmlformats.org/officeDocument/2006/relationships/oleObject" Target="embeddings/oleObject56.bin" /><Relationship Id="rId1080" Type="http://schemas.openxmlformats.org/officeDocument/2006/relationships/oleObject" Target="embeddings/oleObject649.bin" /><Relationship Id="rId1081" Type="http://schemas.openxmlformats.org/officeDocument/2006/relationships/image" Target="media/image428.wmf" /><Relationship Id="rId1082" Type="http://schemas.openxmlformats.org/officeDocument/2006/relationships/oleObject" Target="embeddings/oleObject650.bin" /><Relationship Id="rId1083" Type="http://schemas.openxmlformats.org/officeDocument/2006/relationships/image" Target="media/image429.wmf" /><Relationship Id="rId1084" Type="http://schemas.openxmlformats.org/officeDocument/2006/relationships/oleObject" Target="embeddings/oleObject651.bin" /><Relationship Id="rId1085" Type="http://schemas.openxmlformats.org/officeDocument/2006/relationships/image" Target="media/image430.wmf" /><Relationship Id="rId1086" Type="http://schemas.openxmlformats.org/officeDocument/2006/relationships/oleObject" Target="embeddings/oleObject652.bin" /><Relationship Id="rId1087" Type="http://schemas.openxmlformats.org/officeDocument/2006/relationships/image" Target="media/image431.wmf" /><Relationship Id="rId1088" Type="http://schemas.openxmlformats.org/officeDocument/2006/relationships/oleObject" Target="embeddings/oleObject653.bin" /><Relationship Id="rId1089" Type="http://schemas.openxmlformats.org/officeDocument/2006/relationships/image" Target="media/image432.wmf" /><Relationship Id="rId109" Type="http://schemas.openxmlformats.org/officeDocument/2006/relationships/oleObject" Target="embeddings/oleObject57.bin" /><Relationship Id="rId1090" Type="http://schemas.openxmlformats.org/officeDocument/2006/relationships/oleObject" Target="embeddings/oleObject654.bin" /><Relationship Id="rId1091" Type="http://schemas.openxmlformats.org/officeDocument/2006/relationships/image" Target="media/image433.wmf" /><Relationship Id="rId1092" Type="http://schemas.openxmlformats.org/officeDocument/2006/relationships/oleObject" Target="embeddings/oleObject655.bin" /><Relationship Id="rId1093" Type="http://schemas.openxmlformats.org/officeDocument/2006/relationships/image" Target="media/image434.wmf" /><Relationship Id="rId1094" Type="http://schemas.openxmlformats.org/officeDocument/2006/relationships/oleObject" Target="embeddings/oleObject656.bin" /><Relationship Id="rId1095" Type="http://schemas.openxmlformats.org/officeDocument/2006/relationships/image" Target="media/image435.wmf" /><Relationship Id="rId1096" Type="http://schemas.openxmlformats.org/officeDocument/2006/relationships/oleObject" Target="embeddings/oleObject657.bin" /><Relationship Id="rId1097" Type="http://schemas.openxmlformats.org/officeDocument/2006/relationships/image" Target="media/image436.wmf" /><Relationship Id="rId1098" Type="http://schemas.openxmlformats.org/officeDocument/2006/relationships/oleObject" Target="embeddings/oleObject658.bin" /><Relationship Id="rId1099" Type="http://schemas.openxmlformats.org/officeDocument/2006/relationships/oleObject" Target="embeddings/oleObject659.bin" /><Relationship Id="rId11" Type="http://schemas.openxmlformats.org/officeDocument/2006/relationships/oleObject" Target="embeddings/oleObject3.bin" /><Relationship Id="rId110" Type="http://schemas.openxmlformats.org/officeDocument/2006/relationships/oleObject" Target="embeddings/oleObject58.bin" /><Relationship Id="rId1100" Type="http://schemas.openxmlformats.org/officeDocument/2006/relationships/oleObject" Target="embeddings/oleObject660.bin" /><Relationship Id="rId1101" Type="http://schemas.openxmlformats.org/officeDocument/2006/relationships/oleObject" Target="embeddings/oleObject661.bin" /><Relationship Id="rId1102" Type="http://schemas.openxmlformats.org/officeDocument/2006/relationships/image" Target="media/image437.wmf" /><Relationship Id="rId1103" Type="http://schemas.openxmlformats.org/officeDocument/2006/relationships/oleObject" Target="embeddings/oleObject662.bin" /><Relationship Id="rId1104" Type="http://schemas.openxmlformats.org/officeDocument/2006/relationships/image" Target="media/image438.wmf" /><Relationship Id="rId1105" Type="http://schemas.openxmlformats.org/officeDocument/2006/relationships/oleObject" Target="embeddings/oleObject663.bin" /><Relationship Id="rId1106" Type="http://schemas.openxmlformats.org/officeDocument/2006/relationships/image" Target="media/image439.wmf" /><Relationship Id="rId1107" Type="http://schemas.openxmlformats.org/officeDocument/2006/relationships/oleObject" Target="embeddings/oleObject664.bin" /><Relationship Id="rId1108" Type="http://schemas.openxmlformats.org/officeDocument/2006/relationships/image" Target="media/image440.wmf" /><Relationship Id="rId1109" Type="http://schemas.openxmlformats.org/officeDocument/2006/relationships/oleObject" Target="embeddings/oleObject665.bin" /><Relationship Id="rId111" Type="http://schemas.openxmlformats.org/officeDocument/2006/relationships/oleObject" Target="embeddings/oleObject59.bin" /><Relationship Id="rId1110" Type="http://schemas.openxmlformats.org/officeDocument/2006/relationships/oleObject" Target="embeddings/oleObject666.bin" /><Relationship Id="rId1111" Type="http://schemas.openxmlformats.org/officeDocument/2006/relationships/oleObject" Target="embeddings/oleObject667.bin" /><Relationship Id="rId1112" Type="http://schemas.openxmlformats.org/officeDocument/2006/relationships/oleObject" Target="embeddings/oleObject668.bin" /><Relationship Id="rId1113" Type="http://schemas.openxmlformats.org/officeDocument/2006/relationships/oleObject" Target="embeddings/oleObject669.bin" /><Relationship Id="rId1114" Type="http://schemas.openxmlformats.org/officeDocument/2006/relationships/image" Target="media/image441.wmf" /><Relationship Id="rId1115" Type="http://schemas.openxmlformats.org/officeDocument/2006/relationships/oleObject" Target="embeddings/oleObject670.bin" /><Relationship Id="rId1116" Type="http://schemas.openxmlformats.org/officeDocument/2006/relationships/image" Target="media/image442.wmf" /><Relationship Id="rId1117" Type="http://schemas.openxmlformats.org/officeDocument/2006/relationships/oleObject" Target="embeddings/oleObject671.bin" /><Relationship Id="rId1118" Type="http://schemas.openxmlformats.org/officeDocument/2006/relationships/oleObject" Target="embeddings/oleObject672.bin" /><Relationship Id="rId1119" Type="http://schemas.openxmlformats.org/officeDocument/2006/relationships/oleObject" Target="embeddings/oleObject673.bin" /><Relationship Id="rId112" Type="http://schemas.openxmlformats.org/officeDocument/2006/relationships/oleObject" Target="embeddings/oleObject60.bin" /><Relationship Id="rId1120" Type="http://schemas.openxmlformats.org/officeDocument/2006/relationships/oleObject" Target="embeddings/oleObject674.bin" /><Relationship Id="rId1121" Type="http://schemas.openxmlformats.org/officeDocument/2006/relationships/oleObject" Target="embeddings/oleObject675.bin" /><Relationship Id="rId1122" Type="http://schemas.openxmlformats.org/officeDocument/2006/relationships/oleObject" Target="embeddings/oleObject676.bin" /><Relationship Id="rId1123" Type="http://schemas.openxmlformats.org/officeDocument/2006/relationships/image" Target="media/image443.wmf" /><Relationship Id="rId1124" Type="http://schemas.openxmlformats.org/officeDocument/2006/relationships/oleObject" Target="embeddings/oleObject677.bin" /><Relationship Id="rId1125" Type="http://schemas.openxmlformats.org/officeDocument/2006/relationships/oleObject" Target="embeddings/oleObject678.bin" /><Relationship Id="rId1126" Type="http://schemas.openxmlformats.org/officeDocument/2006/relationships/oleObject" Target="embeddings/oleObject679.bin" /><Relationship Id="rId1127" Type="http://schemas.openxmlformats.org/officeDocument/2006/relationships/image" Target="media/image444.wmf" /><Relationship Id="rId1128" Type="http://schemas.openxmlformats.org/officeDocument/2006/relationships/oleObject" Target="embeddings/oleObject680.bin" /><Relationship Id="rId1129" Type="http://schemas.openxmlformats.org/officeDocument/2006/relationships/image" Target="media/image445.wmf" /><Relationship Id="rId113" Type="http://schemas.openxmlformats.org/officeDocument/2006/relationships/oleObject" Target="embeddings/oleObject61.bin" /><Relationship Id="rId1130" Type="http://schemas.openxmlformats.org/officeDocument/2006/relationships/oleObject" Target="embeddings/oleObject681.bin" /><Relationship Id="rId1131" Type="http://schemas.openxmlformats.org/officeDocument/2006/relationships/image" Target="media/image446.wmf" /><Relationship Id="rId1132" Type="http://schemas.openxmlformats.org/officeDocument/2006/relationships/oleObject" Target="embeddings/oleObject682.bin" /><Relationship Id="rId1133" Type="http://schemas.openxmlformats.org/officeDocument/2006/relationships/image" Target="media/image447.wmf" /><Relationship Id="rId1134" Type="http://schemas.openxmlformats.org/officeDocument/2006/relationships/oleObject" Target="embeddings/oleObject683.bin" /><Relationship Id="rId1135" Type="http://schemas.openxmlformats.org/officeDocument/2006/relationships/image" Target="media/image448.png" /><Relationship Id="rId1136" Type="http://schemas.openxmlformats.org/officeDocument/2006/relationships/image" Target="media/image449.wmf" /><Relationship Id="rId1137" Type="http://schemas.openxmlformats.org/officeDocument/2006/relationships/oleObject" Target="embeddings/oleObject684.bin" /><Relationship Id="rId1138" Type="http://schemas.openxmlformats.org/officeDocument/2006/relationships/image" Target="media/image450.wmf" /><Relationship Id="rId1139" Type="http://schemas.openxmlformats.org/officeDocument/2006/relationships/oleObject" Target="embeddings/oleObject685.bin" /><Relationship Id="rId114" Type="http://schemas.openxmlformats.org/officeDocument/2006/relationships/image" Target="media/image49.wmf" /><Relationship Id="rId1140" Type="http://schemas.openxmlformats.org/officeDocument/2006/relationships/image" Target="media/image451.wmf" /><Relationship Id="rId1141" Type="http://schemas.openxmlformats.org/officeDocument/2006/relationships/oleObject" Target="embeddings/oleObject686.bin" /><Relationship Id="rId1142" Type="http://schemas.openxmlformats.org/officeDocument/2006/relationships/oleObject" Target="embeddings/oleObject687.bin" /><Relationship Id="rId1143" Type="http://schemas.openxmlformats.org/officeDocument/2006/relationships/image" Target="media/image452.wmf" /><Relationship Id="rId1144" Type="http://schemas.openxmlformats.org/officeDocument/2006/relationships/oleObject" Target="embeddings/oleObject688.bin" /><Relationship Id="rId1145" Type="http://schemas.openxmlformats.org/officeDocument/2006/relationships/image" Target="media/image453.wmf" /><Relationship Id="rId1146" Type="http://schemas.openxmlformats.org/officeDocument/2006/relationships/oleObject" Target="embeddings/oleObject689.bin" /><Relationship Id="rId1147" Type="http://schemas.openxmlformats.org/officeDocument/2006/relationships/image" Target="media/image454.wmf" /><Relationship Id="rId1148" Type="http://schemas.openxmlformats.org/officeDocument/2006/relationships/oleObject" Target="embeddings/oleObject690.bin" /><Relationship Id="rId1149" Type="http://schemas.openxmlformats.org/officeDocument/2006/relationships/image" Target="media/image455.png" /><Relationship Id="rId115" Type="http://schemas.openxmlformats.org/officeDocument/2006/relationships/oleObject" Target="embeddings/oleObject62.bin" /><Relationship Id="rId1150" Type="http://schemas.openxmlformats.org/officeDocument/2006/relationships/image" Target="media/image456.wmf" /><Relationship Id="rId1151" Type="http://schemas.openxmlformats.org/officeDocument/2006/relationships/oleObject" Target="embeddings/oleObject691.bin" /><Relationship Id="rId1152" Type="http://schemas.openxmlformats.org/officeDocument/2006/relationships/image" Target="media/image457.wmf" /><Relationship Id="rId1153" Type="http://schemas.openxmlformats.org/officeDocument/2006/relationships/oleObject" Target="embeddings/oleObject692.bin" /><Relationship Id="rId1154" Type="http://schemas.openxmlformats.org/officeDocument/2006/relationships/oleObject" Target="embeddings/oleObject693.bin" /><Relationship Id="rId1155" Type="http://schemas.openxmlformats.org/officeDocument/2006/relationships/image" Target="media/image458.wmf" /><Relationship Id="rId1156" Type="http://schemas.openxmlformats.org/officeDocument/2006/relationships/oleObject" Target="embeddings/oleObject694.bin" /><Relationship Id="rId1157" Type="http://schemas.openxmlformats.org/officeDocument/2006/relationships/image" Target="media/image459.wmf" /><Relationship Id="rId1158" Type="http://schemas.openxmlformats.org/officeDocument/2006/relationships/oleObject" Target="embeddings/oleObject695.bin" /><Relationship Id="rId1159" Type="http://schemas.openxmlformats.org/officeDocument/2006/relationships/image" Target="media/image460.wmf" /><Relationship Id="rId116" Type="http://schemas.openxmlformats.org/officeDocument/2006/relationships/image" Target="media/image50.wmf" /><Relationship Id="rId1160" Type="http://schemas.openxmlformats.org/officeDocument/2006/relationships/oleObject" Target="embeddings/oleObject696.bin" /><Relationship Id="rId1161" Type="http://schemas.openxmlformats.org/officeDocument/2006/relationships/image" Target="media/image461.wmf" /><Relationship Id="rId1162" Type="http://schemas.openxmlformats.org/officeDocument/2006/relationships/oleObject" Target="embeddings/oleObject697.bin" /><Relationship Id="rId1163" Type="http://schemas.openxmlformats.org/officeDocument/2006/relationships/image" Target="media/image462.wmf" /><Relationship Id="rId1164" Type="http://schemas.openxmlformats.org/officeDocument/2006/relationships/oleObject" Target="embeddings/oleObject698.bin" /><Relationship Id="rId1165" Type="http://schemas.openxmlformats.org/officeDocument/2006/relationships/image" Target="media/image463.wmf" /><Relationship Id="rId1166" Type="http://schemas.openxmlformats.org/officeDocument/2006/relationships/oleObject" Target="embeddings/oleObject699.bin" /><Relationship Id="rId1167" Type="http://schemas.openxmlformats.org/officeDocument/2006/relationships/image" Target="media/image464.wmf" /><Relationship Id="rId1168" Type="http://schemas.openxmlformats.org/officeDocument/2006/relationships/oleObject" Target="embeddings/oleObject700.bin" /><Relationship Id="rId1169" Type="http://schemas.openxmlformats.org/officeDocument/2006/relationships/image" Target="media/image465.wmf" /><Relationship Id="rId117" Type="http://schemas.openxmlformats.org/officeDocument/2006/relationships/oleObject" Target="embeddings/oleObject63.bin" /><Relationship Id="rId1170" Type="http://schemas.openxmlformats.org/officeDocument/2006/relationships/oleObject" Target="embeddings/oleObject701.bin" /><Relationship Id="rId1171" Type="http://schemas.openxmlformats.org/officeDocument/2006/relationships/image" Target="media/image466.wmf" /><Relationship Id="rId1172" Type="http://schemas.openxmlformats.org/officeDocument/2006/relationships/oleObject" Target="embeddings/oleObject702.bin" /><Relationship Id="rId1173" Type="http://schemas.openxmlformats.org/officeDocument/2006/relationships/image" Target="media/image467.wmf" /><Relationship Id="rId1174" Type="http://schemas.openxmlformats.org/officeDocument/2006/relationships/oleObject" Target="embeddings/oleObject703.bin" /><Relationship Id="rId1175" Type="http://schemas.openxmlformats.org/officeDocument/2006/relationships/header" Target="header1.xml" /><Relationship Id="rId1176" Type="http://schemas.openxmlformats.org/officeDocument/2006/relationships/footer" Target="footer1.xml" /><Relationship Id="rId1177" Type="http://schemas.openxmlformats.org/officeDocument/2006/relationships/theme" Target="theme/theme1.xml" /><Relationship Id="rId1178" Type="http://schemas.openxmlformats.org/officeDocument/2006/relationships/numbering" Target="numbering.xml" /><Relationship Id="rId1179" Type="http://schemas.openxmlformats.org/officeDocument/2006/relationships/styles" Target="styles.xml" /><Relationship Id="rId118" Type="http://schemas.openxmlformats.org/officeDocument/2006/relationships/image" Target="media/image51.wmf" /><Relationship Id="rId119" Type="http://schemas.openxmlformats.org/officeDocument/2006/relationships/oleObject" Target="embeddings/oleObject64.bin" /><Relationship Id="rId12" Type="http://schemas.openxmlformats.org/officeDocument/2006/relationships/image" Target="media/image5.wmf" /><Relationship Id="rId120" Type="http://schemas.openxmlformats.org/officeDocument/2006/relationships/oleObject" Target="embeddings/oleObject65.bin" /><Relationship Id="rId121" Type="http://schemas.openxmlformats.org/officeDocument/2006/relationships/image" Target="media/image52.wmf" /><Relationship Id="rId122" Type="http://schemas.openxmlformats.org/officeDocument/2006/relationships/oleObject" Target="embeddings/oleObject66.bin" /><Relationship Id="rId123" Type="http://schemas.openxmlformats.org/officeDocument/2006/relationships/image" Target="media/image53.wmf" /><Relationship Id="rId124" Type="http://schemas.openxmlformats.org/officeDocument/2006/relationships/oleObject" Target="embeddings/oleObject67.bin" /><Relationship Id="rId125" Type="http://schemas.openxmlformats.org/officeDocument/2006/relationships/image" Target="media/image54.png" /><Relationship Id="rId126" Type="http://schemas.openxmlformats.org/officeDocument/2006/relationships/image" Target="media/image55.png" /><Relationship Id="rId127" Type="http://schemas.openxmlformats.org/officeDocument/2006/relationships/image" Target="media/image56.png" /><Relationship Id="rId128" Type="http://schemas.openxmlformats.org/officeDocument/2006/relationships/image" Target="media/image57.png" /><Relationship Id="rId129" Type="http://schemas.openxmlformats.org/officeDocument/2006/relationships/image" Target="media/image58.wmf" /><Relationship Id="rId13" Type="http://schemas.openxmlformats.org/officeDocument/2006/relationships/oleObject" Target="embeddings/oleObject4.bin" /><Relationship Id="rId130" Type="http://schemas.openxmlformats.org/officeDocument/2006/relationships/oleObject" Target="embeddings/oleObject68.bin" /><Relationship Id="rId131" Type="http://schemas.openxmlformats.org/officeDocument/2006/relationships/image" Target="media/image59.wmf" /><Relationship Id="rId132" Type="http://schemas.openxmlformats.org/officeDocument/2006/relationships/oleObject" Target="embeddings/oleObject69.bin" /><Relationship Id="rId133" Type="http://schemas.openxmlformats.org/officeDocument/2006/relationships/oleObject" Target="embeddings/oleObject70.bin" /><Relationship Id="rId134" Type="http://schemas.openxmlformats.org/officeDocument/2006/relationships/image" Target="media/image60.wmf" /><Relationship Id="rId135" Type="http://schemas.openxmlformats.org/officeDocument/2006/relationships/oleObject" Target="embeddings/oleObject71.bin" /><Relationship Id="rId136" Type="http://schemas.openxmlformats.org/officeDocument/2006/relationships/oleObject" Target="embeddings/oleObject72.bin" /><Relationship Id="rId137" Type="http://schemas.openxmlformats.org/officeDocument/2006/relationships/oleObject" Target="embeddings/oleObject73.bin" /><Relationship Id="rId138" Type="http://schemas.openxmlformats.org/officeDocument/2006/relationships/oleObject" Target="embeddings/oleObject74.bin" /><Relationship Id="rId139" Type="http://schemas.openxmlformats.org/officeDocument/2006/relationships/image" Target="media/image61.wmf" /><Relationship Id="rId14" Type="http://schemas.openxmlformats.org/officeDocument/2006/relationships/image" Target="media/image6.wmf" /><Relationship Id="rId140" Type="http://schemas.openxmlformats.org/officeDocument/2006/relationships/oleObject" Target="embeddings/oleObject75.bin" /><Relationship Id="rId141" Type="http://schemas.openxmlformats.org/officeDocument/2006/relationships/oleObject" Target="embeddings/oleObject76.bin" /><Relationship Id="rId142" Type="http://schemas.openxmlformats.org/officeDocument/2006/relationships/oleObject" Target="embeddings/oleObject77.bin" /><Relationship Id="rId143" Type="http://schemas.openxmlformats.org/officeDocument/2006/relationships/image" Target="media/image62.wmf" /><Relationship Id="rId144" Type="http://schemas.openxmlformats.org/officeDocument/2006/relationships/oleObject" Target="embeddings/oleObject78.bin" /><Relationship Id="rId145" Type="http://schemas.openxmlformats.org/officeDocument/2006/relationships/image" Target="media/image63.wmf" /><Relationship Id="rId146" Type="http://schemas.openxmlformats.org/officeDocument/2006/relationships/oleObject" Target="embeddings/oleObject79.bin" /><Relationship Id="rId147" Type="http://schemas.openxmlformats.org/officeDocument/2006/relationships/image" Target="media/image64.wmf" /><Relationship Id="rId148" Type="http://schemas.openxmlformats.org/officeDocument/2006/relationships/oleObject" Target="embeddings/oleObject80.bin" /><Relationship Id="rId149" Type="http://schemas.openxmlformats.org/officeDocument/2006/relationships/image" Target="media/image65.wmf" /><Relationship Id="rId15" Type="http://schemas.openxmlformats.org/officeDocument/2006/relationships/oleObject" Target="embeddings/oleObject5.bin" /><Relationship Id="rId150" Type="http://schemas.openxmlformats.org/officeDocument/2006/relationships/oleObject" Target="embeddings/oleObject81.bin" /><Relationship Id="rId151" Type="http://schemas.openxmlformats.org/officeDocument/2006/relationships/image" Target="media/image66.png" /><Relationship Id="rId152" Type="http://schemas.openxmlformats.org/officeDocument/2006/relationships/image" Target="media/image67.wmf" /><Relationship Id="rId153" Type="http://schemas.openxmlformats.org/officeDocument/2006/relationships/oleObject" Target="embeddings/oleObject82.bin" /><Relationship Id="rId154" Type="http://schemas.openxmlformats.org/officeDocument/2006/relationships/image" Target="media/image68.wmf" /><Relationship Id="rId155" Type="http://schemas.openxmlformats.org/officeDocument/2006/relationships/oleObject" Target="embeddings/oleObject83.bin" /><Relationship Id="rId156" Type="http://schemas.openxmlformats.org/officeDocument/2006/relationships/image" Target="media/image69.wmf" /><Relationship Id="rId157" Type="http://schemas.openxmlformats.org/officeDocument/2006/relationships/oleObject" Target="embeddings/oleObject84.bin" /><Relationship Id="rId158" Type="http://schemas.openxmlformats.org/officeDocument/2006/relationships/image" Target="media/image70.wmf" /><Relationship Id="rId159" Type="http://schemas.openxmlformats.org/officeDocument/2006/relationships/oleObject" Target="embeddings/oleObject85.bin" /><Relationship Id="rId16" Type="http://schemas.openxmlformats.org/officeDocument/2006/relationships/image" Target="media/image7.wmf" /><Relationship Id="rId160" Type="http://schemas.openxmlformats.org/officeDocument/2006/relationships/image" Target="media/image71.wmf" /><Relationship Id="rId161" Type="http://schemas.openxmlformats.org/officeDocument/2006/relationships/oleObject" Target="embeddings/oleObject86.bin" /><Relationship Id="rId162" Type="http://schemas.openxmlformats.org/officeDocument/2006/relationships/image" Target="media/image72.wmf" /><Relationship Id="rId163" Type="http://schemas.openxmlformats.org/officeDocument/2006/relationships/oleObject" Target="embeddings/oleObject87.bin" /><Relationship Id="rId164" Type="http://schemas.openxmlformats.org/officeDocument/2006/relationships/oleObject" Target="embeddings/oleObject88.bin" /><Relationship Id="rId165" Type="http://schemas.openxmlformats.org/officeDocument/2006/relationships/image" Target="media/image73.png" /><Relationship Id="rId166" Type="http://schemas.openxmlformats.org/officeDocument/2006/relationships/oleObject" Target="embeddings/oleObject89.bin" /><Relationship Id="rId167" Type="http://schemas.openxmlformats.org/officeDocument/2006/relationships/oleObject" Target="embeddings/oleObject90.bin" /><Relationship Id="rId168" Type="http://schemas.openxmlformats.org/officeDocument/2006/relationships/oleObject" Target="embeddings/oleObject91.bin" /><Relationship Id="rId169" Type="http://schemas.openxmlformats.org/officeDocument/2006/relationships/oleObject" Target="embeddings/oleObject92.bin" /><Relationship Id="rId17" Type="http://schemas.openxmlformats.org/officeDocument/2006/relationships/oleObject" Target="embeddings/oleObject6.bin" /><Relationship Id="rId170" Type="http://schemas.openxmlformats.org/officeDocument/2006/relationships/oleObject" Target="embeddings/oleObject93.bin" /><Relationship Id="rId171" Type="http://schemas.openxmlformats.org/officeDocument/2006/relationships/image" Target="media/image74.wmf" /><Relationship Id="rId172" Type="http://schemas.openxmlformats.org/officeDocument/2006/relationships/oleObject" Target="embeddings/oleObject94.bin" /><Relationship Id="rId173" Type="http://schemas.openxmlformats.org/officeDocument/2006/relationships/image" Target="media/image75.wmf" /><Relationship Id="rId174" Type="http://schemas.openxmlformats.org/officeDocument/2006/relationships/oleObject" Target="embeddings/oleObject95.bin" /><Relationship Id="rId175" Type="http://schemas.openxmlformats.org/officeDocument/2006/relationships/image" Target="media/image76.wmf" /><Relationship Id="rId176" Type="http://schemas.openxmlformats.org/officeDocument/2006/relationships/oleObject" Target="embeddings/oleObject96.bin" /><Relationship Id="rId177" Type="http://schemas.openxmlformats.org/officeDocument/2006/relationships/image" Target="media/image77.wmf" /><Relationship Id="rId178" Type="http://schemas.openxmlformats.org/officeDocument/2006/relationships/oleObject" Target="embeddings/oleObject97.bin" /><Relationship Id="rId179" Type="http://schemas.openxmlformats.org/officeDocument/2006/relationships/image" Target="media/image78.png" /><Relationship Id="rId18" Type="http://schemas.openxmlformats.org/officeDocument/2006/relationships/oleObject" Target="embeddings/oleObject7.bin" /><Relationship Id="rId180" Type="http://schemas.openxmlformats.org/officeDocument/2006/relationships/image" Target="media/image79.png" /><Relationship Id="rId181" Type="http://schemas.openxmlformats.org/officeDocument/2006/relationships/image" Target="media/image80.png" /><Relationship Id="rId182" Type="http://schemas.openxmlformats.org/officeDocument/2006/relationships/image" Target="media/image81.png" /><Relationship Id="rId183" Type="http://schemas.openxmlformats.org/officeDocument/2006/relationships/oleObject" Target="embeddings/oleObject98.bin" /><Relationship Id="rId184" Type="http://schemas.openxmlformats.org/officeDocument/2006/relationships/oleObject" Target="embeddings/oleObject99.bin" /><Relationship Id="rId185" Type="http://schemas.openxmlformats.org/officeDocument/2006/relationships/oleObject" Target="embeddings/oleObject100.bin" /><Relationship Id="rId186" Type="http://schemas.openxmlformats.org/officeDocument/2006/relationships/oleObject" Target="embeddings/oleObject101.bin" /><Relationship Id="rId187" Type="http://schemas.openxmlformats.org/officeDocument/2006/relationships/oleObject" Target="embeddings/oleObject102.bin" /><Relationship Id="rId188" Type="http://schemas.openxmlformats.org/officeDocument/2006/relationships/oleObject" Target="embeddings/oleObject103.bin" /><Relationship Id="rId189" Type="http://schemas.openxmlformats.org/officeDocument/2006/relationships/oleObject" Target="embeddings/oleObject104.bin" /><Relationship Id="rId19" Type="http://schemas.openxmlformats.org/officeDocument/2006/relationships/image" Target="media/image8.wmf" /><Relationship Id="rId190" Type="http://schemas.openxmlformats.org/officeDocument/2006/relationships/oleObject" Target="embeddings/oleObject105.bin" /><Relationship Id="rId191" Type="http://schemas.openxmlformats.org/officeDocument/2006/relationships/image" Target="media/image82.wmf" /><Relationship Id="rId192" Type="http://schemas.openxmlformats.org/officeDocument/2006/relationships/oleObject" Target="embeddings/oleObject106.bin" /><Relationship Id="rId193" Type="http://schemas.openxmlformats.org/officeDocument/2006/relationships/image" Target="media/image83.wmf" /><Relationship Id="rId194" Type="http://schemas.openxmlformats.org/officeDocument/2006/relationships/oleObject" Target="embeddings/oleObject107.bin" /><Relationship Id="rId195" Type="http://schemas.openxmlformats.org/officeDocument/2006/relationships/image" Target="media/image84.wmf" /><Relationship Id="rId196" Type="http://schemas.openxmlformats.org/officeDocument/2006/relationships/oleObject" Target="embeddings/oleObject108.bin" /><Relationship Id="rId197" Type="http://schemas.openxmlformats.org/officeDocument/2006/relationships/image" Target="media/image85.wmf" /><Relationship Id="rId198" Type="http://schemas.openxmlformats.org/officeDocument/2006/relationships/oleObject" Target="embeddings/oleObject109.bin" /><Relationship Id="rId199" Type="http://schemas.openxmlformats.org/officeDocument/2006/relationships/image" Target="media/image86.wmf"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oleObject" Target="embeddings/oleObject110.bin" /><Relationship Id="rId201" Type="http://schemas.openxmlformats.org/officeDocument/2006/relationships/image" Target="media/image87.wmf" /><Relationship Id="rId202" Type="http://schemas.openxmlformats.org/officeDocument/2006/relationships/oleObject" Target="embeddings/oleObject111.bin" /><Relationship Id="rId203" Type="http://schemas.openxmlformats.org/officeDocument/2006/relationships/image" Target="media/image88.wmf" /><Relationship Id="rId204" Type="http://schemas.openxmlformats.org/officeDocument/2006/relationships/oleObject" Target="embeddings/oleObject112.bin" /><Relationship Id="rId205" Type="http://schemas.openxmlformats.org/officeDocument/2006/relationships/image" Target="media/image89.wmf" /><Relationship Id="rId206" Type="http://schemas.openxmlformats.org/officeDocument/2006/relationships/oleObject" Target="embeddings/oleObject113.bin" /><Relationship Id="rId207" Type="http://schemas.openxmlformats.org/officeDocument/2006/relationships/image" Target="media/image90.wmf" /><Relationship Id="rId208" Type="http://schemas.openxmlformats.org/officeDocument/2006/relationships/oleObject" Target="embeddings/oleObject114.bin" /><Relationship Id="rId209" Type="http://schemas.openxmlformats.org/officeDocument/2006/relationships/image" Target="media/image91.wmf" /><Relationship Id="rId21" Type="http://schemas.openxmlformats.org/officeDocument/2006/relationships/oleObject" Target="embeddings/oleObject9.bin" /><Relationship Id="rId210" Type="http://schemas.openxmlformats.org/officeDocument/2006/relationships/oleObject" Target="embeddings/oleObject115.bin" /><Relationship Id="rId211" Type="http://schemas.openxmlformats.org/officeDocument/2006/relationships/image" Target="media/image92.png" /><Relationship Id="rId212" Type="http://schemas.openxmlformats.org/officeDocument/2006/relationships/oleObject" Target="embeddings/oleObject116.bin" /><Relationship Id="rId213" Type="http://schemas.openxmlformats.org/officeDocument/2006/relationships/image" Target="media/image93.wmf" /><Relationship Id="rId214" Type="http://schemas.openxmlformats.org/officeDocument/2006/relationships/oleObject" Target="embeddings/oleObject117.bin" /><Relationship Id="rId215" Type="http://schemas.openxmlformats.org/officeDocument/2006/relationships/image" Target="media/image94.wmf" /><Relationship Id="rId216" Type="http://schemas.openxmlformats.org/officeDocument/2006/relationships/oleObject" Target="embeddings/oleObject118.bin" /><Relationship Id="rId217" Type="http://schemas.openxmlformats.org/officeDocument/2006/relationships/image" Target="media/image95.wmf" /><Relationship Id="rId218" Type="http://schemas.openxmlformats.org/officeDocument/2006/relationships/oleObject" Target="embeddings/oleObject119.bin" /><Relationship Id="rId219" Type="http://schemas.openxmlformats.org/officeDocument/2006/relationships/image" Target="media/image96.wmf" /><Relationship Id="rId22" Type="http://schemas.openxmlformats.org/officeDocument/2006/relationships/image" Target="media/image9.wmf" /><Relationship Id="rId220" Type="http://schemas.openxmlformats.org/officeDocument/2006/relationships/oleObject" Target="embeddings/oleObject120.bin" /><Relationship Id="rId221" Type="http://schemas.openxmlformats.org/officeDocument/2006/relationships/image" Target="media/image97.wmf" /><Relationship Id="rId222" Type="http://schemas.openxmlformats.org/officeDocument/2006/relationships/oleObject" Target="embeddings/oleObject121.bin" /><Relationship Id="rId223" Type="http://schemas.openxmlformats.org/officeDocument/2006/relationships/oleObject" Target="embeddings/oleObject122.bin" /><Relationship Id="rId224" Type="http://schemas.openxmlformats.org/officeDocument/2006/relationships/oleObject" Target="embeddings/oleObject123.bin" /><Relationship Id="rId225" Type="http://schemas.openxmlformats.org/officeDocument/2006/relationships/image" Target="media/image98.wmf" /><Relationship Id="rId226" Type="http://schemas.openxmlformats.org/officeDocument/2006/relationships/oleObject" Target="embeddings/oleObject124.bin" /><Relationship Id="rId227" Type="http://schemas.openxmlformats.org/officeDocument/2006/relationships/oleObject" Target="embeddings/oleObject125.bin" /><Relationship Id="rId228" Type="http://schemas.openxmlformats.org/officeDocument/2006/relationships/image" Target="media/image99.wmf" /><Relationship Id="rId229" Type="http://schemas.openxmlformats.org/officeDocument/2006/relationships/oleObject" Target="embeddings/oleObject126.bin" /><Relationship Id="rId23" Type="http://schemas.openxmlformats.org/officeDocument/2006/relationships/oleObject" Target="embeddings/oleObject10.bin" /><Relationship Id="rId230" Type="http://schemas.openxmlformats.org/officeDocument/2006/relationships/oleObject" Target="embeddings/oleObject127.bin" /><Relationship Id="rId231" Type="http://schemas.openxmlformats.org/officeDocument/2006/relationships/oleObject" Target="embeddings/oleObject128.bin" /><Relationship Id="rId232" Type="http://schemas.openxmlformats.org/officeDocument/2006/relationships/oleObject" Target="embeddings/oleObject129.bin" /><Relationship Id="rId233" Type="http://schemas.openxmlformats.org/officeDocument/2006/relationships/oleObject" Target="embeddings/oleObject130.bin" /><Relationship Id="rId234" Type="http://schemas.openxmlformats.org/officeDocument/2006/relationships/oleObject" Target="embeddings/oleObject131.bin" /><Relationship Id="rId235" Type="http://schemas.openxmlformats.org/officeDocument/2006/relationships/oleObject" Target="embeddings/oleObject132.bin" /><Relationship Id="rId236" Type="http://schemas.openxmlformats.org/officeDocument/2006/relationships/image" Target="media/image100.wmf" /><Relationship Id="rId237" Type="http://schemas.openxmlformats.org/officeDocument/2006/relationships/oleObject" Target="embeddings/oleObject133.bin" /><Relationship Id="rId238" Type="http://schemas.openxmlformats.org/officeDocument/2006/relationships/oleObject" Target="embeddings/oleObject134.bin" /><Relationship Id="rId239" Type="http://schemas.openxmlformats.org/officeDocument/2006/relationships/image" Target="media/image101.wmf" /><Relationship Id="rId24" Type="http://schemas.openxmlformats.org/officeDocument/2006/relationships/image" Target="media/image10.wmf" /><Relationship Id="rId240" Type="http://schemas.openxmlformats.org/officeDocument/2006/relationships/oleObject" Target="embeddings/oleObject135.bin" /><Relationship Id="rId241" Type="http://schemas.openxmlformats.org/officeDocument/2006/relationships/image" Target="media/image102.wmf" /><Relationship Id="rId242" Type="http://schemas.openxmlformats.org/officeDocument/2006/relationships/oleObject" Target="embeddings/oleObject136.bin" /><Relationship Id="rId243" Type="http://schemas.openxmlformats.org/officeDocument/2006/relationships/image" Target="media/image103.wmf" /><Relationship Id="rId244" Type="http://schemas.openxmlformats.org/officeDocument/2006/relationships/oleObject" Target="embeddings/oleObject137.bin" /><Relationship Id="rId245" Type="http://schemas.openxmlformats.org/officeDocument/2006/relationships/image" Target="media/image104.png" /><Relationship Id="rId246" Type="http://schemas.openxmlformats.org/officeDocument/2006/relationships/image" Target="media/image105.wmf" /><Relationship Id="rId247" Type="http://schemas.openxmlformats.org/officeDocument/2006/relationships/oleObject" Target="embeddings/oleObject138.bin" /><Relationship Id="rId248" Type="http://schemas.openxmlformats.org/officeDocument/2006/relationships/oleObject" Target="embeddings/oleObject139.bin" /><Relationship Id="rId249" Type="http://schemas.openxmlformats.org/officeDocument/2006/relationships/oleObject" Target="embeddings/oleObject140.bin" /><Relationship Id="rId25" Type="http://schemas.openxmlformats.org/officeDocument/2006/relationships/oleObject" Target="embeddings/oleObject11.bin" /><Relationship Id="rId250" Type="http://schemas.openxmlformats.org/officeDocument/2006/relationships/image" Target="media/image106.wmf" /><Relationship Id="rId251" Type="http://schemas.openxmlformats.org/officeDocument/2006/relationships/oleObject" Target="embeddings/oleObject141.bin" /><Relationship Id="rId252" Type="http://schemas.openxmlformats.org/officeDocument/2006/relationships/image" Target="media/image107.wmf" /><Relationship Id="rId253" Type="http://schemas.openxmlformats.org/officeDocument/2006/relationships/oleObject" Target="embeddings/oleObject142.bin" /><Relationship Id="rId254" Type="http://schemas.openxmlformats.org/officeDocument/2006/relationships/image" Target="media/image108.wmf" /><Relationship Id="rId255" Type="http://schemas.openxmlformats.org/officeDocument/2006/relationships/oleObject" Target="embeddings/oleObject143.bin" /><Relationship Id="rId256" Type="http://schemas.openxmlformats.org/officeDocument/2006/relationships/oleObject" Target="embeddings/oleObject144.bin" /><Relationship Id="rId257" Type="http://schemas.openxmlformats.org/officeDocument/2006/relationships/oleObject" Target="embeddings/oleObject145.bin" /><Relationship Id="rId258" Type="http://schemas.openxmlformats.org/officeDocument/2006/relationships/image" Target="media/image109.png" /><Relationship Id="rId259" Type="http://schemas.openxmlformats.org/officeDocument/2006/relationships/image" Target="media/image110.wmf" /><Relationship Id="rId26" Type="http://schemas.openxmlformats.org/officeDocument/2006/relationships/image" Target="media/image11.wmf" /><Relationship Id="rId260" Type="http://schemas.openxmlformats.org/officeDocument/2006/relationships/oleObject" Target="embeddings/oleObject146.bin" /><Relationship Id="rId261" Type="http://schemas.openxmlformats.org/officeDocument/2006/relationships/image" Target="media/image111.wmf" /><Relationship Id="rId262" Type="http://schemas.openxmlformats.org/officeDocument/2006/relationships/oleObject" Target="embeddings/oleObject147.bin" /><Relationship Id="rId263" Type="http://schemas.openxmlformats.org/officeDocument/2006/relationships/image" Target="media/image112.wmf" /><Relationship Id="rId264" Type="http://schemas.openxmlformats.org/officeDocument/2006/relationships/oleObject" Target="embeddings/oleObject148.bin" /><Relationship Id="rId265" Type="http://schemas.openxmlformats.org/officeDocument/2006/relationships/image" Target="media/image113.wmf" /><Relationship Id="rId266" Type="http://schemas.openxmlformats.org/officeDocument/2006/relationships/oleObject" Target="embeddings/oleObject149.bin" /><Relationship Id="rId267" Type="http://schemas.openxmlformats.org/officeDocument/2006/relationships/image" Target="media/image114.wmf" /><Relationship Id="rId268" Type="http://schemas.openxmlformats.org/officeDocument/2006/relationships/oleObject" Target="embeddings/oleObject150.bin" /><Relationship Id="rId269" Type="http://schemas.openxmlformats.org/officeDocument/2006/relationships/image" Target="media/image115.wmf" /><Relationship Id="rId27" Type="http://schemas.openxmlformats.org/officeDocument/2006/relationships/oleObject" Target="embeddings/oleObject12.bin" /><Relationship Id="rId270" Type="http://schemas.openxmlformats.org/officeDocument/2006/relationships/oleObject" Target="embeddings/oleObject151.bin" /><Relationship Id="rId271" Type="http://schemas.openxmlformats.org/officeDocument/2006/relationships/image" Target="media/image116.wmf" /><Relationship Id="rId272" Type="http://schemas.openxmlformats.org/officeDocument/2006/relationships/oleObject" Target="embeddings/oleObject152.bin" /><Relationship Id="rId273" Type="http://schemas.openxmlformats.org/officeDocument/2006/relationships/image" Target="media/image117.wmf" /><Relationship Id="rId274" Type="http://schemas.openxmlformats.org/officeDocument/2006/relationships/oleObject" Target="embeddings/oleObject153.bin" /><Relationship Id="rId275" Type="http://schemas.openxmlformats.org/officeDocument/2006/relationships/image" Target="media/image118.wmf" /><Relationship Id="rId276" Type="http://schemas.openxmlformats.org/officeDocument/2006/relationships/oleObject" Target="embeddings/oleObject154.bin" /><Relationship Id="rId277" Type="http://schemas.openxmlformats.org/officeDocument/2006/relationships/image" Target="media/image119.wmf" /><Relationship Id="rId278" Type="http://schemas.openxmlformats.org/officeDocument/2006/relationships/oleObject" Target="embeddings/oleObject155.bin" /><Relationship Id="rId279" Type="http://schemas.openxmlformats.org/officeDocument/2006/relationships/image" Target="media/image120.wmf" /><Relationship Id="rId28" Type="http://schemas.openxmlformats.org/officeDocument/2006/relationships/image" Target="media/image12.wmf" /><Relationship Id="rId280" Type="http://schemas.openxmlformats.org/officeDocument/2006/relationships/oleObject" Target="embeddings/oleObject156.bin" /><Relationship Id="rId281" Type="http://schemas.openxmlformats.org/officeDocument/2006/relationships/oleObject" Target="embeddings/oleObject157.bin" /><Relationship Id="rId282" Type="http://schemas.openxmlformats.org/officeDocument/2006/relationships/image" Target="media/image121.png" /><Relationship Id="rId283" Type="http://schemas.openxmlformats.org/officeDocument/2006/relationships/image" Target="media/image122.wmf" /><Relationship Id="rId284" Type="http://schemas.openxmlformats.org/officeDocument/2006/relationships/oleObject" Target="embeddings/oleObject158.bin" /><Relationship Id="rId285" Type="http://schemas.openxmlformats.org/officeDocument/2006/relationships/image" Target="media/image123.wmf" /><Relationship Id="rId286" Type="http://schemas.openxmlformats.org/officeDocument/2006/relationships/oleObject" Target="embeddings/oleObject159.bin" /><Relationship Id="rId287" Type="http://schemas.openxmlformats.org/officeDocument/2006/relationships/image" Target="media/image124.wmf" /><Relationship Id="rId288" Type="http://schemas.openxmlformats.org/officeDocument/2006/relationships/oleObject" Target="embeddings/oleObject160.bin" /><Relationship Id="rId289" Type="http://schemas.openxmlformats.org/officeDocument/2006/relationships/image" Target="media/image125.wmf" /><Relationship Id="rId29" Type="http://schemas.openxmlformats.org/officeDocument/2006/relationships/oleObject" Target="embeddings/oleObject13.bin" /><Relationship Id="rId290" Type="http://schemas.openxmlformats.org/officeDocument/2006/relationships/oleObject" Target="embeddings/oleObject161.bin" /><Relationship Id="rId291" Type="http://schemas.openxmlformats.org/officeDocument/2006/relationships/image" Target="media/image126.wmf" /><Relationship Id="rId292" Type="http://schemas.openxmlformats.org/officeDocument/2006/relationships/oleObject" Target="embeddings/oleObject162.bin" /><Relationship Id="rId293" Type="http://schemas.openxmlformats.org/officeDocument/2006/relationships/image" Target="media/image127.wmf" /><Relationship Id="rId294" Type="http://schemas.openxmlformats.org/officeDocument/2006/relationships/oleObject" Target="embeddings/oleObject163.bin" /><Relationship Id="rId295" Type="http://schemas.openxmlformats.org/officeDocument/2006/relationships/image" Target="media/image128.png" /><Relationship Id="rId296" Type="http://schemas.openxmlformats.org/officeDocument/2006/relationships/image" Target="media/image129.wmf" /><Relationship Id="rId297" Type="http://schemas.openxmlformats.org/officeDocument/2006/relationships/oleObject" Target="embeddings/oleObject164.bin" /><Relationship Id="rId298" Type="http://schemas.openxmlformats.org/officeDocument/2006/relationships/image" Target="media/image130.wmf" /><Relationship Id="rId299" Type="http://schemas.openxmlformats.org/officeDocument/2006/relationships/oleObject" Target="embeddings/oleObject165.bin" /><Relationship Id="rId3" Type="http://schemas.openxmlformats.org/officeDocument/2006/relationships/fontTable" Target="fontTable.xml" /><Relationship Id="rId30" Type="http://schemas.openxmlformats.org/officeDocument/2006/relationships/image" Target="media/image13.wmf" /><Relationship Id="rId300" Type="http://schemas.openxmlformats.org/officeDocument/2006/relationships/image" Target="media/image131.wmf" /><Relationship Id="rId301" Type="http://schemas.openxmlformats.org/officeDocument/2006/relationships/oleObject" Target="embeddings/oleObject166.bin" /><Relationship Id="rId302" Type="http://schemas.openxmlformats.org/officeDocument/2006/relationships/image" Target="media/image132.wmf" /><Relationship Id="rId303" Type="http://schemas.openxmlformats.org/officeDocument/2006/relationships/oleObject" Target="embeddings/oleObject167.bin" /><Relationship Id="rId304" Type="http://schemas.openxmlformats.org/officeDocument/2006/relationships/oleObject" Target="embeddings/oleObject168.bin" /><Relationship Id="rId305" Type="http://schemas.openxmlformats.org/officeDocument/2006/relationships/image" Target="media/image133.wmf" /><Relationship Id="rId306" Type="http://schemas.openxmlformats.org/officeDocument/2006/relationships/oleObject" Target="embeddings/oleObject169.bin" /><Relationship Id="rId307" Type="http://schemas.openxmlformats.org/officeDocument/2006/relationships/image" Target="media/image134.wmf" /><Relationship Id="rId308" Type="http://schemas.openxmlformats.org/officeDocument/2006/relationships/oleObject" Target="embeddings/oleObject170.bin" /><Relationship Id="rId309" Type="http://schemas.openxmlformats.org/officeDocument/2006/relationships/image" Target="media/image135.wmf" /><Relationship Id="rId31" Type="http://schemas.openxmlformats.org/officeDocument/2006/relationships/oleObject" Target="embeddings/oleObject14.bin" /><Relationship Id="rId310" Type="http://schemas.openxmlformats.org/officeDocument/2006/relationships/oleObject" Target="embeddings/oleObject171.bin" /><Relationship Id="rId311" Type="http://schemas.openxmlformats.org/officeDocument/2006/relationships/image" Target="media/image136.wmf" /><Relationship Id="rId312" Type="http://schemas.openxmlformats.org/officeDocument/2006/relationships/oleObject" Target="embeddings/oleObject172.bin" /><Relationship Id="rId313" Type="http://schemas.openxmlformats.org/officeDocument/2006/relationships/image" Target="media/image137.wmf" /><Relationship Id="rId314" Type="http://schemas.openxmlformats.org/officeDocument/2006/relationships/oleObject" Target="embeddings/oleObject173.bin" /><Relationship Id="rId315" Type="http://schemas.openxmlformats.org/officeDocument/2006/relationships/image" Target="media/image138.wmf" /><Relationship Id="rId316" Type="http://schemas.openxmlformats.org/officeDocument/2006/relationships/oleObject" Target="embeddings/oleObject174.bin" /><Relationship Id="rId317" Type="http://schemas.openxmlformats.org/officeDocument/2006/relationships/image" Target="media/image139.wmf" /><Relationship Id="rId318" Type="http://schemas.openxmlformats.org/officeDocument/2006/relationships/oleObject" Target="embeddings/oleObject175.bin" /><Relationship Id="rId319" Type="http://schemas.openxmlformats.org/officeDocument/2006/relationships/oleObject" Target="embeddings/oleObject176.bin" /><Relationship Id="rId32" Type="http://schemas.openxmlformats.org/officeDocument/2006/relationships/image" Target="media/image14.wmf" /><Relationship Id="rId320" Type="http://schemas.openxmlformats.org/officeDocument/2006/relationships/image" Target="media/image140.wmf" /><Relationship Id="rId321" Type="http://schemas.openxmlformats.org/officeDocument/2006/relationships/oleObject" Target="embeddings/oleObject177.bin" /><Relationship Id="rId322" Type="http://schemas.openxmlformats.org/officeDocument/2006/relationships/image" Target="media/image141.wmf" /><Relationship Id="rId323" Type="http://schemas.openxmlformats.org/officeDocument/2006/relationships/oleObject" Target="embeddings/oleObject178.bin" /><Relationship Id="rId324" Type="http://schemas.openxmlformats.org/officeDocument/2006/relationships/image" Target="media/image142.wmf" /><Relationship Id="rId325" Type="http://schemas.openxmlformats.org/officeDocument/2006/relationships/oleObject" Target="embeddings/oleObject179.bin" /><Relationship Id="rId326" Type="http://schemas.openxmlformats.org/officeDocument/2006/relationships/image" Target="media/image143.wmf" /><Relationship Id="rId327" Type="http://schemas.openxmlformats.org/officeDocument/2006/relationships/oleObject" Target="embeddings/oleObject180.bin" /><Relationship Id="rId328" Type="http://schemas.openxmlformats.org/officeDocument/2006/relationships/image" Target="media/image144.wmf" /><Relationship Id="rId329" Type="http://schemas.openxmlformats.org/officeDocument/2006/relationships/oleObject" Target="embeddings/oleObject181.bin" /><Relationship Id="rId33" Type="http://schemas.openxmlformats.org/officeDocument/2006/relationships/oleObject" Target="embeddings/oleObject15.bin" /><Relationship Id="rId330" Type="http://schemas.openxmlformats.org/officeDocument/2006/relationships/oleObject" Target="embeddings/oleObject182.bin" /><Relationship Id="rId331" Type="http://schemas.openxmlformats.org/officeDocument/2006/relationships/image" Target="media/image145.wmf" /><Relationship Id="rId332" Type="http://schemas.openxmlformats.org/officeDocument/2006/relationships/oleObject" Target="embeddings/oleObject183.bin" /><Relationship Id="rId333" Type="http://schemas.openxmlformats.org/officeDocument/2006/relationships/image" Target="media/image146.wmf" /><Relationship Id="rId334" Type="http://schemas.openxmlformats.org/officeDocument/2006/relationships/oleObject" Target="embeddings/oleObject184.bin" /><Relationship Id="rId335" Type="http://schemas.openxmlformats.org/officeDocument/2006/relationships/oleObject" Target="embeddings/oleObject185.bin" /><Relationship Id="rId336" Type="http://schemas.openxmlformats.org/officeDocument/2006/relationships/image" Target="media/image147.wmf" /><Relationship Id="rId337" Type="http://schemas.openxmlformats.org/officeDocument/2006/relationships/oleObject" Target="embeddings/oleObject186.bin" /><Relationship Id="rId338" Type="http://schemas.openxmlformats.org/officeDocument/2006/relationships/image" Target="media/image148.wmf" /><Relationship Id="rId339" Type="http://schemas.openxmlformats.org/officeDocument/2006/relationships/oleObject" Target="embeddings/oleObject187.bin" /><Relationship Id="rId34" Type="http://schemas.openxmlformats.org/officeDocument/2006/relationships/image" Target="media/image15.wmf" /><Relationship Id="rId340" Type="http://schemas.openxmlformats.org/officeDocument/2006/relationships/image" Target="media/image149.wmf" /><Relationship Id="rId341" Type="http://schemas.openxmlformats.org/officeDocument/2006/relationships/oleObject" Target="embeddings/oleObject188.bin" /><Relationship Id="rId342" Type="http://schemas.openxmlformats.org/officeDocument/2006/relationships/image" Target="media/image150.wmf" /><Relationship Id="rId343" Type="http://schemas.openxmlformats.org/officeDocument/2006/relationships/oleObject" Target="embeddings/oleObject189.bin" /><Relationship Id="rId344" Type="http://schemas.openxmlformats.org/officeDocument/2006/relationships/image" Target="media/image151.wmf" /><Relationship Id="rId345" Type="http://schemas.openxmlformats.org/officeDocument/2006/relationships/oleObject" Target="embeddings/oleObject190.bin" /><Relationship Id="rId346" Type="http://schemas.openxmlformats.org/officeDocument/2006/relationships/image" Target="media/image152.wmf" /><Relationship Id="rId347" Type="http://schemas.openxmlformats.org/officeDocument/2006/relationships/oleObject" Target="embeddings/oleObject191.bin" /><Relationship Id="rId348" Type="http://schemas.openxmlformats.org/officeDocument/2006/relationships/image" Target="media/image153.wmf" /><Relationship Id="rId349" Type="http://schemas.openxmlformats.org/officeDocument/2006/relationships/oleObject" Target="embeddings/oleObject192.bin" /><Relationship Id="rId35" Type="http://schemas.openxmlformats.org/officeDocument/2006/relationships/oleObject" Target="embeddings/oleObject16.bin" /><Relationship Id="rId350" Type="http://schemas.openxmlformats.org/officeDocument/2006/relationships/oleObject" Target="embeddings/oleObject193.bin" /><Relationship Id="rId351" Type="http://schemas.openxmlformats.org/officeDocument/2006/relationships/oleObject" Target="embeddings/oleObject194.bin" /><Relationship Id="rId352" Type="http://schemas.openxmlformats.org/officeDocument/2006/relationships/image" Target="media/image154.wmf" /><Relationship Id="rId353" Type="http://schemas.openxmlformats.org/officeDocument/2006/relationships/oleObject" Target="embeddings/oleObject195.bin" /><Relationship Id="rId354" Type="http://schemas.openxmlformats.org/officeDocument/2006/relationships/oleObject" Target="embeddings/oleObject196.bin" /><Relationship Id="rId355" Type="http://schemas.openxmlformats.org/officeDocument/2006/relationships/oleObject" Target="embeddings/oleObject197.bin" /><Relationship Id="rId356" Type="http://schemas.openxmlformats.org/officeDocument/2006/relationships/oleObject" Target="embeddings/oleObject198.bin" /><Relationship Id="rId357" Type="http://schemas.openxmlformats.org/officeDocument/2006/relationships/image" Target="media/image155.png" /><Relationship Id="rId358" Type="http://schemas.openxmlformats.org/officeDocument/2006/relationships/image" Target="media/image156.wmf" /><Relationship Id="rId359" Type="http://schemas.openxmlformats.org/officeDocument/2006/relationships/oleObject" Target="embeddings/oleObject199.bin" /><Relationship Id="rId36" Type="http://schemas.openxmlformats.org/officeDocument/2006/relationships/image" Target="media/image16.wmf" /><Relationship Id="rId360" Type="http://schemas.openxmlformats.org/officeDocument/2006/relationships/image" Target="media/image157.wmf" /><Relationship Id="rId361" Type="http://schemas.openxmlformats.org/officeDocument/2006/relationships/oleObject" Target="embeddings/oleObject200.bin" /><Relationship Id="rId362" Type="http://schemas.openxmlformats.org/officeDocument/2006/relationships/oleObject" Target="embeddings/oleObject201.bin" /><Relationship Id="rId363" Type="http://schemas.openxmlformats.org/officeDocument/2006/relationships/image" Target="media/image158.wmf" /><Relationship Id="rId364" Type="http://schemas.openxmlformats.org/officeDocument/2006/relationships/oleObject" Target="embeddings/oleObject202.bin" /><Relationship Id="rId365" Type="http://schemas.openxmlformats.org/officeDocument/2006/relationships/image" Target="media/image159.wmf" /><Relationship Id="rId366" Type="http://schemas.openxmlformats.org/officeDocument/2006/relationships/oleObject" Target="embeddings/oleObject203.bin" /><Relationship Id="rId367" Type="http://schemas.openxmlformats.org/officeDocument/2006/relationships/image" Target="media/image160.wmf" /><Relationship Id="rId368" Type="http://schemas.openxmlformats.org/officeDocument/2006/relationships/oleObject" Target="embeddings/oleObject204.bin" /><Relationship Id="rId369" Type="http://schemas.openxmlformats.org/officeDocument/2006/relationships/image" Target="media/image161.wmf" /><Relationship Id="rId37" Type="http://schemas.openxmlformats.org/officeDocument/2006/relationships/oleObject" Target="embeddings/oleObject17.bin" /><Relationship Id="rId370" Type="http://schemas.openxmlformats.org/officeDocument/2006/relationships/oleObject" Target="embeddings/oleObject205.bin" /><Relationship Id="rId371" Type="http://schemas.openxmlformats.org/officeDocument/2006/relationships/oleObject" Target="embeddings/oleObject206.bin" /><Relationship Id="rId372" Type="http://schemas.openxmlformats.org/officeDocument/2006/relationships/image" Target="media/image162.wmf" /><Relationship Id="rId373" Type="http://schemas.openxmlformats.org/officeDocument/2006/relationships/oleObject" Target="embeddings/oleObject207.bin" /><Relationship Id="rId374" Type="http://schemas.openxmlformats.org/officeDocument/2006/relationships/image" Target="media/image163.wmf" /><Relationship Id="rId375" Type="http://schemas.openxmlformats.org/officeDocument/2006/relationships/oleObject" Target="embeddings/oleObject208.bin" /><Relationship Id="rId376" Type="http://schemas.openxmlformats.org/officeDocument/2006/relationships/image" Target="media/image164.wmf" /><Relationship Id="rId377" Type="http://schemas.openxmlformats.org/officeDocument/2006/relationships/oleObject" Target="embeddings/oleObject209.bin" /><Relationship Id="rId378" Type="http://schemas.openxmlformats.org/officeDocument/2006/relationships/image" Target="media/image165.wmf" /><Relationship Id="rId379" Type="http://schemas.openxmlformats.org/officeDocument/2006/relationships/oleObject" Target="embeddings/oleObject210.bin" /><Relationship Id="rId38" Type="http://schemas.openxmlformats.org/officeDocument/2006/relationships/image" Target="media/image17.wmf" /><Relationship Id="rId380" Type="http://schemas.openxmlformats.org/officeDocument/2006/relationships/image" Target="media/image166.png" /><Relationship Id="rId381" Type="http://schemas.openxmlformats.org/officeDocument/2006/relationships/image" Target="media/image167.wmf" /><Relationship Id="rId382" Type="http://schemas.openxmlformats.org/officeDocument/2006/relationships/oleObject" Target="embeddings/oleObject211.bin" /><Relationship Id="rId383" Type="http://schemas.openxmlformats.org/officeDocument/2006/relationships/image" Target="media/image168.wmf" /><Relationship Id="rId384" Type="http://schemas.openxmlformats.org/officeDocument/2006/relationships/oleObject" Target="embeddings/oleObject212.bin" /><Relationship Id="rId385" Type="http://schemas.openxmlformats.org/officeDocument/2006/relationships/image" Target="media/image169.wmf" /><Relationship Id="rId386" Type="http://schemas.openxmlformats.org/officeDocument/2006/relationships/oleObject" Target="embeddings/oleObject213.bin" /><Relationship Id="rId387" Type="http://schemas.openxmlformats.org/officeDocument/2006/relationships/oleObject" Target="embeddings/oleObject214.bin" /><Relationship Id="rId388" Type="http://schemas.openxmlformats.org/officeDocument/2006/relationships/image" Target="media/image170.wmf" /><Relationship Id="rId389" Type="http://schemas.openxmlformats.org/officeDocument/2006/relationships/oleObject" Target="embeddings/oleObject215.bin" /><Relationship Id="rId39" Type="http://schemas.openxmlformats.org/officeDocument/2006/relationships/oleObject" Target="embeddings/oleObject18.bin" /><Relationship Id="rId390" Type="http://schemas.openxmlformats.org/officeDocument/2006/relationships/image" Target="media/image171.wmf" /><Relationship Id="rId391" Type="http://schemas.openxmlformats.org/officeDocument/2006/relationships/oleObject" Target="embeddings/oleObject216.bin" /><Relationship Id="rId392" Type="http://schemas.openxmlformats.org/officeDocument/2006/relationships/image" Target="media/image172.wmf" /><Relationship Id="rId393" Type="http://schemas.openxmlformats.org/officeDocument/2006/relationships/oleObject" Target="embeddings/oleObject217.bin" /><Relationship Id="rId394" Type="http://schemas.openxmlformats.org/officeDocument/2006/relationships/image" Target="media/image173.wmf" /><Relationship Id="rId395" Type="http://schemas.openxmlformats.org/officeDocument/2006/relationships/oleObject" Target="embeddings/oleObject218.bin" /><Relationship Id="rId396" Type="http://schemas.openxmlformats.org/officeDocument/2006/relationships/image" Target="media/image174.wmf" /><Relationship Id="rId397" Type="http://schemas.openxmlformats.org/officeDocument/2006/relationships/oleObject" Target="embeddings/oleObject219.bin" /><Relationship Id="rId398" Type="http://schemas.openxmlformats.org/officeDocument/2006/relationships/image" Target="media/image175.wmf" /><Relationship Id="rId399" Type="http://schemas.openxmlformats.org/officeDocument/2006/relationships/oleObject" Target="embeddings/oleObject220.bin" /><Relationship Id="rId4" Type="http://schemas.openxmlformats.org/officeDocument/2006/relationships/customXml" Target="../customXml/item1.xml" /><Relationship Id="rId40" Type="http://schemas.openxmlformats.org/officeDocument/2006/relationships/image" Target="media/image18.wmf" /><Relationship Id="rId400" Type="http://schemas.openxmlformats.org/officeDocument/2006/relationships/oleObject" Target="embeddings/oleObject221.bin" /><Relationship Id="rId401" Type="http://schemas.openxmlformats.org/officeDocument/2006/relationships/image" Target="media/image176.wmf" /><Relationship Id="rId402" Type="http://schemas.openxmlformats.org/officeDocument/2006/relationships/oleObject" Target="embeddings/oleObject222.bin" /><Relationship Id="rId403" Type="http://schemas.openxmlformats.org/officeDocument/2006/relationships/image" Target="media/image177.wmf" /><Relationship Id="rId404" Type="http://schemas.openxmlformats.org/officeDocument/2006/relationships/oleObject" Target="embeddings/oleObject223.bin" /><Relationship Id="rId405" Type="http://schemas.openxmlformats.org/officeDocument/2006/relationships/oleObject" Target="embeddings/oleObject224.bin" /><Relationship Id="rId406" Type="http://schemas.openxmlformats.org/officeDocument/2006/relationships/image" Target="media/image178.wmf" /><Relationship Id="rId407" Type="http://schemas.openxmlformats.org/officeDocument/2006/relationships/oleObject" Target="embeddings/oleObject225.bin" /><Relationship Id="rId408" Type="http://schemas.openxmlformats.org/officeDocument/2006/relationships/oleObject" Target="embeddings/oleObject226.bin" /><Relationship Id="rId409" Type="http://schemas.openxmlformats.org/officeDocument/2006/relationships/oleObject" Target="embeddings/oleObject227.bin" /><Relationship Id="rId41" Type="http://schemas.openxmlformats.org/officeDocument/2006/relationships/oleObject" Target="embeddings/oleObject19.bin" /><Relationship Id="rId410" Type="http://schemas.openxmlformats.org/officeDocument/2006/relationships/image" Target="media/image179.wmf" /><Relationship Id="rId411" Type="http://schemas.openxmlformats.org/officeDocument/2006/relationships/oleObject" Target="embeddings/oleObject228.bin" /><Relationship Id="rId412" Type="http://schemas.openxmlformats.org/officeDocument/2006/relationships/image" Target="media/image180.wmf" /><Relationship Id="rId413" Type="http://schemas.openxmlformats.org/officeDocument/2006/relationships/oleObject" Target="embeddings/oleObject229.bin" /><Relationship Id="rId414" Type="http://schemas.openxmlformats.org/officeDocument/2006/relationships/image" Target="media/image181.png" /><Relationship Id="rId415" Type="http://schemas.openxmlformats.org/officeDocument/2006/relationships/image" Target="media/image182.wmf" /><Relationship Id="rId416" Type="http://schemas.openxmlformats.org/officeDocument/2006/relationships/oleObject" Target="embeddings/oleObject230.bin" /><Relationship Id="rId417" Type="http://schemas.openxmlformats.org/officeDocument/2006/relationships/oleObject" Target="embeddings/oleObject231.bin" /><Relationship Id="rId418" Type="http://schemas.openxmlformats.org/officeDocument/2006/relationships/image" Target="media/image183.wmf" /><Relationship Id="rId419" Type="http://schemas.openxmlformats.org/officeDocument/2006/relationships/oleObject" Target="embeddings/oleObject232.bin" /><Relationship Id="rId42" Type="http://schemas.openxmlformats.org/officeDocument/2006/relationships/image" Target="media/image19.wmf" /><Relationship Id="rId420" Type="http://schemas.openxmlformats.org/officeDocument/2006/relationships/oleObject" Target="embeddings/oleObject233.bin" /><Relationship Id="rId421" Type="http://schemas.openxmlformats.org/officeDocument/2006/relationships/image" Target="media/image184.wmf" /><Relationship Id="rId422" Type="http://schemas.openxmlformats.org/officeDocument/2006/relationships/oleObject" Target="embeddings/oleObject234.bin" /><Relationship Id="rId423" Type="http://schemas.openxmlformats.org/officeDocument/2006/relationships/image" Target="media/image185.wmf" /><Relationship Id="rId424" Type="http://schemas.openxmlformats.org/officeDocument/2006/relationships/oleObject" Target="embeddings/oleObject235.bin" /><Relationship Id="rId425" Type="http://schemas.openxmlformats.org/officeDocument/2006/relationships/image" Target="media/image186.wmf" /><Relationship Id="rId426" Type="http://schemas.openxmlformats.org/officeDocument/2006/relationships/oleObject" Target="embeddings/oleObject236.bin" /><Relationship Id="rId427" Type="http://schemas.openxmlformats.org/officeDocument/2006/relationships/image" Target="media/image187.wmf" /><Relationship Id="rId428" Type="http://schemas.openxmlformats.org/officeDocument/2006/relationships/oleObject" Target="embeddings/oleObject237.bin" /><Relationship Id="rId429" Type="http://schemas.openxmlformats.org/officeDocument/2006/relationships/image" Target="media/image188.wmf" /><Relationship Id="rId43" Type="http://schemas.openxmlformats.org/officeDocument/2006/relationships/oleObject" Target="embeddings/oleObject20.bin" /><Relationship Id="rId430" Type="http://schemas.openxmlformats.org/officeDocument/2006/relationships/oleObject" Target="embeddings/oleObject238.bin" /><Relationship Id="rId431" Type="http://schemas.openxmlformats.org/officeDocument/2006/relationships/oleObject" Target="embeddings/oleObject239.bin" /><Relationship Id="rId432" Type="http://schemas.openxmlformats.org/officeDocument/2006/relationships/oleObject" Target="embeddings/oleObject240.bin" /><Relationship Id="rId433" Type="http://schemas.openxmlformats.org/officeDocument/2006/relationships/image" Target="media/image189.wmf" /><Relationship Id="rId434" Type="http://schemas.openxmlformats.org/officeDocument/2006/relationships/oleObject" Target="embeddings/oleObject241.bin" /><Relationship Id="rId435" Type="http://schemas.openxmlformats.org/officeDocument/2006/relationships/image" Target="media/image190.wmf" /><Relationship Id="rId436" Type="http://schemas.openxmlformats.org/officeDocument/2006/relationships/oleObject" Target="embeddings/oleObject242.bin" /><Relationship Id="rId437" Type="http://schemas.openxmlformats.org/officeDocument/2006/relationships/image" Target="media/image191.wmf" /><Relationship Id="rId438" Type="http://schemas.openxmlformats.org/officeDocument/2006/relationships/oleObject" Target="embeddings/oleObject243.bin" /><Relationship Id="rId439" Type="http://schemas.openxmlformats.org/officeDocument/2006/relationships/image" Target="media/image192.wmf" /><Relationship Id="rId44" Type="http://schemas.openxmlformats.org/officeDocument/2006/relationships/image" Target="media/image20.wmf" /><Relationship Id="rId440" Type="http://schemas.openxmlformats.org/officeDocument/2006/relationships/oleObject" Target="embeddings/oleObject244.bin" /><Relationship Id="rId441" Type="http://schemas.openxmlformats.org/officeDocument/2006/relationships/oleObject" Target="embeddings/oleObject245.bin" /><Relationship Id="rId442" Type="http://schemas.openxmlformats.org/officeDocument/2006/relationships/image" Target="media/image193.wmf" /><Relationship Id="rId443" Type="http://schemas.openxmlformats.org/officeDocument/2006/relationships/oleObject" Target="embeddings/oleObject246.bin" /><Relationship Id="rId444" Type="http://schemas.openxmlformats.org/officeDocument/2006/relationships/image" Target="media/image194.wmf" /><Relationship Id="rId445" Type="http://schemas.openxmlformats.org/officeDocument/2006/relationships/oleObject" Target="embeddings/oleObject247.bin" /><Relationship Id="rId446" Type="http://schemas.openxmlformats.org/officeDocument/2006/relationships/image" Target="media/image195.wmf" /><Relationship Id="rId447" Type="http://schemas.openxmlformats.org/officeDocument/2006/relationships/oleObject" Target="embeddings/oleObject248.bin" /><Relationship Id="rId448" Type="http://schemas.openxmlformats.org/officeDocument/2006/relationships/oleObject" Target="embeddings/oleObject249.bin" /><Relationship Id="rId449" Type="http://schemas.openxmlformats.org/officeDocument/2006/relationships/oleObject" Target="embeddings/oleObject250.bin" /><Relationship Id="rId45" Type="http://schemas.openxmlformats.org/officeDocument/2006/relationships/oleObject" Target="embeddings/oleObject21.bin" /><Relationship Id="rId450" Type="http://schemas.openxmlformats.org/officeDocument/2006/relationships/oleObject" Target="embeddings/oleObject251.bin" /><Relationship Id="rId451" Type="http://schemas.openxmlformats.org/officeDocument/2006/relationships/image" Target="media/image196.wmf" /><Relationship Id="rId452" Type="http://schemas.openxmlformats.org/officeDocument/2006/relationships/oleObject" Target="embeddings/oleObject252.bin" /><Relationship Id="rId453" Type="http://schemas.openxmlformats.org/officeDocument/2006/relationships/oleObject" Target="embeddings/oleObject253.bin" /><Relationship Id="rId454" Type="http://schemas.openxmlformats.org/officeDocument/2006/relationships/image" Target="media/image197.wmf" /><Relationship Id="rId455" Type="http://schemas.openxmlformats.org/officeDocument/2006/relationships/oleObject" Target="embeddings/oleObject254.bin" /><Relationship Id="rId456" Type="http://schemas.openxmlformats.org/officeDocument/2006/relationships/oleObject" Target="embeddings/oleObject255.bin" /><Relationship Id="rId457" Type="http://schemas.openxmlformats.org/officeDocument/2006/relationships/oleObject" Target="embeddings/oleObject256.bin" /><Relationship Id="rId458" Type="http://schemas.openxmlformats.org/officeDocument/2006/relationships/oleObject" Target="embeddings/oleObject257.bin" /><Relationship Id="rId459" Type="http://schemas.openxmlformats.org/officeDocument/2006/relationships/image" Target="media/image198.wmf" /><Relationship Id="rId46" Type="http://schemas.openxmlformats.org/officeDocument/2006/relationships/oleObject" Target="embeddings/oleObject22.bin" /><Relationship Id="rId460" Type="http://schemas.openxmlformats.org/officeDocument/2006/relationships/oleObject" Target="embeddings/oleObject258.bin" /><Relationship Id="rId461" Type="http://schemas.openxmlformats.org/officeDocument/2006/relationships/image" Target="media/image199.wmf" /><Relationship Id="rId462" Type="http://schemas.openxmlformats.org/officeDocument/2006/relationships/oleObject" Target="embeddings/oleObject259.bin" /><Relationship Id="rId463" Type="http://schemas.openxmlformats.org/officeDocument/2006/relationships/oleObject" Target="embeddings/oleObject260.bin" /><Relationship Id="rId464" Type="http://schemas.openxmlformats.org/officeDocument/2006/relationships/oleObject" Target="embeddings/oleObject261.bin" /><Relationship Id="rId465" Type="http://schemas.openxmlformats.org/officeDocument/2006/relationships/image" Target="media/image200.wmf" /><Relationship Id="rId466" Type="http://schemas.openxmlformats.org/officeDocument/2006/relationships/oleObject" Target="embeddings/oleObject262.bin" /><Relationship Id="rId467" Type="http://schemas.openxmlformats.org/officeDocument/2006/relationships/image" Target="media/image201.wmf" /><Relationship Id="rId468" Type="http://schemas.openxmlformats.org/officeDocument/2006/relationships/oleObject" Target="embeddings/oleObject263.bin" /><Relationship Id="rId469" Type="http://schemas.openxmlformats.org/officeDocument/2006/relationships/image" Target="media/image202.wmf" /><Relationship Id="rId47" Type="http://schemas.openxmlformats.org/officeDocument/2006/relationships/oleObject" Target="embeddings/oleObject23.bin" /><Relationship Id="rId470" Type="http://schemas.openxmlformats.org/officeDocument/2006/relationships/oleObject" Target="embeddings/oleObject264.bin" /><Relationship Id="rId471" Type="http://schemas.openxmlformats.org/officeDocument/2006/relationships/oleObject" Target="embeddings/oleObject265.bin" /><Relationship Id="rId472" Type="http://schemas.openxmlformats.org/officeDocument/2006/relationships/image" Target="media/image203.wmf" /><Relationship Id="rId473" Type="http://schemas.openxmlformats.org/officeDocument/2006/relationships/oleObject" Target="embeddings/oleObject266.bin" /><Relationship Id="rId474" Type="http://schemas.openxmlformats.org/officeDocument/2006/relationships/oleObject" Target="embeddings/oleObject267.bin" /><Relationship Id="rId475" Type="http://schemas.openxmlformats.org/officeDocument/2006/relationships/oleObject" Target="embeddings/oleObject268.bin" /><Relationship Id="rId476" Type="http://schemas.openxmlformats.org/officeDocument/2006/relationships/image" Target="media/image204.wmf" /><Relationship Id="rId477" Type="http://schemas.openxmlformats.org/officeDocument/2006/relationships/oleObject" Target="embeddings/oleObject269.bin" /><Relationship Id="rId478" Type="http://schemas.openxmlformats.org/officeDocument/2006/relationships/oleObject" Target="embeddings/oleObject270.bin" /><Relationship Id="rId479" Type="http://schemas.openxmlformats.org/officeDocument/2006/relationships/image" Target="media/image205.wmf" /><Relationship Id="rId48" Type="http://schemas.openxmlformats.org/officeDocument/2006/relationships/image" Target="media/image21.wmf" /><Relationship Id="rId480" Type="http://schemas.openxmlformats.org/officeDocument/2006/relationships/oleObject" Target="embeddings/oleObject271.bin" /><Relationship Id="rId481" Type="http://schemas.openxmlformats.org/officeDocument/2006/relationships/image" Target="media/image206.wmf" /><Relationship Id="rId482" Type="http://schemas.openxmlformats.org/officeDocument/2006/relationships/oleObject" Target="embeddings/oleObject272.bin" /><Relationship Id="rId483" Type="http://schemas.openxmlformats.org/officeDocument/2006/relationships/image" Target="media/image207.wmf" /><Relationship Id="rId484" Type="http://schemas.openxmlformats.org/officeDocument/2006/relationships/oleObject" Target="embeddings/oleObject273.bin" /><Relationship Id="rId485" Type="http://schemas.openxmlformats.org/officeDocument/2006/relationships/image" Target="media/image208.wmf" /><Relationship Id="rId486" Type="http://schemas.openxmlformats.org/officeDocument/2006/relationships/oleObject" Target="embeddings/oleObject274.bin" /><Relationship Id="rId487" Type="http://schemas.openxmlformats.org/officeDocument/2006/relationships/oleObject" Target="embeddings/oleObject275.bin" /><Relationship Id="rId488" Type="http://schemas.openxmlformats.org/officeDocument/2006/relationships/oleObject" Target="embeddings/oleObject276.bin" /><Relationship Id="rId489" Type="http://schemas.openxmlformats.org/officeDocument/2006/relationships/image" Target="media/image209.wmf" /><Relationship Id="rId49" Type="http://schemas.openxmlformats.org/officeDocument/2006/relationships/oleObject" Target="embeddings/oleObject24.bin" /><Relationship Id="rId490" Type="http://schemas.openxmlformats.org/officeDocument/2006/relationships/oleObject" Target="embeddings/oleObject277.bin" /><Relationship Id="rId491" Type="http://schemas.openxmlformats.org/officeDocument/2006/relationships/image" Target="media/image210.png" /><Relationship Id="rId492" Type="http://schemas.openxmlformats.org/officeDocument/2006/relationships/oleObject" Target="embeddings/oleObject278.bin" /><Relationship Id="rId493" Type="http://schemas.openxmlformats.org/officeDocument/2006/relationships/oleObject" Target="embeddings/oleObject279.bin" /><Relationship Id="rId494" Type="http://schemas.openxmlformats.org/officeDocument/2006/relationships/image" Target="media/image211.wmf" /><Relationship Id="rId495" Type="http://schemas.openxmlformats.org/officeDocument/2006/relationships/oleObject" Target="embeddings/oleObject280.bin" /><Relationship Id="rId496" Type="http://schemas.openxmlformats.org/officeDocument/2006/relationships/image" Target="media/image212.wmf" /><Relationship Id="rId497" Type="http://schemas.openxmlformats.org/officeDocument/2006/relationships/oleObject" Target="embeddings/oleObject281.bin" /><Relationship Id="rId498" Type="http://schemas.openxmlformats.org/officeDocument/2006/relationships/oleObject" Target="embeddings/oleObject282.bin" /><Relationship Id="rId499" Type="http://schemas.openxmlformats.org/officeDocument/2006/relationships/oleObject" Target="embeddings/oleObject283.bin" /><Relationship Id="rId5" Type="http://schemas.openxmlformats.org/officeDocument/2006/relationships/image" Target="media/image1.png" /><Relationship Id="rId50" Type="http://schemas.openxmlformats.org/officeDocument/2006/relationships/image" Target="media/image22.png" /><Relationship Id="rId500" Type="http://schemas.openxmlformats.org/officeDocument/2006/relationships/oleObject" Target="embeddings/oleObject284.bin" /><Relationship Id="rId501" Type="http://schemas.openxmlformats.org/officeDocument/2006/relationships/oleObject" Target="embeddings/oleObject285.bin" /><Relationship Id="rId502" Type="http://schemas.openxmlformats.org/officeDocument/2006/relationships/image" Target="media/image213.wmf" /><Relationship Id="rId503" Type="http://schemas.openxmlformats.org/officeDocument/2006/relationships/oleObject" Target="embeddings/oleObject286.bin" /><Relationship Id="rId504" Type="http://schemas.openxmlformats.org/officeDocument/2006/relationships/image" Target="media/image214.wmf" /><Relationship Id="rId505" Type="http://schemas.openxmlformats.org/officeDocument/2006/relationships/oleObject" Target="embeddings/oleObject287.bin" /><Relationship Id="rId506" Type="http://schemas.openxmlformats.org/officeDocument/2006/relationships/oleObject" Target="embeddings/oleObject288.bin" /><Relationship Id="rId507" Type="http://schemas.openxmlformats.org/officeDocument/2006/relationships/oleObject" Target="embeddings/oleObject289.bin" /><Relationship Id="rId508" Type="http://schemas.openxmlformats.org/officeDocument/2006/relationships/image" Target="media/image215.wmf" /><Relationship Id="rId509" Type="http://schemas.openxmlformats.org/officeDocument/2006/relationships/oleObject" Target="embeddings/oleObject290.bin" /><Relationship Id="rId51" Type="http://schemas.openxmlformats.org/officeDocument/2006/relationships/image" Target="media/image23.wmf" /><Relationship Id="rId510" Type="http://schemas.openxmlformats.org/officeDocument/2006/relationships/oleObject" Target="embeddings/oleObject291.bin" /><Relationship Id="rId511" Type="http://schemas.openxmlformats.org/officeDocument/2006/relationships/oleObject" Target="embeddings/oleObject292.bin" /><Relationship Id="rId512" Type="http://schemas.openxmlformats.org/officeDocument/2006/relationships/image" Target="media/image216.wmf" /><Relationship Id="rId513" Type="http://schemas.openxmlformats.org/officeDocument/2006/relationships/oleObject" Target="embeddings/oleObject293.bin" /><Relationship Id="rId514" Type="http://schemas.openxmlformats.org/officeDocument/2006/relationships/image" Target="media/image217.wmf" /><Relationship Id="rId515" Type="http://schemas.openxmlformats.org/officeDocument/2006/relationships/oleObject" Target="embeddings/oleObject294.bin" /><Relationship Id="rId516" Type="http://schemas.openxmlformats.org/officeDocument/2006/relationships/oleObject" Target="embeddings/oleObject295.bin" /><Relationship Id="rId517" Type="http://schemas.openxmlformats.org/officeDocument/2006/relationships/oleObject" Target="embeddings/oleObject296.bin" /><Relationship Id="rId518" Type="http://schemas.openxmlformats.org/officeDocument/2006/relationships/oleObject" Target="embeddings/oleObject297.bin" /><Relationship Id="rId519" Type="http://schemas.openxmlformats.org/officeDocument/2006/relationships/oleObject" Target="embeddings/oleObject298.bin" /><Relationship Id="rId52" Type="http://schemas.openxmlformats.org/officeDocument/2006/relationships/oleObject" Target="embeddings/oleObject25.bin" /><Relationship Id="rId520" Type="http://schemas.openxmlformats.org/officeDocument/2006/relationships/oleObject" Target="embeddings/oleObject299.bin" /><Relationship Id="rId521" Type="http://schemas.openxmlformats.org/officeDocument/2006/relationships/oleObject" Target="embeddings/oleObject300.bin" /><Relationship Id="rId522" Type="http://schemas.openxmlformats.org/officeDocument/2006/relationships/oleObject" Target="embeddings/oleObject301.bin" /><Relationship Id="rId523" Type="http://schemas.openxmlformats.org/officeDocument/2006/relationships/oleObject" Target="embeddings/oleObject302.bin" /><Relationship Id="rId524" Type="http://schemas.openxmlformats.org/officeDocument/2006/relationships/oleObject" Target="embeddings/oleObject303.bin" /><Relationship Id="rId525" Type="http://schemas.openxmlformats.org/officeDocument/2006/relationships/oleObject" Target="embeddings/oleObject304.bin" /><Relationship Id="rId526" Type="http://schemas.openxmlformats.org/officeDocument/2006/relationships/oleObject" Target="embeddings/oleObject305.bin" /><Relationship Id="rId527" Type="http://schemas.openxmlformats.org/officeDocument/2006/relationships/oleObject" Target="embeddings/oleObject306.bin" /><Relationship Id="rId528" Type="http://schemas.openxmlformats.org/officeDocument/2006/relationships/oleObject" Target="embeddings/oleObject307.bin" /><Relationship Id="rId529" Type="http://schemas.openxmlformats.org/officeDocument/2006/relationships/oleObject" Target="embeddings/oleObject308.bin" /><Relationship Id="rId53" Type="http://schemas.openxmlformats.org/officeDocument/2006/relationships/image" Target="media/image24.wmf" /><Relationship Id="rId530" Type="http://schemas.openxmlformats.org/officeDocument/2006/relationships/oleObject" Target="embeddings/oleObject309.bin" /><Relationship Id="rId531" Type="http://schemas.openxmlformats.org/officeDocument/2006/relationships/oleObject" Target="embeddings/oleObject310.bin" /><Relationship Id="rId532" Type="http://schemas.openxmlformats.org/officeDocument/2006/relationships/oleObject" Target="embeddings/oleObject311.bin" /><Relationship Id="rId533" Type="http://schemas.openxmlformats.org/officeDocument/2006/relationships/oleObject" Target="embeddings/oleObject312.bin" /><Relationship Id="rId534" Type="http://schemas.openxmlformats.org/officeDocument/2006/relationships/oleObject" Target="embeddings/oleObject313.bin" /><Relationship Id="rId535" Type="http://schemas.openxmlformats.org/officeDocument/2006/relationships/oleObject" Target="embeddings/oleObject314.bin" /><Relationship Id="rId536" Type="http://schemas.openxmlformats.org/officeDocument/2006/relationships/image" Target="media/image218.wmf" /><Relationship Id="rId537" Type="http://schemas.openxmlformats.org/officeDocument/2006/relationships/oleObject" Target="embeddings/oleObject315.bin" /><Relationship Id="rId538" Type="http://schemas.openxmlformats.org/officeDocument/2006/relationships/image" Target="media/image219.wmf" /><Relationship Id="rId539" Type="http://schemas.openxmlformats.org/officeDocument/2006/relationships/oleObject" Target="embeddings/oleObject316.bin" /><Relationship Id="rId54" Type="http://schemas.openxmlformats.org/officeDocument/2006/relationships/oleObject" Target="embeddings/oleObject26.bin" /><Relationship Id="rId540" Type="http://schemas.openxmlformats.org/officeDocument/2006/relationships/image" Target="media/image220.wmf" /><Relationship Id="rId541" Type="http://schemas.openxmlformats.org/officeDocument/2006/relationships/oleObject" Target="embeddings/oleObject317.bin" /><Relationship Id="rId542" Type="http://schemas.openxmlformats.org/officeDocument/2006/relationships/image" Target="media/image221.wmf" /><Relationship Id="rId543" Type="http://schemas.openxmlformats.org/officeDocument/2006/relationships/oleObject" Target="embeddings/oleObject318.bin" /><Relationship Id="rId544" Type="http://schemas.openxmlformats.org/officeDocument/2006/relationships/image" Target="media/image222.wmf" /><Relationship Id="rId545" Type="http://schemas.openxmlformats.org/officeDocument/2006/relationships/oleObject" Target="embeddings/oleObject319.bin" /><Relationship Id="rId546" Type="http://schemas.openxmlformats.org/officeDocument/2006/relationships/image" Target="media/image223.wmf" /><Relationship Id="rId547" Type="http://schemas.openxmlformats.org/officeDocument/2006/relationships/oleObject" Target="embeddings/oleObject320.bin" /><Relationship Id="rId548" Type="http://schemas.openxmlformats.org/officeDocument/2006/relationships/oleObject" Target="embeddings/oleObject321.bin" /><Relationship Id="rId549" Type="http://schemas.openxmlformats.org/officeDocument/2006/relationships/image" Target="media/image224.wmf" /><Relationship Id="rId55" Type="http://schemas.openxmlformats.org/officeDocument/2006/relationships/image" Target="media/image25.wmf" /><Relationship Id="rId550" Type="http://schemas.openxmlformats.org/officeDocument/2006/relationships/oleObject" Target="embeddings/oleObject322.bin" /><Relationship Id="rId551" Type="http://schemas.openxmlformats.org/officeDocument/2006/relationships/image" Target="media/image225.wmf" /><Relationship Id="rId552" Type="http://schemas.openxmlformats.org/officeDocument/2006/relationships/oleObject" Target="embeddings/oleObject323.bin" /><Relationship Id="rId553" Type="http://schemas.openxmlformats.org/officeDocument/2006/relationships/image" Target="media/image226.wmf" /><Relationship Id="rId554" Type="http://schemas.openxmlformats.org/officeDocument/2006/relationships/oleObject" Target="embeddings/oleObject324.bin" /><Relationship Id="rId555" Type="http://schemas.openxmlformats.org/officeDocument/2006/relationships/image" Target="media/image227.wmf" /><Relationship Id="rId556" Type="http://schemas.openxmlformats.org/officeDocument/2006/relationships/oleObject" Target="embeddings/oleObject325.bin" /><Relationship Id="rId557" Type="http://schemas.openxmlformats.org/officeDocument/2006/relationships/oleObject" Target="embeddings/oleObject326.bin" /><Relationship Id="rId558" Type="http://schemas.openxmlformats.org/officeDocument/2006/relationships/oleObject" Target="embeddings/oleObject327.bin" /><Relationship Id="rId559" Type="http://schemas.openxmlformats.org/officeDocument/2006/relationships/image" Target="media/image228.wmf" /><Relationship Id="rId56" Type="http://schemas.openxmlformats.org/officeDocument/2006/relationships/oleObject" Target="embeddings/oleObject27.bin" /><Relationship Id="rId560" Type="http://schemas.openxmlformats.org/officeDocument/2006/relationships/oleObject" Target="embeddings/oleObject328.bin" /><Relationship Id="rId561" Type="http://schemas.openxmlformats.org/officeDocument/2006/relationships/image" Target="media/image229.wmf" /><Relationship Id="rId562" Type="http://schemas.openxmlformats.org/officeDocument/2006/relationships/oleObject" Target="embeddings/oleObject329.bin" /><Relationship Id="rId563" Type="http://schemas.openxmlformats.org/officeDocument/2006/relationships/image" Target="media/image230.png" /><Relationship Id="rId564" Type="http://schemas.openxmlformats.org/officeDocument/2006/relationships/image" Target="media/image231.wmf" /><Relationship Id="rId565" Type="http://schemas.openxmlformats.org/officeDocument/2006/relationships/oleObject" Target="embeddings/oleObject330.bin" /><Relationship Id="rId566" Type="http://schemas.openxmlformats.org/officeDocument/2006/relationships/image" Target="media/image232.wmf" /><Relationship Id="rId567" Type="http://schemas.openxmlformats.org/officeDocument/2006/relationships/oleObject" Target="embeddings/oleObject331.bin" /><Relationship Id="rId568" Type="http://schemas.openxmlformats.org/officeDocument/2006/relationships/image" Target="media/image233.wmf" /><Relationship Id="rId569" Type="http://schemas.openxmlformats.org/officeDocument/2006/relationships/oleObject" Target="embeddings/oleObject332.bin" /><Relationship Id="rId57" Type="http://schemas.openxmlformats.org/officeDocument/2006/relationships/image" Target="media/image26.wmf" /><Relationship Id="rId570" Type="http://schemas.openxmlformats.org/officeDocument/2006/relationships/image" Target="media/image234.wmf" /><Relationship Id="rId571" Type="http://schemas.openxmlformats.org/officeDocument/2006/relationships/oleObject" Target="embeddings/oleObject333.bin" /><Relationship Id="rId572" Type="http://schemas.openxmlformats.org/officeDocument/2006/relationships/image" Target="media/image235.wmf" /><Relationship Id="rId573" Type="http://schemas.openxmlformats.org/officeDocument/2006/relationships/oleObject" Target="embeddings/oleObject334.bin" /><Relationship Id="rId574" Type="http://schemas.openxmlformats.org/officeDocument/2006/relationships/image" Target="media/image236.wmf" /><Relationship Id="rId575" Type="http://schemas.openxmlformats.org/officeDocument/2006/relationships/oleObject" Target="embeddings/oleObject335.bin" /><Relationship Id="rId576" Type="http://schemas.openxmlformats.org/officeDocument/2006/relationships/oleObject" Target="embeddings/oleObject336.bin" /><Relationship Id="rId577" Type="http://schemas.openxmlformats.org/officeDocument/2006/relationships/oleObject" Target="embeddings/oleObject337.bin" /><Relationship Id="rId578" Type="http://schemas.openxmlformats.org/officeDocument/2006/relationships/image" Target="media/image237.wmf" /><Relationship Id="rId579" Type="http://schemas.openxmlformats.org/officeDocument/2006/relationships/oleObject" Target="embeddings/oleObject338.bin" /><Relationship Id="rId58" Type="http://schemas.openxmlformats.org/officeDocument/2006/relationships/oleObject" Target="embeddings/oleObject28.bin" /><Relationship Id="rId580" Type="http://schemas.openxmlformats.org/officeDocument/2006/relationships/oleObject" Target="embeddings/oleObject339.bin" /><Relationship Id="rId581" Type="http://schemas.openxmlformats.org/officeDocument/2006/relationships/oleObject" Target="embeddings/oleObject340.bin" /><Relationship Id="rId582" Type="http://schemas.openxmlformats.org/officeDocument/2006/relationships/oleObject" Target="embeddings/oleObject341.bin" /><Relationship Id="rId583" Type="http://schemas.openxmlformats.org/officeDocument/2006/relationships/image" Target="media/image238.wmf" /><Relationship Id="rId584" Type="http://schemas.openxmlformats.org/officeDocument/2006/relationships/oleObject" Target="embeddings/oleObject342.bin" /><Relationship Id="rId585" Type="http://schemas.openxmlformats.org/officeDocument/2006/relationships/image" Target="media/image239.wmf" /><Relationship Id="rId586" Type="http://schemas.openxmlformats.org/officeDocument/2006/relationships/oleObject" Target="embeddings/oleObject343.bin" /><Relationship Id="rId587" Type="http://schemas.openxmlformats.org/officeDocument/2006/relationships/image" Target="media/image240.wmf" /><Relationship Id="rId588" Type="http://schemas.openxmlformats.org/officeDocument/2006/relationships/oleObject" Target="embeddings/oleObject344.bin" /><Relationship Id="rId589" Type="http://schemas.openxmlformats.org/officeDocument/2006/relationships/image" Target="media/image241.wmf" /><Relationship Id="rId59" Type="http://schemas.openxmlformats.org/officeDocument/2006/relationships/image" Target="media/image27.wmf" /><Relationship Id="rId590" Type="http://schemas.openxmlformats.org/officeDocument/2006/relationships/oleObject" Target="embeddings/oleObject345.bin" /><Relationship Id="rId591" Type="http://schemas.openxmlformats.org/officeDocument/2006/relationships/image" Target="media/image242.wmf" /><Relationship Id="rId592" Type="http://schemas.openxmlformats.org/officeDocument/2006/relationships/oleObject" Target="embeddings/oleObject346.bin" /><Relationship Id="rId593" Type="http://schemas.openxmlformats.org/officeDocument/2006/relationships/image" Target="media/image243.wmf" /><Relationship Id="rId594" Type="http://schemas.openxmlformats.org/officeDocument/2006/relationships/oleObject" Target="embeddings/oleObject347.bin" /><Relationship Id="rId595" Type="http://schemas.openxmlformats.org/officeDocument/2006/relationships/image" Target="media/image244.wmf" /><Relationship Id="rId596" Type="http://schemas.openxmlformats.org/officeDocument/2006/relationships/oleObject" Target="embeddings/oleObject348.bin" /><Relationship Id="rId597" Type="http://schemas.openxmlformats.org/officeDocument/2006/relationships/oleObject" Target="embeddings/oleObject349.bin" /><Relationship Id="rId598" Type="http://schemas.openxmlformats.org/officeDocument/2006/relationships/image" Target="media/image245.wmf" /><Relationship Id="rId599" Type="http://schemas.openxmlformats.org/officeDocument/2006/relationships/oleObject" Target="embeddings/oleObject350.bin" /><Relationship Id="rId6" Type="http://schemas.openxmlformats.org/officeDocument/2006/relationships/image" Target="media/image2.wmf" /><Relationship Id="rId60" Type="http://schemas.openxmlformats.org/officeDocument/2006/relationships/oleObject" Target="embeddings/oleObject29.bin" /><Relationship Id="rId600" Type="http://schemas.openxmlformats.org/officeDocument/2006/relationships/image" Target="media/image246.wmf" /><Relationship Id="rId601" Type="http://schemas.openxmlformats.org/officeDocument/2006/relationships/oleObject" Target="embeddings/oleObject351.bin" /><Relationship Id="rId602" Type="http://schemas.openxmlformats.org/officeDocument/2006/relationships/image" Target="media/image247.wmf" /><Relationship Id="rId603" Type="http://schemas.openxmlformats.org/officeDocument/2006/relationships/oleObject" Target="embeddings/oleObject352.bin" /><Relationship Id="rId604" Type="http://schemas.openxmlformats.org/officeDocument/2006/relationships/image" Target="media/image248.wmf" /><Relationship Id="rId605" Type="http://schemas.openxmlformats.org/officeDocument/2006/relationships/oleObject" Target="embeddings/oleObject353.bin" /><Relationship Id="rId606" Type="http://schemas.openxmlformats.org/officeDocument/2006/relationships/image" Target="media/image249.wmf" /><Relationship Id="rId607" Type="http://schemas.openxmlformats.org/officeDocument/2006/relationships/oleObject" Target="embeddings/oleObject354.bin" /><Relationship Id="rId608" Type="http://schemas.openxmlformats.org/officeDocument/2006/relationships/oleObject" Target="embeddings/oleObject355.bin" /><Relationship Id="rId609" Type="http://schemas.openxmlformats.org/officeDocument/2006/relationships/oleObject" Target="embeddings/oleObject356.bin" /><Relationship Id="rId61" Type="http://schemas.openxmlformats.org/officeDocument/2006/relationships/image" Target="media/image28.png" /><Relationship Id="rId610" Type="http://schemas.openxmlformats.org/officeDocument/2006/relationships/image" Target="media/image250.wmf" /><Relationship Id="rId611" Type="http://schemas.openxmlformats.org/officeDocument/2006/relationships/oleObject" Target="embeddings/oleObject357.bin" /><Relationship Id="rId612" Type="http://schemas.openxmlformats.org/officeDocument/2006/relationships/image" Target="media/image251.wmf" /><Relationship Id="rId613" Type="http://schemas.openxmlformats.org/officeDocument/2006/relationships/oleObject" Target="embeddings/oleObject358.bin" /><Relationship Id="rId614" Type="http://schemas.openxmlformats.org/officeDocument/2006/relationships/image" Target="media/image252.wmf" /><Relationship Id="rId615" Type="http://schemas.openxmlformats.org/officeDocument/2006/relationships/oleObject" Target="embeddings/oleObject359.bin" /><Relationship Id="rId616" Type="http://schemas.openxmlformats.org/officeDocument/2006/relationships/image" Target="media/image253.wmf" /><Relationship Id="rId617" Type="http://schemas.openxmlformats.org/officeDocument/2006/relationships/oleObject" Target="embeddings/oleObject360.bin" /><Relationship Id="rId618" Type="http://schemas.openxmlformats.org/officeDocument/2006/relationships/oleObject" Target="embeddings/oleObject361.bin" /><Relationship Id="rId619" Type="http://schemas.openxmlformats.org/officeDocument/2006/relationships/image" Target="media/image254.wmf" /><Relationship Id="rId62" Type="http://schemas.openxmlformats.org/officeDocument/2006/relationships/oleObject" Target="embeddings/oleObject30.bin" /><Relationship Id="rId620" Type="http://schemas.openxmlformats.org/officeDocument/2006/relationships/oleObject" Target="embeddings/oleObject362.bin" /><Relationship Id="rId621" Type="http://schemas.openxmlformats.org/officeDocument/2006/relationships/image" Target="media/image255.wmf" /><Relationship Id="rId622" Type="http://schemas.openxmlformats.org/officeDocument/2006/relationships/oleObject" Target="embeddings/oleObject363.bin" /><Relationship Id="rId623" Type="http://schemas.openxmlformats.org/officeDocument/2006/relationships/image" Target="media/image256.wmf" /><Relationship Id="rId624" Type="http://schemas.openxmlformats.org/officeDocument/2006/relationships/oleObject" Target="embeddings/oleObject364.bin" /><Relationship Id="rId625" Type="http://schemas.openxmlformats.org/officeDocument/2006/relationships/image" Target="media/image257.wmf" /><Relationship Id="rId626" Type="http://schemas.openxmlformats.org/officeDocument/2006/relationships/oleObject" Target="embeddings/oleObject365.bin" /><Relationship Id="rId627" Type="http://schemas.openxmlformats.org/officeDocument/2006/relationships/oleObject" Target="embeddings/oleObject366.bin" /><Relationship Id="rId628" Type="http://schemas.openxmlformats.org/officeDocument/2006/relationships/image" Target="media/image258.wmf" /><Relationship Id="rId629" Type="http://schemas.openxmlformats.org/officeDocument/2006/relationships/oleObject" Target="embeddings/oleObject367.bin" /><Relationship Id="rId63" Type="http://schemas.openxmlformats.org/officeDocument/2006/relationships/oleObject" Target="embeddings/oleObject31.bin" /><Relationship Id="rId630" Type="http://schemas.openxmlformats.org/officeDocument/2006/relationships/image" Target="media/image259.wmf" /><Relationship Id="rId631" Type="http://schemas.openxmlformats.org/officeDocument/2006/relationships/oleObject" Target="embeddings/oleObject368.bin" /><Relationship Id="rId632" Type="http://schemas.openxmlformats.org/officeDocument/2006/relationships/oleObject" Target="embeddings/oleObject369.bin" /><Relationship Id="rId633" Type="http://schemas.openxmlformats.org/officeDocument/2006/relationships/image" Target="media/image260.wmf" /><Relationship Id="rId634" Type="http://schemas.openxmlformats.org/officeDocument/2006/relationships/oleObject" Target="embeddings/oleObject370.bin" /><Relationship Id="rId635" Type="http://schemas.openxmlformats.org/officeDocument/2006/relationships/image" Target="media/image261.wmf" /><Relationship Id="rId636" Type="http://schemas.openxmlformats.org/officeDocument/2006/relationships/oleObject" Target="embeddings/oleObject371.bin" /><Relationship Id="rId637" Type="http://schemas.openxmlformats.org/officeDocument/2006/relationships/image" Target="media/image262.wmf" /><Relationship Id="rId638" Type="http://schemas.openxmlformats.org/officeDocument/2006/relationships/oleObject" Target="embeddings/oleObject372.bin" /><Relationship Id="rId639" Type="http://schemas.openxmlformats.org/officeDocument/2006/relationships/oleObject" Target="embeddings/oleObject373.bin" /><Relationship Id="rId64" Type="http://schemas.openxmlformats.org/officeDocument/2006/relationships/image" Target="media/image29.wmf" /><Relationship Id="rId640" Type="http://schemas.openxmlformats.org/officeDocument/2006/relationships/image" Target="media/image263.wmf" /><Relationship Id="rId641" Type="http://schemas.openxmlformats.org/officeDocument/2006/relationships/oleObject" Target="embeddings/oleObject374.bin" /><Relationship Id="rId642" Type="http://schemas.openxmlformats.org/officeDocument/2006/relationships/oleObject" Target="embeddings/oleObject375.bin" /><Relationship Id="rId643" Type="http://schemas.openxmlformats.org/officeDocument/2006/relationships/image" Target="media/image264.wmf" /><Relationship Id="rId644" Type="http://schemas.openxmlformats.org/officeDocument/2006/relationships/oleObject" Target="embeddings/oleObject376.bin" /><Relationship Id="rId645" Type="http://schemas.openxmlformats.org/officeDocument/2006/relationships/oleObject" Target="embeddings/oleObject377.bin" /><Relationship Id="rId646" Type="http://schemas.openxmlformats.org/officeDocument/2006/relationships/oleObject" Target="embeddings/oleObject378.bin" /><Relationship Id="rId647" Type="http://schemas.openxmlformats.org/officeDocument/2006/relationships/image" Target="media/image265.wmf" /><Relationship Id="rId648" Type="http://schemas.openxmlformats.org/officeDocument/2006/relationships/oleObject" Target="embeddings/oleObject379.bin" /><Relationship Id="rId649" Type="http://schemas.openxmlformats.org/officeDocument/2006/relationships/oleObject" Target="embeddings/oleObject380.bin" /><Relationship Id="rId65" Type="http://schemas.openxmlformats.org/officeDocument/2006/relationships/oleObject" Target="embeddings/oleObject32.bin" /><Relationship Id="rId650" Type="http://schemas.openxmlformats.org/officeDocument/2006/relationships/oleObject" Target="embeddings/oleObject381.bin" /><Relationship Id="rId651" Type="http://schemas.openxmlformats.org/officeDocument/2006/relationships/image" Target="media/image266.wmf" /><Relationship Id="rId652" Type="http://schemas.openxmlformats.org/officeDocument/2006/relationships/oleObject" Target="embeddings/oleObject382.bin" /><Relationship Id="rId653" Type="http://schemas.openxmlformats.org/officeDocument/2006/relationships/image" Target="media/image267.wmf" /><Relationship Id="rId654" Type="http://schemas.openxmlformats.org/officeDocument/2006/relationships/oleObject" Target="embeddings/oleObject383.bin" /><Relationship Id="rId655" Type="http://schemas.openxmlformats.org/officeDocument/2006/relationships/image" Target="media/image268.wmf" /><Relationship Id="rId656" Type="http://schemas.openxmlformats.org/officeDocument/2006/relationships/oleObject" Target="embeddings/oleObject384.bin" /><Relationship Id="rId657" Type="http://schemas.openxmlformats.org/officeDocument/2006/relationships/image" Target="media/image269.wmf" /><Relationship Id="rId658" Type="http://schemas.openxmlformats.org/officeDocument/2006/relationships/image" Target="media/image270.wmf" /><Relationship Id="rId659" Type="http://schemas.openxmlformats.org/officeDocument/2006/relationships/oleObject" Target="embeddings/oleObject385.bin" /><Relationship Id="rId66" Type="http://schemas.openxmlformats.org/officeDocument/2006/relationships/image" Target="media/image30.wmf" /><Relationship Id="rId660" Type="http://schemas.openxmlformats.org/officeDocument/2006/relationships/oleObject" Target="embeddings/oleObject386.bin" /><Relationship Id="rId661" Type="http://schemas.openxmlformats.org/officeDocument/2006/relationships/image" Target="media/image271.wmf" /><Relationship Id="rId662" Type="http://schemas.openxmlformats.org/officeDocument/2006/relationships/oleObject" Target="embeddings/oleObject387.bin" /><Relationship Id="rId663" Type="http://schemas.openxmlformats.org/officeDocument/2006/relationships/oleObject" Target="embeddings/oleObject388.bin" /><Relationship Id="rId664" Type="http://schemas.openxmlformats.org/officeDocument/2006/relationships/oleObject" Target="embeddings/oleObject389.bin" /><Relationship Id="rId665" Type="http://schemas.openxmlformats.org/officeDocument/2006/relationships/oleObject" Target="embeddings/oleObject390.bin" /><Relationship Id="rId666" Type="http://schemas.openxmlformats.org/officeDocument/2006/relationships/oleObject" Target="embeddings/oleObject391.bin" /><Relationship Id="rId667" Type="http://schemas.openxmlformats.org/officeDocument/2006/relationships/oleObject" Target="embeddings/oleObject392.bin" /><Relationship Id="rId668" Type="http://schemas.openxmlformats.org/officeDocument/2006/relationships/oleObject" Target="embeddings/oleObject393.bin" /><Relationship Id="rId669" Type="http://schemas.openxmlformats.org/officeDocument/2006/relationships/oleObject" Target="embeddings/oleObject394.bin" /><Relationship Id="rId67" Type="http://schemas.openxmlformats.org/officeDocument/2006/relationships/oleObject" Target="embeddings/oleObject33.bin" /><Relationship Id="rId670" Type="http://schemas.openxmlformats.org/officeDocument/2006/relationships/oleObject" Target="embeddings/oleObject395.bin" /><Relationship Id="rId671" Type="http://schemas.openxmlformats.org/officeDocument/2006/relationships/oleObject" Target="embeddings/oleObject396.bin" /><Relationship Id="rId672" Type="http://schemas.openxmlformats.org/officeDocument/2006/relationships/oleObject" Target="embeddings/oleObject397.bin" /><Relationship Id="rId673" Type="http://schemas.openxmlformats.org/officeDocument/2006/relationships/oleObject" Target="embeddings/oleObject398.bin" /><Relationship Id="rId674" Type="http://schemas.openxmlformats.org/officeDocument/2006/relationships/oleObject" Target="embeddings/oleObject399.bin" /><Relationship Id="rId675" Type="http://schemas.openxmlformats.org/officeDocument/2006/relationships/oleObject" Target="embeddings/oleObject400.bin" /><Relationship Id="rId676" Type="http://schemas.openxmlformats.org/officeDocument/2006/relationships/image" Target="media/image272.wmf" /><Relationship Id="rId677" Type="http://schemas.openxmlformats.org/officeDocument/2006/relationships/oleObject" Target="embeddings/oleObject401.bin" /><Relationship Id="rId678" Type="http://schemas.openxmlformats.org/officeDocument/2006/relationships/oleObject" Target="embeddings/oleObject402.bin" /><Relationship Id="rId679" Type="http://schemas.openxmlformats.org/officeDocument/2006/relationships/oleObject" Target="embeddings/oleObject403.bin" /><Relationship Id="rId68" Type="http://schemas.openxmlformats.org/officeDocument/2006/relationships/image" Target="media/image31.wmf" /><Relationship Id="rId680" Type="http://schemas.openxmlformats.org/officeDocument/2006/relationships/oleObject" Target="embeddings/oleObject404.bin" /><Relationship Id="rId681" Type="http://schemas.openxmlformats.org/officeDocument/2006/relationships/oleObject" Target="embeddings/oleObject405.bin" /><Relationship Id="rId682" Type="http://schemas.openxmlformats.org/officeDocument/2006/relationships/oleObject" Target="embeddings/oleObject406.bin" /><Relationship Id="rId683" Type="http://schemas.openxmlformats.org/officeDocument/2006/relationships/oleObject" Target="embeddings/oleObject407.bin" /><Relationship Id="rId684" Type="http://schemas.openxmlformats.org/officeDocument/2006/relationships/oleObject" Target="embeddings/oleObject408.bin" /><Relationship Id="rId685" Type="http://schemas.openxmlformats.org/officeDocument/2006/relationships/oleObject" Target="embeddings/oleObject409.bin" /><Relationship Id="rId686" Type="http://schemas.openxmlformats.org/officeDocument/2006/relationships/oleObject" Target="embeddings/oleObject410.bin" /><Relationship Id="rId687" Type="http://schemas.openxmlformats.org/officeDocument/2006/relationships/oleObject" Target="embeddings/oleObject411.bin" /><Relationship Id="rId688" Type="http://schemas.openxmlformats.org/officeDocument/2006/relationships/oleObject" Target="embeddings/oleObject412.bin" /><Relationship Id="rId689" Type="http://schemas.openxmlformats.org/officeDocument/2006/relationships/image" Target="media/image273.wmf" /><Relationship Id="rId69" Type="http://schemas.openxmlformats.org/officeDocument/2006/relationships/oleObject" Target="embeddings/oleObject34.bin" /><Relationship Id="rId690" Type="http://schemas.openxmlformats.org/officeDocument/2006/relationships/oleObject" Target="embeddings/oleObject413.bin" /><Relationship Id="rId691" Type="http://schemas.openxmlformats.org/officeDocument/2006/relationships/oleObject" Target="embeddings/oleObject414.bin" /><Relationship Id="rId692" Type="http://schemas.openxmlformats.org/officeDocument/2006/relationships/oleObject" Target="embeddings/oleObject415.bin" /><Relationship Id="rId693" Type="http://schemas.openxmlformats.org/officeDocument/2006/relationships/image" Target="media/image274.wmf" /><Relationship Id="rId694" Type="http://schemas.openxmlformats.org/officeDocument/2006/relationships/oleObject" Target="embeddings/oleObject416.bin" /><Relationship Id="rId695" Type="http://schemas.openxmlformats.org/officeDocument/2006/relationships/oleObject" Target="embeddings/oleObject417.bin" /><Relationship Id="rId696" Type="http://schemas.openxmlformats.org/officeDocument/2006/relationships/image" Target="media/image275.png" /><Relationship Id="rId697" Type="http://schemas.openxmlformats.org/officeDocument/2006/relationships/oleObject" Target="embeddings/oleObject418.bin" /><Relationship Id="rId698" Type="http://schemas.openxmlformats.org/officeDocument/2006/relationships/image" Target="media/image276.wmf" /><Relationship Id="rId699" Type="http://schemas.openxmlformats.org/officeDocument/2006/relationships/oleObject" Target="embeddings/oleObject419.bin" /><Relationship Id="rId7" Type="http://schemas.openxmlformats.org/officeDocument/2006/relationships/oleObject" Target="embeddings/oleObject1.bin" /><Relationship Id="rId70" Type="http://schemas.openxmlformats.org/officeDocument/2006/relationships/image" Target="media/image32.wmf" /><Relationship Id="rId700" Type="http://schemas.openxmlformats.org/officeDocument/2006/relationships/image" Target="media/image277.wmf" /><Relationship Id="rId701" Type="http://schemas.openxmlformats.org/officeDocument/2006/relationships/oleObject" Target="embeddings/oleObject420.bin" /><Relationship Id="rId702" Type="http://schemas.openxmlformats.org/officeDocument/2006/relationships/image" Target="media/image278.wmf" /><Relationship Id="rId703" Type="http://schemas.openxmlformats.org/officeDocument/2006/relationships/oleObject" Target="embeddings/oleObject421.bin" /><Relationship Id="rId704" Type="http://schemas.openxmlformats.org/officeDocument/2006/relationships/image" Target="media/image279.wmf" /><Relationship Id="rId705" Type="http://schemas.openxmlformats.org/officeDocument/2006/relationships/oleObject" Target="embeddings/oleObject422.bin" /><Relationship Id="rId706" Type="http://schemas.openxmlformats.org/officeDocument/2006/relationships/image" Target="media/image280.wmf" /><Relationship Id="rId707" Type="http://schemas.openxmlformats.org/officeDocument/2006/relationships/oleObject" Target="embeddings/oleObject423.bin" /><Relationship Id="rId708" Type="http://schemas.openxmlformats.org/officeDocument/2006/relationships/oleObject" Target="embeddings/oleObject424.bin" /><Relationship Id="rId709" Type="http://schemas.openxmlformats.org/officeDocument/2006/relationships/oleObject" Target="embeddings/oleObject425.bin" /><Relationship Id="rId71" Type="http://schemas.openxmlformats.org/officeDocument/2006/relationships/oleObject" Target="embeddings/oleObject35.bin" /><Relationship Id="rId710" Type="http://schemas.openxmlformats.org/officeDocument/2006/relationships/image" Target="media/image281.wmf" /><Relationship Id="rId711" Type="http://schemas.openxmlformats.org/officeDocument/2006/relationships/oleObject" Target="embeddings/oleObject426.bin" /><Relationship Id="rId712" Type="http://schemas.openxmlformats.org/officeDocument/2006/relationships/image" Target="media/image282.wmf" /><Relationship Id="rId713" Type="http://schemas.openxmlformats.org/officeDocument/2006/relationships/oleObject" Target="embeddings/oleObject427.bin" /><Relationship Id="rId714" Type="http://schemas.openxmlformats.org/officeDocument/2006/relationships/oleObject" Target="embeddings/oleObject428.bin" /><Relationship Id="rId715" Type="http://schemas.openxmlformats.org/officeDocument/2006/relationships/image" Target="media/image283.wmf" /><Relationship Id="rId716" Type="http://schemas.openxmlformats.org/officeDocument/2006/relationships/oleObject" Target="embeddings/oleObject429.bin" /><Relationship Id="rId717" Type="http://schemas.openxmlformats.org/officeDocument/2006/relationships/oleObject" Target="embeddings/oleObject430.bin" /><Relationship Id="rId718" Type="http://schemas.openxmlformats.org/officeDocument/2006/relationships/image" Target="media/image284.wmf" /><Relationship Id="rId719" Type="http://schemas.openxmlformats.org/officeDocument/2006/relationships/oleObject" Target="embeddings/oleObject431.bin" /><Relationship Id="rId72" Type="http://schemas.openxmlformats.org/officeDocument/2006/relationships/image" Target="media/image33.wmf" /><Relationship Id="rId720" Type="http://schemas.openxmlformats.org/officeDocument/2006/relationships/image" Target="media/image285.wmf" /><Relationship Id="rId721" Type="http://schemas.openxmlformats.org/officeDocument/2006/relationships/oleObject" Target="embeddings/oleObject432.bin" /><Relationship Id="rId722" Type="http://schemas.openxmlformats.org/officeDocument/2006/relationships/image" Target="media/image286.wmf" /><Relationship Id="rId723" Type="http://schemas.openxmlformats.org/officeDocument/2006/relationships/oleObject" Target="embeddings/oleObject433.bin" /><Relationship Id="rId724" Type="http://schemas.openxmlformats.org/officeDocument/2006/relationships/image" Target="media/image287.wmf" /><Relationship Id="rId725" Type="http://schemas.openxmlformats.org/officeDocument/2006/relationships/oleObject" Target="embeddings/oleObject434.bin" /><Relationship Id="rId726" Type="http://schemas.openxmlformats.org/officeDocument/2006/relationships/image" Target="media/image288.wmf" /><Relationship Id="rId727" Type="http://schemas.openxmlformats.org/officeDocument/2006/relationships/oleObject" Target="embeddings/oleObject435.bin" /><Relationship Id="rId728" Type="http://schemas.openxmlformats.org/officeDocument/2006/relationships/image" Target="media/image289.wmf" /><Relationship Id="rId729" Type="http://schemas.openxmlformats.org/officeDocument/2006/relationships/oleObject" Target="embeddings/oleObject436.bin" /><Relationship Id="rId73" Type="http://schemas.openxmlformats.org/officeDocument/2006/relationships/oleObject" Target="embeddings/oleObject36.bin" /><Relationship Id="rId730" Type="http://schemas.openxmlformats.org/officeDocument/2006/relationships/image" Target="media/image290.wmf" /><Relationship Id="rId731" Type="http://schemas.openxmlformats.org/officeDocument/2006/relationships/oleObject" Target="embeddings/oleObject437.bin" /><Relationship Id="rId732" Type="http://schemas.openxmlformats.org/officeDocument/2006/relationships/image" Target="media/image291.wmf" /><Relationship Id="rId733" Type="http://schemas.openxmlformats.org/officeDocument/2006/relationships/oleObject" Target="embeddings/oleObject438.bin" /><Relationship Id="rId734" Type="http://schemas.openxmlformats.org/officeDocument/2006/relationships/oleObject" Target="embeddings/oleObject439.bin" /><Relationship Id="rId735" Type="http://schemas.openxmlformats.org/officeDocument/2006/relationships/image" Target="media/image292.wmf" /><Relationship Id="rId736" Type="http://schemas.openxmlformats.org/officeDocument/2006/relationships/oleObject" Target="embeddings/oleObject440.bin" /><Relationship Id="rId737" Type="http://schemas.openxmlformats.org/officeDocument/2006/relationships/image" Target="media/image293.wmf" /><Relationship Id="rId738" Type="http://schemas.openxmlformats.org/officeDocument/2006/relationships/oleObject" Target="embeddings/oleObject441.bin" /><Relationship Id="rId739" Type="http://schemas.openxmlformats.org/officeDocument/2006/relationships/image" Target="media/image294.wmf" /><Relationship Id="rId74" Type="http://schemas.openxmlformats.org/officeDocument/2006/relationships/image" Target="media/image34.wmf" /><Relationship Id="rId740" Type="http://schemas.openxmlformats.org/officeDocument/2006/relationships/oleObject" Target="embeddings/oleObject442.bin" /><Relationship Id="rId741" Type="http://schemas.openxmlformats.org/officeDocument/2006/relationships/image" Target="media/image295.wmf" /><Relationship Id="rId742" Type="http://schemas.openxmlformats.org/officeDocument/2006/relationships/oleObject" Target="embeddings/oleObject443.bin" /><Relationship Id="rId743" Type="http://schemas.openxmlformats.org/officeDocument/2006/relationships/image" Target="media/image296.wmf" /><Relationship Id="rId744" Type="http://schemas.openxmlformats.org/officeDocument/2006/relationships/oleObject" Target="embeddings/oleObject444.bin" /><Relationship Id="rId745" Type="http://schemas.openxmlformats.org/officeDocument/2006/relationships/oleObject" Target="embeddings/oleObject445.bin" /><Relationship Id="rId746" Type="http://schemas.openxmlformats.org/officeDocument/2006/relationships/image" Target="media/image297.wmf" /><Relationship Id="rId747" Type="http://schemas.openxmlformats.org/officeDocument/2006/relationships/oleObject" Target="embeddings/oleObject446.bin" /><Relationship Id="rId748" Type="http://schemas.openxmlformats.org/officeDocument/2006/relationships/image" Target="media/image298.wmf" /><Relationship Id="rId749" Type="http://schemas.openxmlformats.org/officeDocument/2006/relationships/oleObject" Target="embeddings/oleObject447.bin" /><Relationship Id="rId75" Type="http://schemas.openxmlformats.org/officeDocument/2006/relationships/oleObject" Target="embeddings/oleObject37.bin" /><Relationship Id="rId750" Type="http://schemas.openxmlformats.org/officeDocument/2006/relationships/image" Target="media/image299.wmf" /><Relationship Id="rId751" Type="http://schemas.openxmlformats.org/officeDocument/2006/relationships/oleObject" Target="embeddings/oleObject448.bin" /><Relationship Id="rId752" Type="http://schemas.openxmlformats.org/officeDocument/2006/relationships/image" Target="media/image300.wmf" /><Relationship Id="rId753" Type="http://schemas.openxmlformats.org/officeDocument/2006/relationships/oleObject" Target="embeddings/oleObject449.bin" /><Relationship Id="rId754" Type="http://schemas.openxmlformats.org/officeDocument/2006/relationships/oleObject" Target="embeddings/oleObject450.bin" /><Relationship Id="rId755" Type="http://schemas.openxmlformats.org/officeDocument/2006/relationships/oleObject" Target="embeddings/oleObject451.bin" /><Relationship Id="rId756" Type="http://schemas.openxmlformats.org/officeDocument/2006/relationships/oleObject" Target="embeddings/oleObject452.bin" /><Relationship Id="rId757" Type="http://schemas.openxmlformats.org/officeDocument/2006/relationships/image" Target="media/image301.wmf" /><Relationship Id="rId758" Type="http://schemas.openxmlformats.org/officeDocument/2006/relationships/oleObject" Target="embeddings/oleObject453.bin" /><Relationship Id="rId759" Type="http://schemas.openxmlformats.org/officeDocument/2006/relationships/oleObject" Target="embeddings/oleObject454.bin" /><Relationship Id="rId76" Type="http://schemas.openxmlformats.org/officeDocument/2006/relationships/image" Target="media/image35.wmf" /><Relationship Id="rId760" Type="http://schemas.openxmlformats.org/officeDocument/2006/relationships/oleObject" Target="embeddings/oleObject455.bin" /><Relationship Id="rId761" Type="http://schemas.openxmlformats.org/officeDocument/2006/relationships/image" Target="media/image302.wmf" /><Relationship Id="rId762" Type="http://schemas.openxmlformats.org/officeDocument/2006/relationships/oleObject" Target="embeddings/oleObject456.bin" /><Relationship Id="rId763" Type="http://schemas.openxmlformats.org/officeDocument/2006/relationships/oleObject" Target="embeddings/oleObject457.bin" /><Relationship Id="rId764" Type="http://schemas.openxmlformats.org/officeDocument/2006/relationships/image" Target="media/image303.wmf" /><Relationship Id="rId765" Type="http://schemas.openxmlformats.org/officeDocument/2006/relationships/oleObject" Target="embeddings/oleObject458.bin" /><Relationship Id="rId766" Type="http://schemas.openxmlformats.org/officeDocument/2006/relationships/image" Target="media/image304.wmf" /><Relationship Id="rId767" Type="http://schemas.openxmlformats.org/officeDocument/2006/relationships/oleObject" Target="embeddings/oleObject459.bin" /><Relationship Id="rId768" Type="http://schemas.openxmlformats.org/officeDocument/2006/relationships/image" Target="media/image305.wmf" /><Relationship Id="rId769" Type="http://schemas.openxmlformats.org/officeDocument/2006/relationships/oleObject" Target="embeddings/oleObject460.bin" /><Relationship Id="rId77" Type="http://schemas.openxmlformats.org/officeDocument/2006/relationships/oleObject" Target="embeddings/oleObject38.bin" /><Relationship Id="rId770" Type="http://schemas.openxmlformats.org/officeDocument/2006/relationships/image" Target="media/image306.wmf" /><Relationship Id="rId771" Type="http://schemas.openxmlformats.org/officeDocument/2006/relationships/oleObject" Target="embeddings/oleObject461.bin" /><Relationship Id="rId772" Type="http://schemas.openxmlformats.org/officeDocument/2006/relationships/oleObject" Target="embeddings/oleObject462.bin" /><Relationship Id="rId773" Type="http://schemas.openxmlformats.org/officeDocument/2006/relationships/oleObject" Target="embeddings/oleObject463.bin" /><Relationship Id="rId774" Type="http://schemas.openxmlformats.org/officeDocument/2006/relationships/image" Target="media/image307.wmf" /><Relationship Id="rId775" Type="http://schemas.openxmlformats.org/officeDocument/2006/relationships/oleObject" Target="embeddings/oleObject464.bin" /><Relationship Id="rId776" Type="http://schemas.openxmlformats.org/officeDocument/2006/relationships/image" Target="media/image308.wmf" /><Relationship Id="rId777" Type="http://schemas.openxmlformats.org/officeDocument/2006/relationships/oleObject" Target="embeddings/oleObject465.bin" /><Relationship Id="rId778" Type="http://schemas.openxmlformats.org/officeDocument/2006/relationships/oleObject" Target="embeddings/oleObject466.bin" /><Relationship Id="rId779" Type="http://schemas.openxmlformats.org/officeDocument/2006/relationships/oleObject" Target="embeddings/oleObject467.bin" /><Relationship Id="rId78" Type="http://schemas.openxmlformats.org/officeDocument/2006/relationships/image" Target="media/image36.wmf" /><Relationship Id="rId780" Type="http://schemas.openxmlformats.org/officeDocument/2006/relationships/image" Target="media/image309.png" /><Relationship Id="rId781" Type="http://schemas.openxmlformats.org/officeDocument/2006/relationships/oleObject" Target="embeddings/oleObject468.bin" /><Relationship Id="rId782" Type="http://schemas.openxmlformats.org/officeDocument/2006/relationships/oleObject" Target="embeddings/oleObject469.bin" /><Relationship Id="rId783" Type="http://schemas.openxmlformats.org/officeDocument/2006/relationships/oleObject" Target="embeddings/oleObject470.bin" /><Relationship Id="rId784" Type="http://schemas.openxmlformats.org/officeDocument/2006/relationships/oleObject" Target="embeddings/oleObject471.bin" /><Relationship Id="rId785" Type="http://schemas.openxmlformats.org/officeDocument/2006/relationships/image" Target="media/image310.wmf" /><Relationship Id="rId786" Type="http://schemas.openxmlformats.org/officeDocument/2006/relationships/oleObject" Target="embeddings/oleObject472.bin" /><Relationship Id="rId787" Type="http://schemas.openxmlformats.org/officeDocument/2006/relationships/image" Target="media/image311.wmf" /><Relationship Id="rId788" Type="http://schemas.openxmlformats.org/officeDocument/2006/relationships/oleObject" Target="embeddings/oleObject473.bin" /><Relationship Id="rId789" Type="http://schemas.openxmlformats.org/officeDocument/2006/relationships/image" Target="media/image312.wmf" /><Relationship Id="rId79" Type="http://schemas.openxmlformats.org/officeDocument/2006/relationships/oleObject" Target="embeddings/oleObject39.bin" /><Relationship Id="rId790" Type="http://schemas.openxmlformats.org/officeDocument/2006/relationships/oleObject" Target="embeddings/oleObject474.bin" /><Relationship Id="rId791" Type="http://schemas.openxmlformats.org/officeDocument/2006/relationships/oleObject" Target="embeddings/oleObject475.bin" /><Relationship Id="rId792" Type="http://schemas.openxmlformats.org/officeDocument/2006/relationships/oleObject" Target="embeddings/oleObject476.bin" /><Relationship Id="rId793" Type="http://schemas.openxmlformats.org/officeDocument/2006/relationships/oleObject" Target="embeddings/oleObject477.bin" /><Relationship Id="rId794" Type="http://schemas.openxmlformats.org/officeDocument/2006/relationships/image" Target="media/image313.wmf" /><Relationship Id="rId795" Type="http://schemas.openxmlformats.org/officeDocument/2006/relationships/oleObject" Target="embeddings/oleObject478.bin" /><Relationship Id="rId796" Type="http://schemas.openxmlformats.org/officeDocument/2006/relationships/image" Target="media/image314.wmf" /><Relationship Id="rId797" Type="http://schemas.openxmlformats.org/officeDocument/2006/relationships/oleObject" Target="embeddings/oleObject479.bin" /><Relationship Id="rId798" Type="http://schemas.openxmlformats.org/officeDocument/2006/relationships/image" Target="media/image315.wmf" /><Relationship Id="rId799" Type="http://schemas.openxmlformats.org/officeDocument/2006/relationships/oleObject" Target="embeddings/oleObject480.bin" /><Relationship Id="rId8" Type="http://schemas.openxmlformats.org/officeDocument/2006/relationships/image" Target="media/image3.wmf" /><Relationship Id="rId80" Type="http://schemas.openxmlformats.org/officeDocument/2006/relationships/image" Target="media/image37.wmf" /><Relationship Id="rId800" Type="http://schemas.openxmlformats.org/officeDocument/2006/relationships/image" Target="media/image316.wmf" /><Relationship Id="rId801" Type="http://schemas.openxmlformats.org/officeDocument/2006/relationships/oleObject" Target="embeddings/oleObject481.bin" /><Relationship Id="rId802" Type="http://schemas.openxmlformats.org/officeDocument/2006/relationships/image" Target="media/image317.wmf" /><Relationship Id="rId803" Type="http://schemas.openxmlformats.org/officeDocument/2006/relationships/oleObject" Target="embeddings/oleObject482.bin" /><Relationship Id="rId804" Type="http://schemas.openxmlformats.org/officeDocument/2006/relationships/image" Target="media/image318.wmf" /><Relationship Id="rId805" Type="http://schemas.openxmlformats.org/officeDocument/2006/relationships/oleObject" Target="embeddings/oleObject483.bin" /><Relationship Id="rId806" Type="http://schemas.openxmlformats.org/officeDocument/2006/relationships/image" Target="media/image319.wmf" /><Relationship Id="rId807" Type="http://schemas.openxmlformats.org/officeDocument/2006/relationships/oleObject" Target="embeddings/oleObject484.bin" /><Relationship Id="rId808" Type="http://schemas.openxmlformats.org/officeDocument/2006/relationships/image" Target="media/image320.wmf" /><Relationship Id="rId809" Type="http://schemas.openxmlformats.org/officeDocument/2006/relationships/oleObject" Target="embeddings/oleObject485.bin" /><Relationship Id="rId81" Type="http://schemas.openxmlformats.org/officeDocument/2006/relationships/oleObject" Target="embeddings/oleObject40.bin" /><Relationship Id="rId810" Type="http://schemas.openxmlformats.org/officeDocument/2006/relationships/oleObject" Target="embeddings/oleObject486.bin" /><Relationship Id="rId811" Type="http://schemas.openxmlformats.org/officeDocument/2006/relationships/image" Target="media/image321.wmf" /><Relationship Id="rId812" Type="http://schemas.openxmlformats.org/officeDocument/2006/relationships/oleObject" Target="embeddings/oleObject487.bin" /><Relationship Id="rId813" Type="http://schemas.openxmlformats.org/officeDocument/2006/relationships/image" Target="media/image322.wmf" /><Relationship Id="rId814" Type="http://schemas.openxmlformats.org/officeDocument/2006/relationships/oleObject" Target="embeddings/oleObject488.bin" /><Relationship Id="rId815" Type="http://schemas.openxmlformats.org/officeDocument/2006/relationships/oleObject" Target="embeddings/oleObject489.bin" /><Relationship Id="rId816" Type="http://schemas.openxmlformats.org/officeDocument/2006/relationships/image" Target="media/image323.wmf" /><Relationship Id="rId817" Type="http://schemas.openxmlformats.org/officeDocument/2006/relationships/oleObject" Target="embeddings/oleObject490.bin" /><Relationship Id="rId818" Type="http://schemas.openxmlformats.org/officeDocument/2006/relationships/oleObject" Target="embeddings/oleObject491.bin" /><Relationship Id="rId819" Type="http://schemas.openxmlformats.org/officeDocument/2006/relationships/oleObject" Target="embeddings/oleObject492.bin" /><Relationship Id="rId82" Type="http://schemas.openxmlformats.org/officeDocument/2006/relationships/oleObject" Target="embeddings/oleObject41.bin" /><Relationship Id="rId820" Type="http://schemas.openxmlformats.org/officeDocument/2006/relationships/oleObject" Target="embeddings/oleObject493.bin" /><Relationship Id="rId821" Type="http://schemas.openxmlformats.org/officeDocument/2006/relationships/image" Target="media/image324.wmf" /><Relationship Id="rId822" Type="http://schemas.openxmlformats.org/officeDocument/2006/relationships/oleObject" Target="embeddings/oleObject494.bin" /><Relationship Id="rId823" Type="http://schemas.openxmlformats.org/officeDocument/2006/relationships/image" Target="media/image325.wmf" /><Relationship Id="rId824" Type="http://schemas.openxmlformats.org/officeDocument/2006/relationships/oleObject" Target="embeddings/oleObject495.bin" /><Relationship Id="rId825" Type="http://schemas.openxmlformats.org/officeDocument/2006/relationships/image" Target="media/image326.png" /><Relationship Id="rId826" Type="http://schemas.openxmlformats.org/officeDocument/2006/relationships/image" Target="media/image327.wmf" /><Relationship Id="rId827" Type="http://schemas.openxmlformats.org/officeDocument/2006/relationships/oleObject" Target="embeddings/oleObject496.bin" /><Relationship Id="rId828" Type="http://schemas.openxmlformats.org/officeDocument/2006/relationships/oleObject" Target="embeddings/oleObject497.bin" /><Relationship Id="rId829" Type="http://schemas.openxmlformats.org/officeDocument/2006/relationships/image" Target="media/image328.wmf" /><Relationship Id="rId83" Type="http://schemas.openxmlformats.org/officeDocument/2006/relationships/oleObject" Target="embeddings/oleObject42.bin" /><Relationship Id="rId830" Type="http://schemas.openxmlformats.org/officeDocument/2006/relationships/oleObject" Target="embeddings/oleObject498.bin" /><Relationship Id="rId831" Type="http://schemas.openxmlformats.org/officeDocument/2006/relationships/image" Target="media/image329.wmf" /><Relationship Id="rId832" Type="http://schemas.openxmlformats.org/officeDocument/2006/relationships/oleObject" Target="embeddings/oleObject499.bin" /><Relationship Id="rId833" Type="http://schemas.openxmlformats.org/officeDocument/2006/relationships/oleObject" Target="embeddings/oleObject500.bin" /><Relationship Id="rId834" Type="http://schemas.openxmlformats.org/officeDocument/2006/relationships/image" Target="media/image330.wmf" /><Relationship Id="rId835" Type="http://schemas.openxmlformats.org/officeDocument/2006/relationships/oleObject" Target="embeddings/oleObject501.bin" /><Relationship Id="rId836" Type="http://schemas.openxmlformats.org/officeDocument/2006/relationships/oleObject" Target="embeddings/oleObject502.bin" /><Relationship Id="rId837" Type="http://schemas.openxmlformats.org/officeDocument/2006/relationships/image" Target="media/image331.wmf" /><Relationship Id="rId838" Type="http://schemas.openxmlformats.org/officeDocument/2006/relationships/oleObject" Target="embeddings/oleObject503.bin" /><Relationship Id="rId839" Type="http://schemas.openxmlformats.org/officeDocument/2006/relationships/oleObject" Target="embeddings/oleObject504.bin" /><Relationship Id="rId84" Type="http://schemas.openxmlformats.org/officeDocument/2006/relationships/oleObject" Target="embeddings/oleObject43.bin" /><Relationship Id="rId840" Type="http://schemas.openxmlformats.org/officeDocument/2006/relationships/oleObject" Target="embeddings/oleObject505.bin" /><Relationship Id="rId841" Type="http://schemas.openxmlformats.org/officeDocument/2006/relationships/oleObject" Target="embeddings/oleObject506.bin" /><Relationship Id="rId842" Type="http://schemas.openxmlformats.org/officeDocument/2006/relationships/oleObject" Target="embeddings/oleObject507.bin" /><Relationship Id="rId843" Type="http://schemas.openxmlformats.org/officeDocument/2006/relationships/oleObject" Target="embeddings/oleObject508.bin" /><Relationship Id="rId844" Type="http://schemas.openxmlformats.org/officeDocument/2006/relationships/oleObject" Target="embeddings/oleObject509.bin" /><Relationship Id="rId845" Type="http://schemas.openxmlformats.org/officeDocument/2006/relationships/oleObject" Target="embeddings/oleObject510.bin" /><Relationship Id="rId846" Type="http://schemas.openxmlformats.org/officeDocument/2006/relationships/image" Target="media/image332.png" /><Relationship Id="rId847" Type="http://schemas.openxmlformats.org/officeDocument/2006/relationships/image" Target="media/image333.wmf" /><Relationship Id="rId848" Type="http://schemas.openxmlformats.org/officeDocument/2006/relationships/oleObject" Target="embeddings/oleObject511.bin" /><Relationship Id="rId849" Type="http://schemas.openxmlformats.org/officeDocument/2006/relationships/oleObject" Target="embeddings/oleObject512.bin" /><Relationship Id="rId85" Type="http://schemas.openxmlformats.org/officeDocument/2006/relationships/image" Target="media/image38.wmf" /><Relationship Id="rId850" Type="http://schemas.openxmlformats.org/officeDocument/2006/relationships/image" Target="media/image334.wmf" /><Relationship Id="rId851" Type="http://schemas.openxmlformats.org/officeDocument/2006/relationships/oleObject" Target="embeddings/oleObject513.bin" /><Relationship Id="rId852" Type="http://schemas.openxmlformats.org/officeDocument/2006/relationships/image" Target="media/image335.wmf" /><Relationship Id="rId853" Type="http://schemas.openxmlformats.org/officeDocument/2006/relationships/oleObject" Target="embeddings/oleObject514.bin" /><Relationship Id="rId854" Type="http://schemas.openxmlformats.org/officeDocument/2006/relationships/oleObject" Target="embeddings/oleObject515.bin" /><Relationship Id="rId855" Type="http://schemas.openxmlformats.org/officeDocument/2006/relationships/image" Target="media/image336.wmf" /><Relationship Id="rId856" Type="http://schemas.openxmlformats.org/officeDocument/2006/relationships/oleObject" Target="embeddings/oleObject516.bin" /><Relationship Id="rId857" Type="http://schemas.openxmlformats.org/officeDocument/2006/relationships/image" Target="media/image337.wmf" /><Relationship Id="rId858" Type="http://schemas.openxmlformats.org/officeDocument/2006/relationships/oleObject" Target="embeddings/oleObject517.bin" /><Relationship Id="rId859" Type="http://schemas.openxmlformats.org/officeDocument/2006/relationships/image" Target="media/image338.wmf" /><Relationship Id="rId86" Type="http://schemas.openxmlformats.org/officeDocument/2006/relationships/oleObject" Target="embeddings/oleObject44.bin" /><Relationship Id="rId860" Type="http://schemas.openxmlformats.org/officeDocument/2006/relationships/oleObject" Target="embeddings/oleObject518.bin" /><Relationship Id="rId861" Type="http://schemas.openxmlformats.org/officeDocument/2006/relationships/image" Target="media/image339.wmf" /><Relationship Id="rId862" Type="http://schemas.openxmlformats.org/officeDocument/2006/relationships/oleObject" Target="embeddings/oleObject519.bin" /><Relationship Id="rId863" Type="http://schemas.openxmlformats.org/officeDocument/2006/relationships/image" Target="media/image340.wmf" /><Relationship Id="rId864" Type="http://schemas.openxmlformats.org/officeDocument/2006/relationships/oleObject" Target="embeddings/oleObject520.bin" /><Relationship Id="rId865" Type="http://schemas.openxmlformats.org/officeDocument/2006/relationships/image" Target="media/image341.wmf" /><Relationship Id="rId866" Type="http://schemas.openxmlformats.org/officeDocument/2006/relationships/oleObject" Target="embeddings/oleObject521.bin" /><Relationship Id="rId867" Type="http://schemas.openxmlformats.org/officeDocument/2006/relationships/oleObject" Target="embeddings/oleObject522.bin" /><Relationship Id="rId868" Type="http://schemas.openxmlformats.org/officeDocument/2006/relationships/oleObject" Target="embeddings/oleObject523.bin" /><Relationship Id="rId869" Type="http://schemas.openxmlformats.org/officeDocument/2006/relationships/image" Target="media/image342.wmf" /><Relationship Id="rId87" Type="http://schemas.openxmlformats.org/officeDocument/2006/relationships/image" Target="media/image39.wmf" /><Relationship Id="rId870" Type="http://schemas.openxmlformats.org/officeDocument/2006/relationships/oleObject" Target="embeddings/oleObject524.bin" /><Relationship Id="rId871" Type="http://schemas.openxmlformats.org/officeDocument/2006/relationships/oleObject" Target="embeddings/oleObject525.bin" /><Relationship Id="rId872" Type="http://schemas.openxmlformats.org/officeDocument/2006/relationships/image" Target="media/image343.wmf" /><Relationship Id="rId873" Type="http://schemas.openxmlformats.org/officeDocument/2006/relationships/oleObject" Target="embeddings/oleObject526.bin" /><Relationship Id="rId874" Type="http://schemas.openxmlformats.org/officeDocument/2006/relationships/image" Target="media/image344.wmf" /><Relationship Id="rId875" Type="http://schemas.openxmlformats.org/officeDocument/2006/relationships/oleObject" Target="embeddings/oleObject527.bin" /><Relationship Id="rId876" Type="http://schemas.openxmlformats.org/officeDocument/2006/relationships/oleObject" Target="embeddings/oleObject528.bin" /><Relationship Id="rId877" Type="http://schemas.openxmlformats.org/officeDocument/2006/relationships/image" Target="media/image345.wmf" /><Relationship Id="rId878" Type="http://schemas.openxmlformats.org/officeDocument/2006/relationships/oleObject" Target="embeddings/oleObject529.bin" /><Relationship Id="rId879" Type="http://schemas.openxmlformats.org/officeDocument/2006/relationships/image" Target="media/image346.wmf" /><Relationship Id="rId88" Type="http://schemas.openxmlformats.org/officeDocument/2006/relationships/oleObject" Target="embeddings/oleObject45.bin" /><Relationship Id="rId880" Type="http://schemas.openxmlformats.org/officeDocument/2006/relationships/oleObject" Target="embeddings/oleObject530.bin" /><Relationship Id="rId881" Type="http://schemas.openxmlformats.org/officeDocument/2006/relationships/oleObject" Target="embeddings/oleObject531.bin" /><Relationship Id="rId882" Type="http://schemas.openxmlformats.org/officeDocument/2006/relationships/image" Target="media/image347.wmf" /><Relationship Id="rId883" Type="http://schemas.openxmlformats.org/officeDocument/2006/relationships/oleObject" Target="embeddings/oleObject532.bin" /><Relationship Id="rId884" Type="http://schemas.openxmlformats.org/officeDocument/2006/relationships/image" Target="media/image348.wmf" /><Relationship Id="rId885" Type="http://schemas.openxmlformats.org/officeDocument/2006/relationships/oleObject" Target="embeddings/oleObject533.bin" /><Relationship Id="rId886" Type="http://schemas.openxmlformats.org/officeDocument/2006/relationships/oleObject" Target="embeddings/oleObject534.bin" /><Relationship Id="rId887" Type="http://schemas.openxmlformats.org/officeDocument/2006/relationships/oleObject" Target="embeddings/oleObject535.bin" /><Relationship Id="rId888" Type="http://schemas.openxmlformats.org/officeDocument/2006/relationships/oleObject" Target="embeddings/oleObject536.bin" /><Relationship Id="rId889" Type="http://schemas.openxmlformats.org/officeDocument/2006/relationships/oleObject" Target="embeddings/oleObject537.bin" /><Relationship Id="rId89" Type="http://schemas.openxmlformats.org/officeDocument/2006/relationships/image" Target="media/image40.wmf" /><Relationship Id="rId890" Type="http://schemas.openxmlformats.org/officeDocument/2006/relationships/image" Target="media/image349.wmf" /><Relationship Id="rId891" Type="http://schemas.openxmlformats.org/officeDocument/2006/relationships/oleObject" Target="embeddings/oleObject538.bin" /><Relationship Id="rId892" Type="http://schemas.openxmlformats.org/officeDocument/2006/relationships/image" Target="media/image350.wmf" /><Relationship Id="rId893" Type="http://schemas.openxmlformats.org/officeDocument/2006/relationships/oleObject" Target="embeddings/oleObject539.bin" /><Relationship Id="rId894" Type="http://schemas.openxmlformats.org/officeDocument/2006/relationships/oleObject" Target="embeddings/oleObject540.bin" /><Relationship Id="rId895" Type="http://schemas.openxmlformats.org/officeDocument/2006/relationships/image" Target="media/image351.wmf" /><Relationship Id="rId896" Type="http://schemas.openxmlformats.org/officeDocument/2006/relationships/oleObject" Target="embeddings/oleObject541.bin" /><Relationship Id="rId897" Type="http://schemas.openxmlformats.org/officeDocument/2006/relationships/image" Target="media/image352.wmf" /><Relationship Id="rId898" Type="http://schemas.openxmlformats.org/officeDocument/2006/relationships/oleObject" Target="embeddings/oleObject542.bin" /><Relationship Id="rId899" Type="http://schemas.openxmlformats.org/officeDocument/2006/relationships/oleObject" Target="embeddings/oleObject543.bin" /><Relationship Id="rId9" Type="http://schemas.openxmlformats.org/officeDocument/2006/relationships/oleObject" Target="embeddings/oleObject2.bin" /><Relationship Id="rId90" Type="http://schemas.openxmlformats.org/officeDocument/2006/relationships/oleObject" Target="embeddings/oleObject46.bin" /><Relationship Id="rId900" Type="http://schemas.openxmlformats.org/officeDocument/2006/relationships/oleObject" Target="embeddings/oleObject544.bin" /><Relationship Id="rId901" Type="http://schemas.openxmlformats.org/officeDocument/2006/relationships/image" Target="media/image353.wmf" /><Relationship Id="rId902" Type="http://schemas.openxmlformats.org/officeDocument/2006/relationships/oleObject" Target="embeddings/oleObject545.bin" /><Relationship Id="rId903" Type="http://schemas.openxmlformats.org/officeDocument/2006/relationships/image" Target="media/image354.png" /><Relationship Id="rId904" Type="http://schemas.openxmlformats.org/officeDocument/2006/relationships/image" Target="media/image355.wmf" /><Relationship Id="rId905" Type="http://schemas.openxmlformats.org/officeDocument/2006/relationships/oleObject" Target="embeddings/oleObject546.bin" /><Relationship Id="rId906" Type="http://schemas.openxmlformats.org/officeDocument/2006/relationships/oleObject" Target="embeddings/oleObject547.bin" /><Relationship Id="rId907" Type="http://schemas.openxmlformats.org/officeDocument/2006/relationships/image" Target="media/image356.wmf" /><Relationship Id="rId908" Type="http://schemas.openxmlformats.org/officeDocument/2006/relationships/oleObject" Target="embeddings/oleObject548.bin" /><Relationship Id="rId909" Type="http://schemas.openxmlformats.org/officeDocument/2006/relationships/image" Target="media/image357.wmf" /><Relationship Id="rId91" Type="http://schemas.openxmlformats.org/officeDocument/2006/relationships/image" Target="media/image41.wmf" /><Relationship Id="rId910" Type="http://schemas.openxmlformats.org/officeDocument/2006/relationships/oleObject" Target="embeddings/oleObject549.bin" /><Relationship Id="rId911" Type="http://schemas.openxmlformats.org/officeDocument/2006/relationships/image" Target="media/image358.wmf" /><Relationship Id="rId912" Type="http://schemas.openxmlformats.org/officeDocument/2006/relationships/oleObject" Target="embeddings/oleObject550.bin" /><Relationship Id="rId913" Type="http://schemas.openxmlformats.org/officeDocument/2006/relationships/image" Target="media/image359.wmf" /><Relationship Id="rId914" Type="http://schemas.openxmlformats.org/officeDocument/2006/relationships/oleObject" Target="embeddings/oleObject551.bin" /><Relationship Id="rId915" Type="http://schemas.openxmlformats.org/officeDocument/2006/relationships/image" Target="media/image360.wmf" /><Relationship Id="rId916" Type="http://schemas.openxmlformats.org/officeDocument/2006/relationships/oleObject" Target="embeddings/oleObject552.bin" /><Relationship Id="rId917" Type="http://schemas.openxmlformats.org/officeDocument/2006/relationships/image" Target="media/image361.wmf" /><Relationship Id="rId918" Type="http://schemas.openxmlformats.org/officeDocument/2006/relationships/oleObject" Target="embeddings/oleObject553.bin" /><Relationship Id="rId919" Type="http://schemas.openxmlformats.org/officeDocument/2006/relationships/oleObject" Target="embeddings/oleObject554.bin" /><Relationship Id="rId92" Type="http://schemas.openxmlformats.org/officeDocument/2006/relationships/oleObject" Target="embeddings/oleObject47.bin" /><Relationship Id="rId920" Type="http://schemas.openxmlformats.org/officeDocument/2006/relationships/image" Target="media/image362.wmf" /><Relationship Id="rId921" Type="http://schemas.openxmlformats.org/officeDocument/2006/relationships/oleObject" Target="embeddings/oleObject555.bin" /><Relationship Id="rId922" Type="http://schemas.openxmlformats.org/officeDocument/2006/relationships/image" Target="media/image363.wmf" /><Relationship Id="rId923" Type="http://schemas.openxmlformats.org/officeDocument/2006/relationships/oleObject" Target="embeddings/oleObject556.bin" /><Relationship Id="rId924" Type="http://schemas.openxmlformats.org/officeDocument/2006/relationships/oleObject" Target="embeddings/oleObject557.bin" /><Relationship Id="rId925" Type="http://schemas.openxmlformats.org/officeDocument/2006/relationships/oleObject" Target="embeddings/oleObject558.bin" /><Relationship Id="rId926" Type="http://schemas.openxmlformats.org/officeDocument/2006/relationships/image" Target="media/image364.wmf" /><Relationship Id="rId927" Type="http://schemas.openxmlformats.org/officeDocument/2006/relationships/oleObject" Target="embeddings/oleObject559.bin" /><Relationship Id="rId928" Type="http://schemas.openxmlformats.org/officeDocument/2006/relationships/oleObject" Target="embeddings/oleObject560.bin" /><Relationship Id="rId929" Type="http://schemas.openxmlformats.org/officeDocument/2006/relationships/image" Target="media/image365.wmf" /><Relationship Id="rId93" Type="http://schemas.openxmlformats.org/officeDocument/2006/relationships/image" Target="media/image42.wmf" /><Relationship Id="rId930" Type="http://schemas.openxmlformats.org/officeDocument/2006/relationships/oleObject" Target="embeddings/oleObject561.bin" /><Relationship Id="rId931" Type="http://schemas.openxmlformats.org/officeDocument/2006/relationships/image" Target="media/image366.wmf" /><Relationship Id="rId932" Type="http://schemas.openxmlformats.org/officeDocument/2006/relationships/oleObject" Target="embeddings/oleObject562.bin" /><Relationship Id="rId933" Type="http://schemas.openxmlformats.org/officeDocument/2006/relationships/oleObject" Target="embeddings/oleObject563.bin" /><Relationship Id="rId934" Type="http://schemas.openxmlformats.org/officeDocument/2006/relationships/oleObject" Target="embeddings/oleObject564.bin" /><Relationship Id="rId935" Type="http://schemas.openxmlformats.org/officeDocument/2006/relationships/image" Target="media/image367.wmf" /><Relationship Id="rId936" Type="http://schemas.openxmlformats.org/officeDocument/2006/relationships/oleObject" Target="embeddings/oleObject565.bin" /><Relationship Id="rId937" Type="http://schemas.openxmlformats.org/officeDocument/2006/relationships/image" Target="media/image368.wmf" /><Relationship Id="rId938" Type="http://schemas.openxmlformats.org/officeDocument/2006/relationships/oleObject" Target="embeddings/oleObject566.bin" /><Relationship Id="rId939" Type="http://schemas.openxmlformats.org/officeDocument/2006/relationships/image" Target="media/image369.wmf" /><Relationship Id="rId94" Type="http://schemas.openxmlformats.org/officeDocument/2006/relationships/oleObject" Target="embeddings/oleObject48.bin" /><Relationship Id="rId940" Type="http://schemas.openxmlformats.org/officeDocument/2006/relationships/oleObject" Target="embeddings/oleObject567.bin" /><Relationship Id="rId941" Type="http://schemas.openxmlformats.org/officeDocument/2006/relationships/oleObject" Target="embeddings/oleObject568.bin" /><Relationship Id="rId942" Type="http://schemas.openxmlformats.org/officeDocument/2006/relationships/image" Target="media/image370.wmf" /><Relationship Id="rId943" Type="http://schemas.openxmlformats.org/officeDocument/2006/relationships/oleObject" Target="embeddings/oleObject569.bin" /><Relationship Id="rId944" Type="http://schemas.openxmlformats.org/officeDocument/2006/relationships/image" Target="media/image371.wmf" /><Relationship Id="rId945" Type="http://schemas.openxmlformats.org/officeDocument/2006/relationships/oleObject" Target="embeddings/oleObject570.bin" /><Relationship Id="rId946" Type="http://schemas.openxmlformats.org/officeDocument/2006/relationships/image" Target="media/image372.wmf" /><Relationship Id="rId947" Type="http://schemas.openxmlformats.org/officeDocument/2006/relationships/oleObject" Target="embeddings/oleObject571.bin" /><Relationship Id="rId948" Type="http://schemas.openxmlformats.org/officeDocument/2006/relationships/image" Target="media/image373.wmf" /><Relationship Id="rId949" Type="http://schemas.openxmlformats.org/officeDocument/2006/relationships/oleObject" Target="embeddings/oleObject572.bin" /><Relationship Id="rId95" Type="http://schemas.openxmlformats.org/officeDocument/2006/relationships/image" Target="media/image43.wmf" /><Relationship Id="rId950" Type="http://schemas.openxmlformats.org/officeDocument/2006/relationships/image" Target="media/image374.wmf" /><Relationship Id="rId951" Type="http://schemas.openxmlformats.org/officeDocument/2006/relationships/oleObject" Target="embeddings/oleObject573.bin" /><Relationship Id="rId952" Type="http://schemas.openxmlformats.org/officeDocument/2006/relationships/image" Target="media/image375.wmf" /><Relationship Id="rId953" Type="http://schemas.openxmlformats.org/officeDocument/2006/relationships/oleObject" Target="embeddings/oleObject574.bin" /><Relationship Id="rId954" Type="http://schemas.openxmlformats.org/officeDocument/2006/relationships/image" Target="media/image376.wmf" /><Relationship Id="rId955" Type="http://schemas.openxmlformats.org/officeDocument/2006/relationships/oleObject" Target="embeddings/oleObject575.bin" /><Relationship Id="rId956" Type="http://schemas.openxmlformats.org/officeDocument/2006/relationships/image" Target="media/image377.wmf" /><Relationship Id="rId957" Type="http://schemas.openxmlformats.org/officeDocument/2006/relationships/oleObject" Target="embeddings/oleObject576.bin" /><Relationship Id="rId958" Type="http://schemas.openxmlformats.org/officeDocument/2006/relationships/image" Target="media/image378.wmf" /><Relationship Id="rId959" Type="http://schemas.openxmlformats.org/officeDocument/2006/relationships/oleObject" Target="embeddings/oleObject577.bin" /><Relationship Id="rId96" Type="http://schemas.openxmlformats.org/officeDocument/2006/relationships/oleObject" Target="embeddings/oleObject49.bin" /><Relationship Id="rId960" Type="http://schemas.openxmlformats.org/officeDocument/2006/relationships/image" Target="media/image379.wmf" /><Relationship Id="rId961" Type="http://schemas.openxmlformats.org/officeDocument/2006/relationships/oleObject" Target="embeddings/oleObject578.bin" /><Relationship Id="rId962" Type="http://schemas.openxmlformats.org/officeDocument/2006/relationships/image" Target="media/image380.wmf" /><Relationship Id="rId963" Type="http://schemas.openxmlformats.org/officeDocument/2006/relationships/oleObject" Target="embeddings/oleObject579.bin" /><Relationship Id="rId964" Type="http://schemas.openxmlformats.org/officeDocument/2006/relationships/image" Target="media/image381.png" /><Relationship Id="rId965" Type="http://schemas.openxmlformats.org/officeDocument/2006/relationships/image" Target="media/image382.wmf" /><Relationship Id="rId966" Type="http://schemas.openxmlformats.org/officeDocument/2006/relationships/oleObject" Target="embeddings/oleObject580.bin" /><Relationship Id="rId967" Type="http://schemas.openxmlformats.org/officeDocument/2006/relationships/image" Target="media/image383.wmf" /><Relationship Id="rId968" Type="http://schemas.openxmlformats.org/officeDocument/2006/relationships/oleObject" Target="embeddings/oleObject581.bin" /><Relationship Id="rId969" Type="http://schemas.openxmlformats.org/officeDocument/2006/relationships/image" Target="media/image384.wmf" /><Relationship Id="rId97" Type="http://schemas.openxmlformats.org/officeDocument/2006/relationships/image" Target="media/image44.wmf" /><Relationship Id="rId970" Type="http://schemas.openxmlformats.org/officeDocument/2006/relationships/oleObject" Target="embeddings/oleObject582.bin" /><Relationship Id="rId971" Type="http://schemas.openxmlformats.org/officeDocument/2006/relationships/oleObject" Target="embeddings/oleObject583.bin" /><Relationship Id="rId972" Type="http://schemas.openxmlformats.org/officeDocument/2006/relationships/oleObject" Target="embeddings/oleObject584.bin" /><Relationship Id="rId973" Type="http://schemas.openxmlformats.org/officeDocument/2006/relationships/image" Target="media/image385.wmf" /><Relationship Id="rId974" Type="http://schemas.openxmlformats.org/officeDocument/2006/relationships/oleObject" Target="embeddings/oleObject585.bin" /><Relationship Id="rId975" Type="http://schemas.openxmlformats.org/officeDocument/2006/relationships/image" Target="media/image386.wmf" /><Relationship Id="rId976" Type="http://schemas.openxmlformats.org/officeDocument/2006/relationships/oleObject" Target="embeddings/oleObject586.bin" /><Relationship Id="rId977" Type="http://schemas.openxmlformats.org/officeDocument/2006/relationships/image" Target="media/image387.wmf" /><Relationship Id="rId978" Type="http://schemas.openxmlformats.org/officeDocument/2006/relationships/oleObject" Target="embeddings/oleObject587.bin" /><Relationship Id="rId979" Type="http://schemas.openxmlformats.org/officeDocument/2006/relationships/image" Target="media/image388.wmf" /><Relationship Id="rId98" Type="http://schemas.openxmlformats.org/officeDocument/2006/relationships/oleObject" Target="embeddings/oleObject50.bin" /><Relationship Id="rId980" Type="http://schemas.openxmlformats.org/officeDocument/2006/relationships/oleObject" Target="embeddings/oleObject588.bin" /><Relationship Id="rId981" Type="http://schemas.openxmlformats.org/officeDocument/2006/relationships/image" Target="media/image389.wmf" /><Relationship Id="rId982" Type="http://schemas.openxmlformats.org/officeDocument/2006/relationships/oleObject" Target="embeddings/oleObject589.bin" /><Relationship Id="rId983" Type="http://schemas.openxmlformats.org/officeDocument/2006/relationships/oleObject" Target="embeddings/oleObject590.bin" /><Relationship Id="rId984" Type="http://schemas.openxmlformats.org/officeDocument/2006/relationships/image" Target="media/image390.wmf" /><Relationship Id="rId985" Type="http://schemas.openxmlformats.org/officeDocument/2006/relationships/oleObject" Target="embeddings/oleObject591.bin" /><Relationship Id="rId986" Type="http://schemas.openxmlformats.org/officeDocument/2006/relationships/image" Target="media/image391.wmf" /><Relationship Id="rId987" Type="http://schemas.openxmlformats.org/officeDocument/2006/relationships/oleObject" Target="embeddings/oleObject592.bin" /><Relationship Id="rId988" Type="http://schemas.openxmlformats.org/officeDocument/2006/relationships/oleObject" Target="embeddings/oleObject593.bin" /><Relationship Id="rId989" Type="http://schemas.openxmlformats.org/officeDocument/2006/relationships/oleObject" Target="embeddings/oleObject594.bin" /><Relationship Id="rId99" Type="http://schemas.openxmlformats.org/officeDocument/2006/relationships/image" Target="media/image45.wmf" /><Relationship Id="rId990" Type="http://schemas.openxmlformats.org/officeDocument/2006/relationships/oleObject" Target="embeddings/oleObject595.bin" /><Relationship Id="rId991" Type="http://schemas.openxmlformats.org/officeDocument/2006/relationships/oleObject" Target="embeddings/oleObject596.bin" /><Relationship Id="rId992" Type="http://schemas.openxmlformats.org/officeDocument/2006/relationships/oleObject" Target="embeddings/oleObject597.bin" /><Relationship Id="rId993" Type="http://schemas.openxmlformats.org/officeDocument/2006/relationships/image" Target="media/image392.wmf" /><Relationship Id="rId994" Type="http://schemas.openxmlformats.org/officeDocument/2006/relationships/oleObject" Target="embeddings/oleObject598.bin" /><Relationship Id="rId995" Type="http://schemas.openxmlformats.org/officeDocument/2006/relationships/oleObject" Target="embeddings/oleObject599.bin" /><Relationship Id="rId996" Type="http://schemas.openxmlformats.org/officeDocument/2006/relationships/oleObject" Target="embeddings/oleObject600.bin" /><Relationship Id="rId997" Type="http://schemas.openxmlformats.org/officeDocument/2006/relationships/image" Target="media/image393.wmf" /><Relationship Id="rId998" Type="http://schemas.openxmlformats.org/officeDocument/2006/relationships/oleObject" Target="embeddings/oleObject601.bin" /><Relationship Id="rId999" Type="http://schemas.openxmlformats.org/officeDocument/2006/relationships/image" Target="media/image394.wmf" /></Relationships>
</file>

<file path=word/_rels/footer1.xml.rels><?xml version="1.0" encoding="utf-8" standalone="yes"?><Relationships xmlns="http://schemas.openxmlformats.org/package/2006/relationships"><Relationship Id="rId1" Type="http://schemas.openxmlformats.org/officeDocument/2006/relationships/image" Target="media/image470.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468.png" /><Relationship Id="rId2" Type="http://schemas.openxmlformats.org/officeDocument/2006/relationships/image" Target="media/image469.png" /><Relationship Id="rId3" Type="http://schemas.openxmlformats.org/officeDocument/2006/relationships/image" Target="media/image470.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625961281110016</dc:description>
  <cp:lastModifiedBy>学科网试题生产平台</cp:lastModifiedBy>
  <cp:revision>9</cp:revision>
  <dcterms:created xsi:type="dcterms:W3CDTF">2024-12-29T16:30:39Z</dcterms:created>
  <dcterms:modified xsi:type="dcterms:W3CDTF">2024-12-29T16:30: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